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54A2" w:rsidRPr="00D912BC" w:rsidRDefault="000A54A2" w:rsidP="000A54A2">
      <w:pPr>
        <w:tabs>
          <w:tab w:val="left" w:pos="3240"/>
        </w:tabs>
        <w:jc w:val="center"/>
        <w:rPr>
          <w:rFonts w:ascii="华文新魏" w:eastAsia="华文新魏"/>
          <w:b/>
          <w:color w:val="000000"/>
          <w:sz w:val="56"/>
          <w:szCs w:val="21"/>
        </w:rPr>
      </w:pPr>
      <w:bookmarkStart w:id="0" w:name="_Toc10411708"/>
    </w:p>
    <w:p w:rsidR="000A54A2" w:rsidRPr="00885B8D" w:rsidRDefault="000A54A2" w:rsidP="000A54A2">
      <w:pPr>
        <w:tabs>
          <w:tab w:val="left" w:pos="3240"/>
        </w:tabs>
        <w:spacing w:afterLines="50" w:after="156" w:line="360" w:lineRule="auto"/>
        <w:jc w:val="center"/>
        <w:rPr>
          <w:rFonts w:ascii="华文新魏" w:eastAsia="华文新魏"/>
          <w:b/>
          <w:color w:val="000000"/>
          <w:sz w:val="72"/>
          <w:szCs w:val="21"/>
        </w:rPr>
      </w:pPr>
      <w:r>
        <w:rPr>
          <w:noProof/>
        </w:rPr>
        <w:drawing>
          <wp:inline distT="0" distB="0" distL="0" distR="0" wp14:anchorId="0813560E" wp14:editId="68D8FFC5">
            <wp:extent cx="3552825" cy="703566"/>
            <wp:effectExtent l="0" t="0" r="0" b="1905"/>
            <wp:docPr id="14394" name="图片 1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21483" cy="776571"/>
                    </a:xfrm>
                    <a:prstGeom prst="rect">
                      <a:avLst/>
                    </a:prstGeom>
                  </pic:spPr>
                </pic:pic>
              </a:graphicData>
            </a:graphic>
          </wp:inline>
        </w:drawing>
      </w:r>
    </w:p>
    <w:p w:rsidR="000A54A2" w:rsidRPr="00885B8D" w:rsidRDefault="000A54A2" w:rsidP="000A54A2">
      <w:pPr>
        <w:spacing w:line="400" w:lineRule="atLeast"/>
        <w:jc w:val="center"/>
        <w:rPr>
          <w:rFonts w:ascii="宋体" w:hAnsi="宋体"/>
          <w:b/>
          <w:spacing w:val="60"/>
          <w:kern w:val="44"/>
          <w:sz w:val="72"/>
          <w:szCs w:val="72"/>
        </w:rPr>
      </w:pPr>
      <w:r w:rsidRPr="00885B8D">
        <w:rPr>
          <w:rFonts w:ascii="宋体" w:hAnsi="宋体" w:hint="eastAsia"/>
          <w:b/>
          <w:spacing w:val="60"/>
          <w:kern w:val="44"/>
          <w:sz w:val="72"/>
          <w:szCs w:val="72"/>
        </w:rPr>
        <w:t>本科生毕业设计</w:t>
      </w:r>
      <w:r w:rsidRPr="00885B8D">
        <w:rPr>
          <w:rFonts w:ascii="宋体" w:hAnsi="宋体"/>
          <w:b/>
          <w:spacing w:val="60"/>
          <w:kern w:val="44"/>
          <w:sz w:val="72"/>
          <w:szCs w:val="72"/>
        </w:rPr>
        <w:t>(</w:t>
      </w:r>
      <w:r w:rsidRPr="00885B8D">
        <w:rPr>
          <w:rFonts w:ascii="宋体" w:hAnsi="宋体" w:hint="eastAsia"/>
          <w:b/>
          <w:spacing w:val="60"/>
          <w:kern w:val="44"/>
          <w:sz w:val="72"/>
          <w:szCs w:val="72"/>
        </w:rPr>
        <w:t>论文)</w:t>
      </w:r>
    </w:p>
    <w:p w:rsidR="000A54A2" w:rsidRDefault="000A54A2" w:rsidP="000A54A2">
      <w:pPr>
        <w:spacing w:beforeLines="100" w:before="312" w:afterLines="100" w:after="312"/>
        <w:jc w:val="center"/>
        <w:rPr>
          <w:rFonts w:eastAsia="黑体"/>
          <w:b/>
          <w:color w:val="000000"/>
          <w:szCs w:val="21"/>
        </w:rPr>
      </w:pPr>
    </w:p>
    <w:p w:rsidR="000A54A2" w:rsidRPr="00227B57" w:rsidRDefault="000A54A2" w:rsidP="000A54A2">
      <w:pPr>
        <w:spacing w:line="300" w:lineRule="auto"/>
        <w:rPr>
          <w:rFonts w:ascii="华文细黑" w:eastAsia="华文细黑" w:hAnsi="华文细黑"/>
          <w:b/>
          <w:sz w:val="44"/>
          <w:szCs w:val="44"/>
          <w:lang w:bidi="en-US"/>
        </w:rPr>
      </w:pPr>
      <w:r w:rsidRPr="00227B57">
        <w:rPr>
          <w:rFonts w:ascii="华文细黑" w:eastAsia="华文细黑" w:hAnsi="华文细黑" w:hint="eastAsia"/>
          <w:b/>
          <w:sz w:val="44"/>
          <w:szCs w:val="44"/>
          <w:lang w:bidi="en-US"/>
        </w:rPr>
        <w:t>基于虚拟实验的智能车辆ACC算法测试研究</w:t>
      </w:r>
    </w:p>
    <w:p w:rsidR="000A54A2" w:rsidRPr="00227B57" w:rsidRDefault="000A54A2" w:rsidP="000A54A2">
      <w:pPr>
        <w:jc w:val="center"/>
        <w:rPr>
          <w:sz w:val="36"/>
          <w:szCs w:val="36"/>
        </w:rPr>
      </w:pPr>
      <w:r w:rsidRPr="00397D36">
        <w:rPr>
          <w:b/>
          <w:color w:val="000000"/>
          <w:sz w:val="32"/>
          <w:szCs w:val="32"/>
        </w:rPr>
        <w:t xml:space="preserve">Algorithm Test and Research of Intelligent Vehicle </w:t>
      </w:r>
      <w:r>
        <w:rPr>
          <w:b/>
          <w:color w:val="000000"/>
          <w:sz w:val="32"/>
          <w:szCs w:val="32"/>
        </w:rPr>
        <w:t>ACC</w:t>
      </w:r>
      <w:r w:rsidRPr="00397D36">
        <w:rPr>
          <w:b/>
          <w:color w:val="000000"/>
          <w:sz w:val="32"/>
          <w:szCs w:val="32"/>
        </w:rPr>
        <w:t xml:space="preserve"> System Based on Virtual Experiment</w:t>
      </w:r>
    </w:p>
    <w:p w:rsidR="000A54A2" w:rsidRDefault="000A54A2" w:rsidP="000A54A2">
      <w:pPr>
        <w:jc w:val="cente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4394"/>
      </w:tblGrid>
      <w:tr w:rsidR="000A54A2" w:rsidRPr="000820EF" w:rsidTr="001F00B3">
        <w:trPr>
          <w:trHeight w:val="680"/>
          <w:jc w:val="center"/>
        </w:trPr>
        <w:tc>
          <w:tcPr>
            <w:tcW w:w="2552" w:type="dxa"/>
            <w:vAlign w:val="bottom"/>
          </w:tcPr>
          <w:p w:rsidR="000A54A2" w:rsidRPr="000820EF" w:rsidRDefault="000A54A2" w:rsidP="001F00B3">
            <w:pPr>
              <w:wordWrap w:val="0"/>
              <w:jc w:val="right"/>
              <w:rPr>
                <w:sz w:val="32"/>
                <w:szCs w:val="32"/>
              </w:rPr>
            </w:pPr>
            <w:r w:rsidRPr="000820EF">
              <w:rPr>
                <w:rFonts w:hint="eastAsia"/>
                <w:sz w:val="32"/>
                <w:szCs w:val="32"/>
              </w:rPr>
              <w:t>学</w:t>
            </w:r>
            <w:r w:rsidRPr="000820EF">
              <w:rPr>
                <w:rFonts w:hint="eastAsia"/>
                <w:sz w:val="32"/>
                <w:szCs w:val="32"/>
              </w:rPr>
              <w:t xml:space="preserve"> </w:t>
            </w:r>
            <w:r>
              <w:rPr>
                <w:sz w:val="32"/>
                <w:szCs w:val="32"/>
              </w:rPr>
              <w:t xml:space="preserve">  </w:t>
            </w:r>
            <w:r w:rsidRPr="000820EF">
              <w:rPr>
                <w:sz w:val="32"/>
                <w:szCs w:val="32"/>
              </w:rPr>
              <w:t xml:space="preserve">  </w:t>
            </w:r>
            <w:r>
              <w:rPr>
                <w:sz w:val="32"/>
                <w:szCs w:val="32"/>
              </w:rPr>
              <w:t xml:space="preserve"> </w:t>
            </w:r>
            <w:r w:rsidRPr="000820EF">
              <w:rPr>
                <w:sz w:val="32"/>
                <w:szCs w:val="32"/>
              </w:rPr>
              <w:t xml:space="preserve"> </w:t>
            </w:r>
            <w:r w:rsidRPr="000820EF">
              <w:rPr>
                <w:rFonts w:hint="eastAsia"/>
                <w:sz w:val="32"/>
                <w:szCs w:val="32"/>
              </w:rPr>
              <w:t>院</w:t>
            </w:r>
            <w:r>
              <w:rPr>
                <w:rFonts w:hint="eastAsia"/>
                <w:sz w:val="32"/>
                <w:szCs w:val="32"/>
              </w:rPr>
              <w:t xml:space="preserve"> </w:t>
            </w:r>
            <w:r w:rsidRPr="000820EF">
              <w:rPr>
                <w:rFonts w:hint="eastAsia"/>
                <w:sz w:val="32"/>
                <w:szCs w:val="32"/>
              </w:rPr>
              <w:t>：</w:t>
            </w:r>
          </w:p>
        </w:tc>
        <w:tc>
          <w:tcPr>
            <w:tcW w:w="4394" w:type="dxa"/>
            <w:tcBorders>
              <w:bottom w:val="single" w:sz="8" w:space="0" w:color="auto"/>
            </w:tcBorders>
            <w:vAlign w:val="bottom"/>
          </w:tcPr>
          <w:p w:rsidR="000A54A2" w:rsidRPr="000820EF" w:rsidRDefault="000A54A2" w:rsidP="001F00B3">
            <w:pPr>
              <w:jc w:val="center"/>
              <w:rPr>
                <w:sz w:val="32"/>
                <w:szCs w:val="32"/>
              </w:rPr>
            </w:pPr>
            <w:r>
              <w:rPr>
                <w:rFonts w:hint="eastAsia"/>
                <w:sz w:val="32"/>
                <w:szCs w:val="32"/>
              </w:rPr>
              <w:t>机械与车辆学院</w:t>
            </w:r>
          </w:p>
        </w:tc>
      </w:tr>
      <w:tr w:rsidR="000A54A2" w:rsidRPr="000820EF" w:rsidTr="001F00B3">
        <w:trPr>
          <w:trHeight w:val="680"/>
          <w:jc w:val="center"/>
        </w:trPr>
        <w:tc>
          <w:tcPr>
            <w:tcW w:w="2552" w:type="dxa"/>
            <w:vAlign w:val="bottom"/>
          </w:tcPr>
          <w:p w:rsidR="000A54A2" w:rsidRPr="000820EF" w:rsidRDefault="000A54A2" w:rsidP="001F00B3">
            <w:pPr>
              <w:wordWrap w:val="0"/>
              <w:jc w:val="right"/>
              <w:rPr>
                <w:sz w:val="32"/>
                <w:szCs w:val="32"/>
              </w:rPr>
            </w:pPr>
            <w:r w:rsidRPr="000820EF">
              <w:rPr>
                <w:rFonts w:hint="eastAsia"/>
                <w:sz w:val="32"/>
                <w:szCs w:val="32"/>
              </w:rPr>
              <w:t>专</w:t>
            </w:r>
            <w:r w:rsidRPr="000820EF">
              <w:rPr>
                <w:rFonts w:hint="eastAsia"/>
                <w:sz w:val="32"/>
                <w:szCs w:val="32"/>
              </w:rPr>
              <w:t xml:space="preserve"> </w:t>
            </w:r>
            <w:r>
              <w:rPr>
                <w:sz w:val="32"/>
                <w:szCs w:val="32"/>
              </w:rPr>
              <w:t xml:space="preserve">     </w:t>
            </w:r>
            <w:r w:rsidRPr="000820EF">
              <w:rPr>
                <w:sz w:val="32"/>
                <w:szCs w:val="32"/>
              </w:rPr>
              <w:t xml:space="preserve"> </w:t>
            </w:r>
            <w:r w:rsidRPr="000820EF">
              <w:rPr>
                <w:rFonts w:hint="eastAsia"/>
                <w:sz w:val="32"/>
                <w:szCs w:val="32"/>
              </w:rPr>
              <w:t>业</w:t>
            </w:r>
            <w:r>
              <w:rPr>
                <w:rFonts w:hint="eastAsia"/>
                <w:sz w:val="32"/>
                <w:szCs w:val="32"/>
              </w:rPr>
              <w:t xml:space="preserve"> </w:t>
            </w:r>
            <w:r w:rsidRPr="000820EF">
              <w:rPr>
                <w:rFonts w:hint="eastAsia"/>
                <w:sz w:val="32"/>
                <w:szCs w:val="32"/>
              </w:rPr>
              <w:t>：</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能源与动力工程</w:t>
            </w:r>
          </w:p>
        </w:tc>
      </w:tr>
      <w:tr w:rsidR="000A54A2" w:rsidRPr="000820EF" w:rsidTr="001F00B3">
        <w:trPr>
          <w:trHeight w:val="680"/>
          <w:jc w:val="center"/>
        </w:trPr>
        <w:tc>
          <w:tcPr>
            <w:tcW w:w="2552" w:type="dxa"/>
            <w:vAlign w:val="bottom"/>
          </w:tcPr>
          <w:p w:rsidR="000A54A2" w:rsidRPr="000820EF" w:rsidRDefault="000A54A2" w:rsidP="001F00B3">
            <w:pPr>
              <w:jc w:val="right"/>
              <w:rPr>
                <w:sz w:val="32"/>
                <w:szCs w:val="32"/>
              </w:rPr>
            </w:pPr>
            <w:r w:rsidRPr="000820EF">
              <w:rPr>
                <w:rFonts w:hint="eastAsia"/>
                <w:sz w:val="32"/>
                <w:szCs w:val="32"/>
              </w:rPr>
              <w:t>学</w:t>
            </w:r>
            <w:r>
              <w:rPr>
                <w:rFonts w:hint="eastAsia"/>
                <w:sz w:val="32"/>
                <w:szCs w:val="32"/>
              </w:rPr>
              <w:t xml:space="preserve"> </w:t>
            </w:r>
            <w:r w:rsidRPr="000820EF">
              <w:rPr>
                <w:rFonts w:hint="eastAsia"/>
                <w:sz w:val="32"/>
                <w:szCs w:val="32"/>
              </w:rPr>
              <w:t>生</w:t>
            </w:r>
            <w:r>
              <w:rPr>
                <w:rFonts w:hint="eastAsia"/>
                <w:sz w:val="32"/>
                <w:szCs w:val="32"/>
              </w:rPr>
              <w:t xml:space="preserve"> </w:t>
            </w:r>
            <w:r w:rsidRPr="000820EF">
              <w:rPr>
                <w:rFonts w:hint="eastAsia"/>
                <w:sz w:val="32"/>
                <w:szCs w:val="32"/>
              </w:rPr>
              <w:t>姓</w:t>
            </w:r>
            <w:r>
              <w:rPr>
                <w:rFonts w:hint="eastAsia"/>
                <w:sz w:val="32"/>
                <w:szCs w:val="32"/>
              </w:rPr>
              <w:t xml:space="preserve"> </w:t>
            </w:r>
            <w:r w:rsidRPr="000820EF">
              <w:rPr>
                <w:rFonts w:hint="eastAsia"/>
                <w:sz w:val="32"/>
                <w:szCs w:val="32"/>
              </w:rPr>
              <w:t>名</w:t>
            </w:r>
            <w:r>
              <w:rPr>
                <w:rFonts w:hint="eastAsia"/>
                <w:sz w:val="32"/>
                <w:szCs w:val="32"/>
              </w:rPr>
              <w:t xml:space="preserve"> </w:t>
            </w:r>
            <w:r w:rsidRPr="000820EF">
              <w:rPr>
                <w:rFonts w:hint="eastAsia"/>
                <w:sz w:val="32"/>
                <w:szCs w:val="32"/>
              </w:rPr>
              <w:t>：</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陈涵之</w:t>
            </w:r>
          </w:p>
        </w:tc>
      </w:tr>
      <w:tr w:rsidR="000A54A2" w:rsidRPr="000820EF" w:rsidTr="001F00B3">
        <w:trPr>
          <w:trHeight w:val="680"/>
          <w:jc w:val="center"/>
        </w:trPr>
        <w:tc>
          <w:tcPr>
            <w:tcW w:w="2552" w:type="dxa"/>
            <w:vAlign w:val="bottom"/>
          </w:tcPr>
          <w:p w:rsidR="000A54A2" w:rsidRPr="000820EF" w:rsidRDefault="000A54A2" w:rsidP="001F00B3">
            <w:pPr>
              <w:wordWrap w:val="0"/>
              <w:jc w:val="right"/>
              <w:rPr>
                <w:sz w:val="32"/>
                <w:szCs w:val="32"/>
              </w:rPr>
            </w:pPr>
            <w:r w:rsidRPr="000820EF">
              <w:rPr>
                <w:rFonts w:hint="eastAsia"/>
                <w:sz w:val="32"/>
                <w:szCs w:val="32"/>
              </w:rPr>
              <w:t>学</w:t>
            </w:r>
            <w:r w:rsidRPr="000820EF">
              <w:rPr>
                <w:rFonts w:hint="eastAsia"/>
                <w:sz w:val="32"/>
                <w:szCs w:val="32"/>
              </w:rPr>
              <w:t xml:space="preserve"> </w:t>
            </w:r>
            <w:r>
              <w:rPr>
                <w:sz w:val="32"/>
                <w:szCs w:val="32"/>
              </w:rPr>
              <w:t xml:space="preserve">   </w:t>
            </w:r>
            <w:r w:rsidRPr="000820EF">
              <w:rPr>
                <w:sz w:val="32"/>
                <w:szCs w:val="32"/>
              </w:rPr>
              <w:t xml:space="preserve">   </w:t>
            </w:r>
            <w:r w:rsidRPr="000820EF">
              <w:rPr>
                <w:rFonts w:hint="eastAsia"/>
                <w:sz w:val="32"/>
                <w:szCs w:val="32"/>
              </w:rPr>
              <w:t>号</w:t>
            </w:r>
            <w:r>
              <w:rPr>
                <w:rFonts w:hint="eastAsia"/>
                <w:sz w:val="32"/>
                <w:szCs w:val="32"/>
              </w:rPr>
              <w:t xml:space="preserve"> </w:t>
            </w:r>
            <w:r w:rsidRPr="000820EF">
              <w:rPr>
                <w:rFonts w:hint="eastAsia"/>
                <w:sz w:val="32"/>
                <w:szCs w:val="32"/>
              </w:rPr>
              <w:t>：</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1120150847</w:t>
            </w:r>
          </w:p>
        </w:tc>
      </w:tr>
      <w:tr w:rsidR="000A54A2" w:rsidRPr="000820EF" w:rsidTr="001F00B3">
        <w:trPr>
          <w:trHeight w:val="680"/>
          <w:jc w:val="center"/>
        </w:trPr>
        <w:tc>
          <w:tcPr>
            <w:tcW w:w="2552" w:type="dxa"/>
            <w:vAlign w:val="bottom"/>
          </w:tcPr>
          <w:p w:rsidR="000A54A2" w:rsidRPr="000820EF" w:rsidRDefault="000A54A2" w:rsidP="001F00B3">
            <w:pPr>
              <w:jc w:val="right"/>
              <w:rPr>
                <w:sz w:val="32"/>
                <w:szCs w:val="32"/>
              </w:rPr>
            </w:pPr>
            <w:r w:rsidRPr="000820EF">
              <w:rPr>
                <w:rFonts w:hint="eastAsia"/>
                <w:sz w:val="32"/>
                <w:szCs w:val="32"/>
              </w:rPr>
              <w:t>指</w:t>
            </w:r>
            <w:r>
              <w:rPr>
                <w:rFonts w:hint="eastAsia"/>
                <w:sz w:val="32"/>
                <w:szCs w:val="32"/>
              </w:rPr>
              <w:t xml:space="preserve"> </w:t>
            </w:r>
            <w:r w:rsidRPr="000820EF">
              <w:rPr>
                <w:rFonts w:hint="eastAsia"/>
                <w:sz w:val="32"/>
                <w:szCs w:val="32"/>
              </w:rPr>
              <w:t>导</w:t>
            </w:r>
            <w:r>
              <w:rPr>
                <w:rFonts w:hint="eastAsia"/>
                <w:sz w:val="32"/>
                <w:szCs w:val="32"/>
              </w:rPr>
              <w:t xml:space="preserve"> </w:t>
            </w:r>
            <w:r w:rsidRPr="000820EF">
              <w:rPr>
                <w:rFonts w:hint="eastAsia"/>
                <w:sz w:val="32"/>
                <w:szCs w:val="32"/>
              </w:rPr>
              <w:t>教</w:t>
            </w:r>
            <w:r>
              <w:rPr>
                <w:rFonts w:hint="eastAsia"/>
                <w:sz w:val="32"/>
                <w:szCs w:val="32"/>
              </w:rPr>
              <w:t xml:space="preserve"> </w:t>
            </w:r>
            <w:r w:rsidRPr="000820EF">
              <w:rPr>
                <w:rFonts w:hint="eastAsia"/>
                <w:sz w:val="32"/>
                <w:szCs w:val="32"/>
              </w:rPr>
              <w:t>师</w:t>
            </w:r>
            <w:r>
              <w:rPr>
                <w:rFonts w:hint="eastAsia"/>
                <w:sz w:val="32"/>
                <w:szCs w:val="32"/>
              </w:rPr>
              <w:t xml:space="preserve"> </w:t>
            </w:r>
            <w:r w:rsidRPr="000820EF">
              <w:rPr>
                <w:rFonts w:hint="eastAsia"/>
                <w:sz w:val="32"/>
                <w:szCs w:val="32"/>
              </w:rPr>
              <w:t>：</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黄英</w:t>
            </w:r>
          </w:p>
        </w:tc>
      </w:tr>
      <w:tr w:rsidR="000A54A2" w:rsidRPr="000820EF" w:rsidTr="001F00B3">
        <w:trPr>
          <w:trHeight w:val="680"/>
          <w:jc w:val="center"/>
        </w:trPr>
        <w:tc>
          <w:tcPr>
            <w:tcW w:w="2552" w:type="dxa"/>
            <w:vAlign w:val="bottom"/>
          </w:tcPr>
          <w:p w:rsidR="000A54A2" w:rsidRPr="000820EF" w:rsidRDefault="000A54A2" w:rsidP="001F00B3">
            <w:pPr>
              <w:jc w:val="right"/>
              <w:rPr>
                <w:sz w:val="32"/>
                <w:szCs w:val="32"/>
              </w:rPr>
            </w:pPr>
            <w:r>
              <w:rPr>
                <w:rFonts w:hint="eastAsia"/>
                <w:sz w:val="32"/>
                <w:szCs w:val="32"/>
              </w:rPr>
              <w:t>校外</w:t>
            </w:r>
            <w:r>
              <w:rPr>
                <w:sz w:val="32"/>
                <w:szCs w:val="32"/>
              </w:rPr>
              <w:t>指导教师：</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 xml:space="preserve"> </w:t>
            </w:r>
            <w:r>
              <w:rPr>
                <w:rFonts w:hint="eastAsia"/>
                <w:sz w:val="32"/>
                <w:szCs w:val="32"/>
              </w:rPr>
              <w:t>张言方</w:t>
            </w:r>
          </w:p>
        </w:tc>
      </w:tr>
    </w:tbl>
    <w:p w:rsidR="000A54A2" w:rsidRDefault="000A54A2" w:rsidP="000A54A2">
      <w:pPr>
        <w:jc w:val="center"/>
      </w:pPr>
    </w:p>
    <w:p w:rsidR="000A54A2" w:rsidRPr="00617DD7" w:rsidRDefault="000A54A2" w:rsidP="000A54A2">
      <w:pPr>
        <w:jc w:val="center"/>
        <w:rPr>
          <w:rFonts w:asciiTheme="minorEastAsia" w:hAnsiTheme="minorEastAsia"/>
          <w:sz w:val="36"/>
          <w:szCs w:val="36"/>
        </w:rPr>
      </w:pPr>
    </w:p>
    <w:p w:rsidR="000A54A2" w:rsidRDefault="000A54A2" w:rsidP="000A54A2">
      <w:pPr>
        <w:jc w:val="center"/>
      </w:pPr>
    </w:p>
    <w:p w:rsidR="00E01D9B" w:rsidRDefault="000A54A2" w:rsidP="000A54A2">
      <w:pPr>
        <w:jc w:val="center"/>
        <w:sectPr w:rsidR="00E01D9B" w:rsidSect="00326217">
          <w:headerReference w:type="default" r:id="rId9"/>
          <w:footerReference w:type="default" r:id="rId10"/>
          <w:pgSz w:w="11906" w:h="16838"/>
          <w:pgMar w:top="1985" w:right="1474" w:bottom="1474" w:left="1701" w:header="1361" w:footer="1134" w:gutter="0"/>
          <w:pgNumType w:start="1"/>
          <w:cols w:space="425"/>
          <w:titlePg/>
          <w:docGrid w:type="lines" w:linePitch="312"/>
        </w:sectPr>
      </w:pPr>
      <w:r w:rsidRPr="00B72DE1">
        <w:rPr>
          <w:rFonts w:ascii="宋体" w:hAnsi="宋体"/>
          <w:kern w:val="0"/>
          <w:sz w:val="32"/>
          <w:szCs w:val="32"/>
        </w:rPr>
        <w:t>20</w:t>
      </w:r>
      <w:r>
        <w:rPr>
          <w:rFonts w:ascii="宋体" w:hAnsi="宋体"/>
          <w:kern w:val="0"/>
          <w:sz w:val="32"/>
          <w:szCs w:val="32"/>
        </w:rPr>
        <w:t xml:space="preserve">19 </w:t>
      </w:r>
      <w:r w:rsidRPr="00B72DE1">
        <w:rPr>
          <w:rFonts w:ascii="宋体" w:hAnsi="宋体" w:cs="宋体" w:hint="eastAsia"/>
          <w:kern w:val="0"/>
          <w:sz w:val="32"/>
          <w:szCs w:val="32"/>
        </w:rPr>
        <w:t>年</w:t>
      </w:r>
      <w:r w:rsidRPr="00B72DE1">
        <w:rPr>
          <w:rFonts w:ascii="宋体" w:hAnsi="宋体" w:cs="宋体"/>
          <w:kern w:val="0"/>
          <w:sz w:val="32"/>
          <w:szCs w:val="32"/>
        </w:rPr>
        <w:t xml:space="preserve"> </w:t>
      </w:r>
      <w:r w:rsidR="00E3039B">
        <w:rPr>
          <w:rFonts w:ascii="宋体" w:hAnsi="宋体" w:cs="宋体" w:hint="eastAsia"/>
          <w:kern w:val="0"/>
          <w:sz w:val="32"/>
          <w:szCs w:val="32"/>
        </w:rPr>
        <w:t>6</w:t>
      </w:r>
      <w:r>
        <w:rPr>
          <w:rFonts w:ascii="宋体" w:hAnsi="宋体" w:cs="宋体"/>
          <w:kern w:val="0"/>
          <w:sz w:val="32"/>
          <w:szCs w:val="32"/>
        </w:rPr>
        <w:t xml:space="preserve"> </w:t>
      </w:r>
      <w:r w:rsidRPr="00B72DE1">
        <w:rPr>
          <w:rFonts w:ascii="宋体" w:hAnsi="宋体" w:cs="宋体" w:hint="eastAsia"/>
          <w:kern w:val="0"/>
          <w:sz w:val="32"/>
          <w:szCs w:val="32"/>
        </w:rPr>
        <w:t>月</w:t>
      </w:r>
      <w:r w:rsidRPr="00B72DE1">
        <w:rPr>
          <w:rFonts w:ascii="宋体" w:hAnsi="宋体" w:cs="宋体"/>
          <w:kern w:val="0"/>
          <w:sz w:val="32"/>
          <w:szCs w:val="32"/>
        </w:rPr>
        <w:t xml:space="preserve"> </w:t>
      </w:r>
      <w:r w:rsidR="00E3039B">
        <w:rPr>
          <w:rFonts w:ascii="宋体" w:hAnsi="宋体" w:cs="宋体" w:hint="eastAsia"/>
          <w:kern w:val="0"/>
          <w:sz w:val="32"/>
          <w:szCs w:val="32"/>
        </w:rPr>
        <w:t>5</w:t>
      </w:r>
      <w:r>
        <w:rPr>
          <w:rFonts w:ascii="宋体" w:hAnsi="宋体" w:cs="宋体"/>
          <w:kern w:val="0"/>
          <w:sz w:val="32"/>
          <w:szCs w:val="32"/>
        </w:rPr>
        <w:t xml:space="preserve"> </w:t>
      </w:r>
      <w:r w:rsidRPr="00B72DE1">
        <w:rPr>
          <w:rFonts w:ascii="宋体" w:hAnsi="宋体" w:cs="宋体" w:hint="eastAsia"/>
          <w:kern w:val="0"/>
          <w:sz w:val="32"/>
          <w:szCs w:val="32"/>
        </w:rPr>
        <w:t>日</w:t>
      </w:r>
    </w:p>
    <w:p w:rsidR="00E01D9B" w:rsidRPr="007B51FF" w:rsidRDefault="00E01D9B" w:rsidP="00E01D9B">
      <w:pPr>
        <w:spacing w:beforeLines="100" w:before="312" w:afterLines="100" w:after="312"/>
        <w:jc w:val="center"/>
        <w:rPr>
          <w:rFonts w:ascii="黑体" w:eastAsia="黑体"/>
          <w:b/>
          <w:sz w:val="36"/>
          <w:szCs w:val="36"/>
        </w:rPr>
      </w:pPr>
      <w:r>
        <w:rPr>
          <w:rFonts w:ascii="黑体" w:eastAsia="黑体" w:hint="eastAsia"/>
          <w:b/>
          <w:sz w:val="44"/>
          <w:szCs w:val="36"/>
        </w:rPr>
        <w:lastRenderedPageBreak/>
        <w:t>原创性</w:t>
      </w:r>
      <w:r w:rsidRPr="00025E26">
        <w:rPr>
          <w:rFonts w:ascii="黑体" w:eastAsia="黑体" w:hint="eastAsia"/>
          <w:b/>
          <w:sz w:val="44"/>
          <w:szCs w:val="36"/>
        </w:rPr>
        <w:t>声明</w:t>
      </w:r>
    </w:p>
    <w:p w:rsidR="00E01D9B" w:rsidRPr="00927211" w:rsidRDefault="00E01D9B" w:rsidP="00E01D9B">
      <w:pPr>
        <w:spacing w:line="300" w:lineRule="auto"/>
        <w:ind w:firstLineChars="200" w:firstLine="600"/>
        <w:rPr>
          <w:rFonts w:ascii="宋体" w:hAnsi="宋体"/>
          <w:sz w:val="30"/>
          <w:szCs w:val="30"/>
        </w:rPr>
      </w:pPr>
      <w:r w:rsidRPr="005654AB">
        <w:rPr>
          <w:rFonts w:ascii="宋体" w:hAnsi="宋体" w:hint="eastAsia"/>
          <w:sz w:val="30"/>
          <w:szCs w:val="30"/>
        </w:rPr>
        <w:t>本人郑重声明：所呈交的毕业设计（论文），是本人在指导老师的指导下独立进行研究所取得的成果。</w:t>
      </w:r>
      <w:r>
        <w:rPr>
          <w:rFonts w:ascii="宋体" w:hAnsi="宋体" w:hint="eastAsia"/>
          <w:sz w:val="30"/>
          <w:szCs w:val="30"/>
        </w:rPr>
        <w:t>除文中已经注明引用的内容外，本文不包含任何其</w:t>
      </w:r>
      <w:r w:rsidRPr="005654AB">
        <w:rPr>
          <w:rFonts w:ascii="宋体" w:hAnsi="宋体" w:hint="eastAsia"/>
          <w:sz w:val="30"/>
          <w:szCs w:val="30"/>
        </w:rPr>
        <w:t>他</w:t>
      </w:r>
      <w:r>
        <w:rPr>
          <w:rFonts w:ascii="宋体" w:hAnsi="宋体" w:hint="eastAsia"/>
          <w:sz w:val="30"/>
          <w:szCs w:val="30"/>
        </w:rPr>
        <w:t>个人或集体</w:t>
      </w:r>
      <w:r w:rsidRPr="005654AB">
        <w:rPr>
          <w:rFonts w:ascii="宋体" w:hAnsi="宋体" w:hint="eastAsia"/>
          <w:sz w:val="30"/>
          <w:szCs w:val="30"/>
        </w:rPr>
        <w:t>已经发表或</w:t>
      </w:r>
      <w:r>
        <w:rPr>
          <w:rFonts w:ascii="宋体" w:hAnsi="宋体" w:hint="eastAsia"/>
          <w:sz w:val="30"/>
          <w:szCs w:val="30"/>
        </w:rPr>
        <w:t>撰写过</w:t>
      </w:r>
      <w:r w:rsidRPr="005654AB">
        <w:rPr>
          <w:rFonts w:ascii="宋体" w:hAnsi="宋体" w:hint="eastAsia"/>
          <w:sz w:val="30"/>
          <w:szCs w:val="30"/>
        </w:rPr>
        <w:t>的</w:t>
      </w:r>
      <w:r>
        <w:rPr>
          <w:rFonts w:ascii="宋体" w:hAnsi="宋体" w:hint="eastAsia"/>
          <w:sz w:val="30"/>
          <w:szCs w:val="30"/>
        </w:rPr>
        <w:t>研究</w:t>
      </w:r>
      <w:r w:rsidRPr="005654AB">
        <w:rPr>
          <w:rFonts w:ascii="宋体" w:hAnsi="宋体" w:hint="eastAsia"/>
          <w:sz w:val="30"/>
          <w:szCs w:val="30"/>
        </w:rPr>
        <w:t>成果。</w:t>
      </w:r>
      <w:r>
        <w:rPr>
          <w:rFonts w:ascii="宋体" w:hAnsi="宋体" w:hint="eastAsia"/>
          <w:sz w:val="30"/>
          <w:szCs w:val="30"/>
        </w:rPr>
        <w:t>对本文的研究</w:t>
      </w:r>
      <w:r w:rsidRPr="005654AB">
        <w:rPr>
          <w:rFonts w:ascii="宋体" w:hAnsi="宋体" w:hint="eastAsia"/>
          <w:sz w:val="30"/>
          <w:szCs w:val="30"/>
        </w:rPr>
        <w:t>做出重要贡献的个人和集体，均已在文中以明确方式标明。</w:t>
      </w:r>
    </w:p>
    <w:p w:rsidR="00E01D9B" w:rsidRDefault="00E01D9B" w:rsidP="00E01D9B">
      <w:pPr>
        <w:spacing w:line="300" w:lineRule="auto"/>
        <w:ind w:firstLineChars="200" w:firstLine="600"/>
        <w:rPr>
          <w:rFonts w:ascii="宋体" w:hAnsi="宋体"/>
          <w:sz w:val="30"/>
          <w:szCs w:val="30"/>
        </w:rPr>
      </w:pPr>
      <w:r w:rsidRPr="00927211">
        <w:rPr>
          <w:rFonts w:ascii="宋体" w:hAnsi="宋体" w:hint="eastAsia"/>
          <w:sz w:val="30"/>
          <w:szCs w:val="30"/>
        </w:rPr>
        <w:t>特此申明。</w:t>
      </w:r>
    </w:p>
    <w:p w:rsidR="00E01D9B" w:rsidRDefault="00E01D9B" w:rsidP="00E01D9B">
      <w:pPr>
        <w:spacing w:line="300" w:lineRule="auto"/>
        <w:ind w:firstLineChars="200" w:firstLine="600"/>
        <w:rPr>
          <w:rFonts w:ascii="宋体" w:hAnsi="宋体"/>
          <w:sz w:val="30"/>
          <w:szCs w:val="30"/>
        </w:rPr>
      </w:pPr>
    </w:p>
    <w:p w:rsidR="00E01D9B" w:rsidRPr="00927211" w:rsidRDefault="00E01D9B" w:rsidP="00E01D9B">
      <w:pPr>
        <w:spacing w:line="300" w:lineRule="auto"/>
        <w:ind w:firstLineChars="200" w:firstLine="600"/>
        <w:rPr>
          <w:rFonts w:ascii="宋体" w:hAnsi="宋体"/>
          <w:sz w:val="30"/>
          <w:szCs w:val="30"/>
        </w:rPr>
      </w:pPr>
    </w:p>
    <w:p w:rsidR="00E01D9B" w:rsidRPr="00927211" w:rsidRDefault="00E01D9B" w:rsidP="00E01D9B">
      <w:pPr>
        <w:spacing w:line="300" w:lineRule="auto"/>
        <w:ind w:firstLineChars="200" w:firstLine="600"/>
        <w:jc w:val="right"/>
        <w:rPr>
          <w:rFonts w:ascii="宋体" w:hAnsi="宋体"/>
          <w:sz w:val="30"/>
          <w:szCs w:val="30"/>
        </w:rPr>
      </w:pPr>
      <w:r w:rsidRPr="00927211">
        <w:rPr>
          <w:rFonts w:ascii="宋体" w:hAnsi="宋体" w:hint="eastAsia"/>
          <w:sz w:val="30"/>
          <w:szCs w:val="30"/>
        </w:rPr>
        <w:t xml:space="preserve">本人签名：  </w:t>
      </w:r>
      <w:r>
        <w:rPr>
          <w:rFonts w:ascii="宋体" w:hAnsi="宋体"/>
          <w:sz w:val="30"/>
          <w:szCs w:val="30"/>
        </w:rPr>
        <w:t xml:space="preserve"> </w:t>
      </w:r>
      <w:r w:rsidRPr="00927211">
        <w:rPr>
          <w:rFonts w:ascii="宋体" w:hAnsi="宋体" w:hint="eastAsia"/>
          <w:sz w:val="30"/>
          <w:szCs w:val="30"/>
        </w:rPr>
        <w:t xml:space="preserve"> </w:t>
      </w:r>
      <w:r w:rsidRPr="00927211">
        <w:rPr>
          <w:rFonts w:ascii="宋体" w:hAnsi="宋体"/>
          <w:sz w:val="30"/>
          <w:szCs w:val="30"/>
        </w:rPr>
        <w:t xml:space="preserve"> </w:t>
      </w:r>
      <w:r>
        <w:rPr>
          <w:rFonts w:ascii="宋体" w:hAnsi="宋体"/>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     日</w:t>
      </w:r>
      <w:r w:rsidRPr="00927211">
        <w:rPr>
          <w:rFonts w:ascii="宋体" w:hAnsi="宋体"/>
          <w:sz w:val="30"/>
          <w:szCs w:val="30"/>
        </w:rPr>
        <w:t xml:space="preserve"> </w:t>
      </w:r>
      <w:r w:rsidRPr="00927211">
        <w:rPr>
          <w:rFonts w:ascii="宋体" w:hAnsi="宋体" w:hint="eastAsia"/>
          <w:sz w:val="30"/>
          <w:szCs w:val="30"/>
        </w:rPr>
        <w:t xml:space="preserve">期： </w:t>
      </w:r>
      <w:r w:rsidRPr="00927211">
        <w:rPr>
          <w:rFonts w:ascii="宋体" w:hAnsi="宋体"/>
          <w:sz w:val="30"/>
          <w:szCs w:val="30"/>
        </w:rPr>
        <w:t xml:space="preserve">    </w:t>
      </w:r>
      <w:r w:rsidRPr="00927211">
        <w:rPr>
          <w:rFonts w:ascii="宋体" w:hAnsi="宋体" w:hint="eastAsia"/>
          <w:sz w:val="30"/>
          <w:szCs w:val="30"/>
        </w:rPr>
        <w:t xml:space="preserve">年 </w:t>
      </w:r>
      <w:r w:rsidRPr="00927211">
        <w:rPr>
          <w:rFonts w:ascii="宋体" w:hAnsi="宋体"/>
          <w:sz w:val="30"/>
          <w:szCs w:val="30"/>
        </w:rPr>
        <w:t xml:space="preserve">  </w:t>
      </w:r>
      <w:r w:rsidRPr="00927211">
        <w:rPr>
          <w:rFonts w:ascii="宋体" w:hAnsi="宋体" w:hint="eastAsia"/>
          <w:sz w:val="30"/>
          <w:szCs w:val="30"/>
        </w:rPr>
        <w:t xml:space="preserve">月 </w:t>
      </w:r>
      <w:r w:rsidRPr="00927211">
        <w:rPr>
          <w:rFonts w:ascii="宋体" w:hAnsi="宋体"/>
          <w:sz w:val="30"/>
          <w:szCs w:val="30"/>
        </w:rPr>
        <w:t xml:space="preserve">  </w:t>
      </w:r>
      <w:r w:rsidRPr="00927211">
        <w:rPr>
          <w:rFonts w:ascii="宋体" w:hAnsi="宋体" w:hint="eastAsia"/>
          <w:sz w:val="30"/>
          <w:szCs w:val="30"/>
        </w:rPr>
        <w:t>日</w:t>
      </w:r>
    </w:p>
    <w:p w:rsidR="00E01D9B" w:rsidRPr="00A079E8" w:rsidRDefault="00E01D9B" w:rsidP="00E01D9B">
      <w:pPr>
        <w:spacing w:line="300" w:lineRule="auto"/>
        <w:ind w:firstLineChars="200" w:firstLine="600"/>
        <w:rPr>
          <w:rFonts w:ascii="宋体" w:hAnsi="宋体"/>
          <w:sz w:val="30"/>
          <w:szCs w:val="30"/>
        </w:rPr>
      </w:pPr>
    </w:p>
    <w:p w:rsidR="00E01D9B" w:rsidRDefault="00E01D9B" w:rsidP="00E01D9B">
      <w:pPr>
        <w:ind w:firstLine="880"/>
        <w:jc w:val="center"/>
        <w:rPr>
          <w:rFonts w:ascii="黑体" w:eastAsia="黑体" w:hAnsi="宋体"/>
          <w:b/>
          <w:sz w:val="32"/>
          <w:szCs w:val="32"/>
        </w:rPr>
      </w:pPr>
    </w:p>
    <w:p w:rsidR="00E01D9B" w:rsidRPr="007B51FF" w:rsidRDefault="00E01D9B" w:rsidP="00E01D9B">
      <w:pPr>
        <w:spacing w:beforeLines="100" w:before="312" w:afterLines="100" w:after="312"/>
        <w:jc w:val="center"/>
        <w:rPr>
          <w:rFonts w:ascii="黑体" w:eastAsia="黑体"/>
          <w:b/>
          <w:sz w:val="36"/>
          <w:szCs w:val="36"/>
        </w:rPr>
      </w:pPr>
      <w:r w:rsidRPr="00025E26">
        <w:rPr>
          <w:rFonts w:ascii="黑体" w:eastAsia="黑体" w:hint="eastAsia"/>
          <w:b/>
          <w:sz w:val="44"/>
          <w:szCs w:val="36"/>
        </w:rPr>
        <w:t>关于使用授权的</w:t>
      </w:r>
      <w:r>
        <w:rPr>
          <w:rFonts w:ascii="黑体" w:eastAsia="黑体" w:hint="eastAsia"/>
          <w:b/>
          <w:sz w:val="44"/>
          <w:szCs w:val="36"/>
        </w:rPr>
        <w:t>声</w:t>
      </w:r>
      <w:r w:rsidRPr="00025E26">
        <w:rPr>
          <w:rFonts w:ascii="黑体" w:eastAsia="黑体" w:hint="eastAsia"/>
          <w:b/>
          <w:sz w:val="44"/>
          <w:szCs w:val="36"/>
        </w:rPr>
        <w:t>明</w:t>
      </w:r>
    </w:p>
    <w:p w:rsidR="00E01D9B" w:rsidRPr="004D076B" w:rsidRDefault="00E01D9B" w:rsidP="00E01D9B">
      <w:pPr>
        <w:spacing w:line="300" w:lineRule="auto"/>
        <w:ind w:firstLineChars="200" w:firstLine="600"/>
        <w:rPr>
          <w:rFonts w:ascii="宋体" w:hAnsi="宋体"/>
          <w:sz w:val="30"/>
          <w:szCs w:val="30"/>
        </w:rPr>
      </w:pPr>
      <w:r w:rsidRPr="00C62065">
        <w:rPr>
          <w:rFonts w:ascii="宋体" w:hAnsi="宋体" w:hint="eastAsia"/>
          <w:sz w:val="30"/>
          <w:szCs w:val="30"/>
        </w:rPr>
        <w:t>本人完全了解北京理工大学有关保管、使用毕业设计（论文）的规定，其中包括：①学校有权保管、并向有关部门送交本毕业设计（论文）的原件与复印件；②学校可以采用影印、缩印或其它复制手段复制并保存本毕业设计（论文）；③学校可允许本毕业设计（论文）被查阅或借阅；④学校可以学术交流为目的,复制赠送和交换本毕业设计（论文）；⑤学校可以公布本毕业设计（论文）的全部或部分内容。</w:t>
      </w:r>
    </w:p>
    <w:p w:rsidR="00E01D9B" w:rsidRPr="004D076B" w:rsidRDefault="00E01D9B" w:rsidP="00E01D9B">
      <w:pPr>
        <w:spacing w:line="300" w:lineRule="auto"/>
        <w:ind w:firstLineChars="200" w:firstLine="600"/>
        <w:rPr>
          <w:rFonts w:ascii="宋体" w:hAnsi="宋体"/>
          <w:sz w:val="30"/>
          <w:szCs w:val="30"/>
        </w:rPr>
      </w:pPr>
    </w:p>
    <w:p w:rsidR="00E01D9B" w:rsidRDefault="00E01D9B" w:rsidP="00E01D9B">
      <w:pPr>
        <w:spacing w:line="360" w:lineRule="auto"/>
        <w:ind w:firstLineChars="200" w:firstLine="600"/>
        <w:jc w:val="right"/>
        <w:rPr>
          <w:rFonts w:ascii="宋体" w:hAnsi="宋体"/>
          <w:sz w:val="30"/>
          <w:szCs w:val="30"/>
        </w:rPr>
      </w:pPr>
      <w:r w:rsidRPr="00927211">
        <w:rPr>
          <w:rFonts w:ascii="宋体" w:hAnsi="宋体" w:hint="eastAsia"/>
          <w:sz w:val="30"/>
          <w:szCs w:val="30"/>
        </w:rPr>
        <w:t xml:space="preserve">本人签名：  </w:t>
      </w:r>
      <w:r>
        <w:rPr>
          <w:rFonts w:ascii="宋体" w:hAnsi="宋体"/>
          <w:sz w:val="30"/>
          <w:szCs w:val="30"/>
        </w:rPr>
        <w:t xml:space="preserve"> </w:t>
      </w:r>
      <w:r w:rsidRPr="00927211">
        <w:rPr>
          <w:rFonts w:ascii="宋体" w:hAnsi="宋体" w:hint="eastAsia"/>
          <w:sz w:val="30"/>
          <w:szCs w:val="30"/>
        </w:rPr>
        <w:t xml:space="preserve"> </w:t>
      </w:r>
      <w:r w:rsidRPr="00927211">
        <w:rPr>
          <w:rFonts w:ascii="宋体" w:hAnsi="宋体"/>
          <w:sz w:val="30"/>
          <w:szCs w:val="30"/>
        </w:rPr>
        <w:t xml:space="preserve"> </w:t>
      </w:r>
      <w:r>
        <w:rPr>
          <w:rFonts w:ascii="宋体" w:hAnsi="宋体"/>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     日</w:t>
      </w:r>
      <w:r w:rsidRPr="00927211">
        <w:rPr>
          <w:rFonts w:ascii="宋体" w:hAnsi="宋体"/>
          <w:sz w:val="30"/>
          <w:szCs w:val="30"/>
        </w:rPr>
        <w:t xml:space="preserve"> </w:t>
      </w:r>
      <w:r w:rsidRPr="00927211">
        <w:rPr>
          <w:rFonts w:ascii="宋体" w:hAnsi="宋体" w:hint="eastAsia"/>
          <w:sz w:val="30"/>
          <w:szCs w:val="30"/>
        </w:rPr>
        <w:t xml:space="preserve">期： </w:t>
      </w:r>
      <w:r w:rsidRPr="00927211">
        <w:rPr>
          <w:rFonts w:ascii="宋体" w:hAnsi="宋体"/>
          <w:sz w:val="30"/>
          <w:szCs w:val="30"/>
        </w:rPr>
        <w:t xml:space="preserve">    </w:t>
      </w:r>
      <w:r w:rsidRPr="00927211">
        <w:rPr>
          <w:rFonts w:ascii="宋体" w:hAnsi="宋体" w:hint="eastAsia"/>
          <w:sz w:val="30"/>
          <w:szCs w:val="30"/>
        </w:rPr>
        <w:t xml:space="preserve">年 </w:t>
      </w:r>
      <w:r w:rsidRPr="00927211">
        <w:rPr>
          <w:rFonts w:ascii="宋体" w:hAnsi="宋体"/>
          <w:sz w:val="30"/>
          <w:szCs w:val="30"/>
        </w:rPr>
        <w:t xml:space="preserve">  </w:t>
      </w:r>
      <w:r w:rsidRPr="00927211">
        <w:rPr>
          <w:rFonts w:ascii="宋体" w:hAnsi="宋体" w:hint="eastAsia"/>
          <w:sz w:val="30"/>
          <w:szCs w:val="30"/>
        </w:rPr>
        <w:t xml:space="preserve">月 </w:t>
      </w:r>
      <w:r w:rsidRPr="00927211">
        <w:rPr>
          <w:rFonts w:ascii="宋体" w:hAnsi="宋体"/>
          <w:sz w:val="30"/>
          <w:szCs w:val="30"/>
        </w:rPr>
        <w:t xml:space="preserve">  </w:t>
      </w:r>
      <w:r w:rsidRPr="00927211">
        <w:rPr>
          <w:rFonts w:ascii="宋体" w:hAnsi="宋体" w:hint="eastAsia"/>
          <w:sz w:val="30"/>
          <w:szCs w:val="30"/>
        </w:rPr>
        <w:t>日</w:t>
      </w:r>
    </w:p>
    <w:p w:rsidR="00E01D9B" w:rsidRDefault="00E01D9B" w:rsidP="00E01D9B">
      <w:pPr>
        <w:spacing w:line="360" w:lineRule="auto"/>
        <w:ind w:firstLineChars="200" w:firstLine="600"/>
        <w:jc w:val="right"/>
        <w:rPr>
          <w:rFonts w:ascii="黑体" w:eastAsia="黑体"/>
          <w:sz w:val="32"/>
          <w:szCs w:val="32"/>
        </w:rPr>
        <w:sectPr w:rsidR="00E01D9B" w:rsidSect="00326217">
          <w:footerReference w:type="default" r:id="rId11"/>
          <w:pgSz w:w="11906" w:h="16838" w:code="9"/>
          <w:pgMar w:top="1985" w:right="1474" w:bottom="1474" w:left="1701" w:header="1361" w:footer="1134" w:gutter="0"/>
          <w:cols w:space="425"/>
          <w:docGrid w:type="lines" w:linePitch="312"/>
        </w:sectPr>
      </w:pPr>
      <w:r>
        <w:rPr>
          <w:rFonts w:ascii="宋体" w:hAnsi="宋体" w:hint="eastAsia"/>
          <w:sz w:val="30"/>
          <w:szCs w:val="30"/>
        </w:rPr>
        <w:t>指导老师</w:t>
      </w:r>
      <w:r w:rsidRPr="00927211">
        <w:rPr>
          <w:rFonts w:ascii="宋体" w:hAnsi="宋体" w:hint="eastAsia"/>
          <w:sz w:val="30"/>
          <w:szCs w:val="30"/>
        </w:rPr>
        <w:t xml:space="preserve">签名：  </w:t>
      </w:r>
      <w:r>
        <w:rPr>
          <w:rFonts w:ascii="宋体" w:hAnsi="宋体"/>
          <w:sz w:val="30"/>
          <w:szCs w:val="30"/>
        </w:rPr>
        <w:t xml:space="preserve"> </w:t>
      </w:r>
      <w:r w:rsidRPr="00927211">
        <w:rPr>
          <w:rFonts w:ascii="宋体" w:hAnsi="宋体" w:hint="eastAsia"/>
          <w:sz w:val="30"/>
          <w:szCs w:val="30"/>
        </w:rPr>
        <w:t xml:space="preserve"> </w:t>
      </w:r>
      <w:r w:rsidRPr="00927211">
        <w:rPr>
          <w:rFonts w:ascii="宋体" w:hAnsi="宋体"/>
          <w:sz w:val="30"/>
          <w:szCs w:val="30"/>
        </w:rPr>
        <w:t xml:space="preserve"> </w:t>
      </w:r>
      <w:r>
        <w:rPr>
          <w:rFonts w:ascii="宋体" w:hAnsi="宋体"/>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     日</w:t>
      </w:r>
      <w:r w:rsidRPr="00927211">
        <w:rPr>
          <w:rFonts w:ascii="宋体" w:hAnsi="宋体"/>
          <w:sz w:val="30"/>
          <w:szCs w:val="30"/>
        </w:rPr>
        <w:t xml:space="preserve"> </w:t>
      </w:r>
      <w:r w:rsidRPr="00927211">
        <w:rPr>
          <w:rFonts w:ascii="宋体" w:hAnsi="宋体" w:hint="eastAsia"/>
          <w:sz w:val="30"/>
          <w:szCs w:val="30"/>
        </w:rPr>
        <w:t xml:space="preserve">期： </w:t>
      </w:r>
      <w:r w:rsidRPr="00927211">
        <w:rPr>
          <w:rFonts w:ascii="宋体" w:hAnsi="宋体"/>
          <w:sz w:val="30"/>
          <w:szCs w:val="30"/>
        </w:rPr>
        <w:t xml:space="preserve">    </w:t>
      </w:r>
      <w:r w:rsidRPr="00927211">
        <w:rPr>
          <w:rFonts w:ascii="宋体" w:hAnsi="宋体" w:hint="eastAsia"/>
          <w:sz w:val="30"/>
          <w:szCs w:val="30"/>
        </w:rPr>
        <w:t xml:space="preserve">年 </w:t>
      </w:r>
      <w:r w:rsidRPr="00927211">
        <w:rPr>
          <w:rFonts w:ascii="宋体" w:hAnsi="宋体"/>
          <w:sz w:val="30"/>
          <w:szCs w:val="30"/>
        </w:rPr>
        <w:t xml:space="preserve">  </w:t>
      </w:r>
      <w:r w:rsidRPr="00927211">
        <w:rPr>
          <w:rFonts w:ascii="宋体" w:hAnsi="宋体" w:hint="eastAsia"/>
          <w:sz w:val="30"/>
          <w:szCs w:val="30"/>
        </w:rPr>
        <w:t xml:space="preserve">月 </w:t>
      </w:r>
      <w:r w:rsidRPr="00927211">
        <w:rPr>
          <w:rFonts w:ascii="宋体" w:hAnsi="宋体"/>
          <w:sz w:val="30"/>
          <w:szCs w:val="30"/>
        </w:rPr>
        <w:t xml:space="preserve">  </w:t>
      </w:r>
      <w:r w:rsidRPr="00927211">
        <w:rPr>
          <w:rFonts w:ascii="宋体" w:hAnsi="宋体" w:hint="eastAsia"/>
          <w:sz w:val="30"/>
          <w:szCs w:val="30"/>
        </w:rPr>
        <w:t>日</w:t>
      </w:r>
    </w:p>
    <w:p w:rsidR="00E01D9B" w:rsidRPr="00C311CD" w:rsidRDefault="00C311CD" w:rsidP="00C311CD">
      <w:pPr>
        <w:pStyle w:val="ab"/>
        <w:spacing w:beforeLines="100" w:before="312" w:afterLines="100" w:after="312"/>
        <w:jc w:val="center"/>
        <w:rPr>
          <w:b/>
        </w:rPr>
      </w:pPr>
      <w:r w:rsidRPr="00FD0063">
        <w:rPr>
          <w:rFonts w:ascii="黑体" w:eastAsia="黑体" w:hint="eastAsia"/>
          <w:b/>
          <w:sz w:val="36"/>
          <w:szCs w:val="32"/>
        </w:rPr>
        <w:lastRenderedPageBreak/>
        <w:t>基于虚拟实验的智能车辆ACC算法测试研究</w:t>
      </w:r>
    </w:p>
    <w:p w:rsidR="00E01D9B" w:rsidRPr="00532EDC" w:rsidRDefault="00E01D9B" w:rsidP="00E01D9B">
      <w:pPr>
        <w:spacing w:beforeLines="100" w:before="312" w:afterLines="100" w:after="312"/>
        <w:jc w:val="center"/>
        <w:outlineLvl w:val="0"/>
        <w:rPr>
          <w:rFonts w:ascii="黑体" w:eastAsia="黑体"/>
          <w:sz w:val="32"/>
          <w:szCs w:val="32"/>
        </w:rPr>
      </w:pPr>
      <w:bookmarkStart w:id="1" w:name="_Toc8720747"/>
      <w:bookmarkStart w:id="2" w:name="_Toc10411706"/>
      <w:bookmarkStart w:id="3" w:name="_Toc10570577"/>
      <w:r w:rsidRPr="00532EDC">
        <w:rPr>
          <w:rFonts w:ascii="黑体" w:eastAsia="黑体" w:hint="eastAsia"/>
          <w:sz w:val="32"/>
          <w:szCs w:val="32"/>
        </w:rPr>
        <w:t>摘　要</w:t>
      </w:r>
      <w:bookmarkEnd w:id="1"/>
      <w:bookmarkEnd w:id="2"/>
      <w:bookmarkEnd w:id="3"/>
    </w:p>
    <w:p w:rsidR="009C1D16" w:rsidRPr="00850B15" w:rsidRDefault="009C1D16" w:rsidP="009C1D16">
      <w:pPr>
        <w:ind w:firstLine="420"/>
      </w:pPr>
      <w:r w:rsidRPr="00850B15">
        <w:rPr>
          <w:rFonts w:hint="eastAsia"/>
        </w:rPr>
        <w:t>自适应巡航控制系统的基本工作原理在于对目标速度的保持。通过环境感知模块，装载该系统的运行车辆能够获取道路限速、前车运行速息等交通信息，通过合理的目标选择逻辑，运行车辆能够选择合理的速度来保持运行。传统自适应巡航系统主要有两种模式：巡航模式与跟车模式。在前者模式下，运行车辆能够根据确定的速度进行定速运行；而在后者模式下，运行车辆则能够与前方运行车辆保持一定的安全距离运行。</w:t>
      </w:r>
    </w:p>
    <w:p w:rsidR="009C1D16" w:rsidRPr="00850B15" w:rsidRDefault="009C1D16" w:rsidP="009C1D16">
      <w:pPr>
        <w:ind w:firstLine="420"/>
      </w:pPr>
      <w:r w:rsidRPr="00850B15">
        <w:rPr>
          <w:rFonts w:hint="eastAsia"/>
        </w:rPr>
        <w:t>在目前交通拥堵、交通事故现象频发的大背景下，缓解人与路、人与人在交通系统中的矛盾成为了汽车技术发展的研究方向。由于自适应巡航控制系统能够承担汽车运行过程中部分纵向控制任务，缓解驾驶员的疲劳度，提升舒适性以保证驾驶体验，从而缓解交通系统中各个元素间的矛盾。因此，该系统引起了学术界与工业界的关注。</w:t>
      </w:r>
    </w:p>
    <w:p w:rsidR="009C1D16" w:rsidRPr="00850B15" w:rsidRDefault="009C1D16" w:rsidP="009C1D16">
      <w:pPr>
        <w:ind w:firstLine="420"/>
      </w:pPr>
      <w:r w:rsidRPr="00850B15">
        <w:rPr>
          <w:rFonts w:hint="eastAsia"/>
        </w:rPr>
        <w:t>本文就更为广义的自适应巡航控制系统展开探索。首先，本文基于</w:t>
      </w:r>
      <w:r w:rsidRPr="00850B15">
        <w:rPr>
          <w:rFonts w:hint="eastAsia"/>
        </w:rPr>
        <w:t>PID</w:t>
      </w:r>
      <w:r w:rsidRPr="00850B15">
        <w:rPr>
          <w:rFonts w:hint="eastAsia"/>
        </w:rPr>
        <w:t>控制算法开发了一款纵向控制器，并将原本相互独立的多项纵向高级驾驶辅助系统功能：巡航功能、跟车功能、速度选择功能、红灯启</w:t>
      </w:r>
      <w:r w:rsidRPr="00850B15">
        <w:rPr>
          <w:rFonts w:hint="eastAsia"/>
        </w:rPr>
        <w:t>-</w:t>
      </w:r>
      <w:r w:rsidRPr="00850B15">
        <w:rPr>
          <w:rFonts w:hint="eastAsia"/>
        </w:rPr>
        <w:t>停功能、紧急制动功能相互整合，建立了合理的多模式切换控制策略。在跟车功能的开发过程中，为了提升自车的跟车特性，引入了基于车距保持的驾驶员模型，让自车能够同时参考前车速度与理想车距来计算出合适的节气门开度。本文为自适应巡航控制系统设计了横向控制器。通过建立汽车转向模型，横向控制器能够参考汽车航向角与目标点夹角以实施转向控制，除此之外，自车还能够借助该横向控制器在当前车道内稳定行驶。在此基础上，本文将纵向控制器与横向控制器功能相互整合，设计了高速超车功能，通过模拟驾驶员变道、并道的操作，提升乘客的用户体验。</w:t>
      </w:r>
    </w:p>
    <w:p w:rsidR="009C1D16" w:rsidRPr="00850B15" w:rsidRDefault="009C1D16" w:rsidP="009C1D16">
      <w:pPr>
        <w:ind w:firstLine="420"/>
      </w:pPr>
      <w:r w:rsidRPr="00850B15">
        <w:rPr>
          <w:rFonts w:hint="eastAsia"/>
        </w:rPr>
        <w:t>其次，本文基于智能驾驶仿真平台</w:t>
      </w:r>
      <w:r w:rsidRPr="00850B15">
        <w:rPr>
          <w:rFonts w:hint="eastAsia"/>
        </w:rPr>
        <w:t>CARLA</w:t>
      </w:r>
      <w:r w:rsidRPr="00850B15">
        <w:rPr>
          <w:rFonts w:hint="eastAsia"/>
        </w:rPr>
        <w:t>对该系统进行测试改进。在设计过程中，本文归纳了</w:t>
      </w:r>
      <w:r w:rsidRPr="00850B15">
        <w:rPr>
          <w:rFonts w:hint="eastAsia"/>
        </w:rPr>
        <w:t>CARLA</w:t>
      </w:r>
      <w:r w:rsidRPr="00850B15">
        <w:rPr>
          <w:rFonts w:hint="eastAsia"/>
        </w:rPr>
        <w:t>模拟器的层级架构及其世界观，并且总结了其测试场景搭建流程，为迭代开发过程中的虚拟测试做准备。</w:t>
      </w:r>
    </w:p>
    <w:p w:rsidR="009C1D16" w:rsidRPr="00850B15" w:rsidRDefault="009C1D16" w:rsidP="009C1D16">
      <w:pPr>
        <w:ind w:firstLine="420"/>
      </w:pPr>
      <w:r w:rsidRPr="00850B15">
        <w:rPr>
          <w:rFonts w:hint="eastAsia"/>
        </w:rPr>
        <w:t>最后，基于归纳的场景设计流程，本文搭建了多个测试场景并设计了对应的测试</w:t>
      </w:r>
      <w:r w:rsidRPr="00850B15">
        <w:rPr>
          <w:rFonts w:hint="eastAsia"/>
        </w:rPr>
        <w:lastRenderedPageBreak/>
        <w:t>流程，并对所设计的自适应巡航控制系统开展虚拟测试实验。通过多实验数据综合分析，本文所设计的系统能够将多个辅助驾驶功能合理集成，并且能够在不同工况下快速、准确地切换不同功能，符合预期要求。除此之外，基于虚拟实验的开发流程也为智能驾驶系统研发的快速迭代、成本控制及早期问题排查提供了的解决方案。</w:t>
      </w:r>
    </w:p>
    <w:p w:rsidR="009C1D16" w:rsidRPr="008040C1" w:rsidRDefault="009C1D16" w:rsidP="009C1D16">
      <w:pPr>
        <w:ind w:firstLine="420"/>
        <w:rPr>
          <w:spacing w:val="10"/>
        </w:rPr>
      </w:pPr>
    </w:p>
    <w:p w:rsidR="009C1D16" w:rsidRPr="00850B15" w:rsidRDefault="009C1D16" w:rsidP="009C1D16">
      <w:pPr>
        <w:rPr>
          <w:b/>
        </w:rPr>
      </w:pPr>
      <w:r w:rsidRPr="00850B15">
        <w:rPr>
          <w:rFonts w:hint="eastAsia"/>
          <w:b/>
        </w:rPr>
        <w:t>关键词：自适应巡航控制；智能车；自动驾驶；虚拟测试；自动控制</w:t>
      </w:r>
    </w:p>
    <w:p w:rsidR="00E01D9B" w:rsidRDefault="00E01D9B" w:rsidP="00E01D9B">
      <w:pPr>
        <w:autoSpaceDE w:val="0"/>
        <w:autoSpaceDN w:val="0"/>
        <w:adjustRightInd w:val="0"/>
        <w:jc w:val="center"/>
        <w:rPr>
          <w:rFonts w:ascii="TimesNewRomanPS-BoldMT" w:hAnsi="TimesNewRomanPS-BoldMT" w:cs="TimesNewRomanPS-BoldMT"/>
          <w:b/>
          <w:bCs/>
          <w:kern w:val="0"/>
          <w:sz w:val="32"/>
          <w:szCs w:val="32"/>
        </w:rPr>
        <w:sectPr w:rsidR="00E01D9B" w:rsidSect="00326217">
          <w:headerReference w:type="default" r:id="rId12"/>
          <w:footerReference w:type="default" r:id="rId13"/>
          <w:pgSz w:w="11906" w:h="16838" w:code="9"/>
          <w:pgMar w:top="1985" w:right="1474" w:bottom="1474" w:left="1701" w:header="1361" w:footer="1134" w:gutter="0"/>
          <w:pgNumType w:fmt="upperRoman" w:start="1"/>
          <w:cols w:space="425"/>
          <w:docGrid w:type="lines" w:linePitch="312"/>
        </w:sectPr>
      </w:pPr>
    </w:p>
    <w:p w:rsidR="00E01D9B" w:rsidRPr="005526C7" w:rsidRDefault="00E01D9B" w:rsidP="00E01D9B">
      <w:pPr>
        <w:spacing w:beforeLines="100" w:before="326" w:afterLines="100" w:after="326"/>
        <w:jc w:val="center"/>
        <w:rPr>
          <w:rFonts w:eastAsia="黑体"/>
          <w:b/>
          <w:sz w:val="32"/>
          <w:szCs w:val="32"/>
        </w:rPr>
      </w:pPr>
      <w:r w:rsidRPr="007C6035">
        <w:rPr>
          <w:rFonts w:hint="eastAsia"/>
          <w:b/>
          <w:color w:val="000000"/>
          <w:sz w:val="32"/>
          <w:szCs w:val="32"/>
        </w:rPr>
        <w:lastRenderedPageBreak/>
        <w:t xml:space="preserve"> </w:t>
      </w:r>
      <w:r w:rsidR="00A14335" w:rsidRPr="00A14335">
        <w:rPr>
          <w:b/>
          <w:color w:val="000000"/>
          <w:sz w:val="32"/>
          <w:szCs w:val="32"/>
        </w:rPr>
        <w:t>Algorithm Test and Research of Intelligent Vehicle ACC System Based on Virtual Experiment</w:t>
      </w:r>
    </w:p>
    <w:p w:rsidR="00E01D9B" w:rsidRPr="00532EDC" w:rsidRDefault="00E01D9B" w:rsidP="00E01D9B">
      <w:pPr>
        <w:spacing w:beforeLines="100" w:before="326" w:afterLines="100" w:after="326"/>
        <w:jc w:val="center"/>
        <w:outlineLvl w:val="0"/>
        <w:rPr>
          <w:rFonts w:eastAsia="黑体"/>
          <w:sz w:val="30"/>
          <w:szCs w:val="30"/>
        </w:rPr>
      </w:pPr>
      <w:bookmarkStart w:id="4" w:name="_Toc8720748"/>
      <w:bookmarkStart w:id="5" w:name="_Toc10411707"/>
      <w:bookmarkStart w:id="6" w:name="_Toc10570578"/>
      <w:r w:rsidRPr="00532EDC">
        <w:rPr>
          <w:rFonts w:eastAsia="黑体"/>
          <w:sz w:val="30"/>
          <w:szCs w:val="30"/>
        </w:rPr>
        <w:t>Abstract</w:t>
      </w:r>
      <w:bookmarkEnd w:id="4"/>
      <w:bookmarkEnd w:id="5"/>
      <w:bookmarkEnd w:id="6"/>
    </w:p>
    <w:p w:rsidR="00A14335" w:rsidRPr="00BB7AA7" w:rsidRDefault="00A14335" w:rsidP="00A14335">
      <w:pPr>
        <w:ind w:firstLine="420"/>
      </w:pPr>
      <w:r w:rsidRPr="00BB7AA7">
        <w:t>The adaptive cruise control system works by maintaining the target speed. Through the environment awareness module, the running vehicle that loads the system can obtain traffic information such as road speed limit and front vehicle running speed. Through reasonable target selection logic, the running vehicle can select a reasonable speed to keep running. Currently, there are two main modes of adaptive cruise system: cruise mode and following mode. In the former mode, the running vehicle can operate at a fixed speed according to the determined speed; while in the latter mode, the running vehicle can operate at a safe distance from the vehicle in front.</w:t>
      </w:r>
    </w:p>
    <w:p w:rsidR="00A14335" w:rsidRPr="00BB7AA7" w:rsidRDefault="00A14335" w:rsidP="00A14335">
      <w:pPr>
        <w:ind w:firstLine="420"/>
      </w:pPr>
      <w:r w:rsidRPr="00BB7AA7">
        <w:t xml:space="preserve">Under the background of traffic congestion and frequent traffic accidents, the contradiction between </w:t>
      </w:r>
      <w:r w:rsidRPr="00BB7AA7">
        <w:rPr>
          <w:rFonts w:hint="eastAsia"/>
        </w:rPr>
        <w:t>drivers</w:t>
      </w:r>
      <w:r w:rsidRPr="00BB7AA7">
        <w:t xml:space="preserve"> and roads, </w:t>
      </w:r>
      <w:r w:rsidRPr="00BB7AA7">
        <w:rPr>
          <w:rFonts w:hint="eastAsia"/>
        </w:rPr>
        <w:t>drivers</w:t>
      </w:r>
      <w:r w:rsidRPr="00BB7AA7">
        <w:t xml:space="preserve"> </w:t>
      </w:r>
      <w:r w:rsidRPr="00BB7AA7">
        <w:rPr>
          <w:rFonts w:hint="eastAsia"/>
        </w:rPr>
        <w:t>and</w:t>
      </w:r>
      <w:r w:rsidRPr="00BB7AA7">
        <w:t xml:space="preserve"> </w:t>
      </w:r>
      <w:r w:rsidRPr="00BB7AA7">
        <w:rPr>
          <w:rFonts w:hint="eastAsia"/>
        </w:rPr>
        <w:t>drivers</w:t>
      </w:r>
      <w:r w:rsidRPr="00BB7AA7">
        <w:t xml:space="preserve"> in the transportation system has become the research direction of automobile technology development. Because the adaptive cruise control system can undertake some longitudinal control tasks during the running of the vehicle, relieve the driver's fatigue and improve the comfort to ensure the driving experience, thus alleviating the contradiction between the various elements in the traffic system. Therefore, the system has attracted the attention of academia and industry.</w:t>
      </w:r>
    </w:p>
    <w:p w:rsidR="00A14335" w:rsidRPr="00BB7AA7" w:rsidRDefault="00A14335" w:rsidP="00A14335">
      <w:pPr>
        <w:ind w:firstLine="420"/>
      </w:pPr>
      <w:r w:rsidRPr="00BB7AA7">
        <w:t xml:space="preserve">This paper explores the more general adaptive cruise control system. Firstly, based on the PID control algorithm, this paper develops a </w:t>
      </w:r>
      <w:r w:rsidRPr="00BB7AA7">
        <w:rPr>
          <w:rFonts w:hint="eastAsia"/>
        </w:rPr>
        <w:t>longitudinal</w:t>
      </w:r>
      <w:r w:rsidRPr="00BB7AA7">
        <w:t xml:space="preserve"> controller and integrates several advanced driver assistance system functions: cruise function, following function, speed selection function, red light stop &amp; go function, emergency brake system. The dynamic functions are integrated with each other to establish a reasonable multi-mode switching control strategy. In the development of the following function, in order to improve the following characteristics of the vehicle, a driver model based on the distance is introduced, so that the vehicle can simultaneously calculate the appropriate throttle opening by referring to the preceding vehicle speed and the ideal distance. This paper designs a </w:t>
      </w:r>
      <w:r w:rsidRPr="00BB7AA7">
        <w:lastRenderedPageBreak/>
        <w:t>lateral controller for the adaptive cruise control system as well. By establishing a vehicle steering model, the lateral controller can refer to the angle between the heading angle of the vehicle and the target point to implement the steering control, and in addition, the vehicle can travel in the lane by means of the lateral controller. On this basis, this paper integrates the functions of the vertical controller and the horizontal controller, and designs a high-speed overtaking function to enhance the passenger's user experience by simulating the driver's lane change and parallel operation.</w:t>
      </w:r>
    </w:p>
    <w:p w:rsidR="00A14335" w:rsidRPr="00BB7AA7" w:rsidRDefault="00A14335" w:rsidP="00A14335">
      <w:pPr>
        <w:ind w:firstLine="420"/>
      </w:pPr>
      <w:r w:rsidRPr="00BB7AA7">
        <w:t>Secondly, this paper tests and improves the system based on the intelligent driving simulation platform CARLA. In the design process, this paper summarizes the hierarchical structure of the CARLA simulator and its world view, and summarizes the test scenario construction process to prepare for the virtual test in the iterative development process.</w:t>
      </w:r>
    </w:p>
    <w:p w:rsidR="00A14335" w:rsidRPr="00BB7AA7" w:rsidRDefault="00A14335" w:rsidP="00A14335">
      <w:pPr>
        <w:ind w:firstLine="420"/>
      </w:pPr>
      <w:r w:rsidRPr="00BB7AA7">
        <w:t>Finally, based on the summarized scenario design process, this paper builds multiple test scenarios and designs the corresponding test flow, and carries out virtual test experiments on the designed system. Through multiple experimental data analysis, the system designed in this paper can integrate multiple assisted driving functions reasonably, and can switch different functions quickly and accurately under different working conditions, meeting the expected requirements. In addition, the virtual experiment-based development process provides a solution for rapid iteration, cost control and early troubleshooting of driving systems.</w:t>
      </w:r>
    </w:p>
    <w:p w:rsidR="00A14335" w:rsidRPr="008040C1" w:rsidRDefault="00A14335" w:rsidP="00A14335">
      <w:pPr>
        <w:rPr>
          <w:rFonts w:cs="Times New Roman"/>
          <w:spacing w:val="10"/>
        </w:rPr>
      </w:pPr>
    </w:p>
    <w:p w:rsidR="00A14335" w:rsidRPr="00BB7AA7" w:rsidRDefault="00A14335" w:rsidP="00BB7AA7">
      <w:pPr>
        <w:rPr>
          <w:rFonts w:cs="Times New Roman"/>
          <w:b/>
          <w:spacing w:val="10"/>
        </w:rPr>
      </w:pPr>
      <w:r w:rsidRPr="00BB7AA7">
        <w:rPr>
          <w:b/>
        </w:rPr>
        <w:t>Keywords: adaptive cruise control (ACC); i</w:t>
      </w:r>
      <w:r w:rsidRPr="00BB7AA7">
        <w:rPr>
          <w:rFonts w:hint="eastAsia"/>
          <w:b/>
        </w:rPr>
        <w:t>nt</w:t>
      </w:r>
      <w:r w:rsidRPr="00BB7AA7">
        <w:rPr>
          <w:b/>
        </w:rPr>
        <w:t>elligent vehicle; auto</w:t>
      </w:r>
      <w:r w:rsidRPr="00BB7AA7">
        <w:rPr>
          <w:rFonts w:hint="eastAsia"/>
          <w:b/>
        </w:rPr>
        <w:t>nomous</w:t>
      </w:r>
      <w:r w:rsidRPr="00BB7AA7">
        <w:rPr>
          <w:b/>
        </w:rPr>
        <w:t xml:space="preserve"> driving; virtual test; automatic control</w:t>
      </w:r>
      <w:r w:rsidRPr="00BB7AA7">
        <w:rPr>
          <w:rFonts w:cs="Times New Roman"/>
          <w:b/>
          <w:spacing w:val="10"/>
        </w:rPr>
        <w:br w:type="page"/>
      </w:r>
    </w:p>
    <w:sdt>
      <w:sdtPr>
        <w:rPr>
          <w:rFonts w:ascii="黑体" w:eastAsia="黑体" w:hAnsi="黑体" w:cstheme="minorBidi"/>
          <w:color w:val="auto"/>
          <w:kern w:val="2"/>
          <w:sz w:val="24"/>
          <w:szCs w:val="22"/>
          <w:lang w:val="zh-CN"/>
        </w:rPr>
        <w:id w:val="-1234468113"/>
        <w:docPartObj>
          <w:docPartGallery w:val="Table of Contents"/>
          <w:docPartUnique/>
        </w:docPartObj>
      </w:sdtPr>
      <w:sdtEndPr>
        <w:rPr>
          <w:rFonts w:ascii="Times New Roman" w:eastAsia="宋体" w:hAnsi="Times New Roman"/>
          <w:b/>
          <w:bCs/>
        </w:rPr>
      </w:sdtEndPr>
      <w:sdtContent>
        <w:p w:rsidR="008D0A27" w:rsidRPr="008D0A27" w:rsidRDefault="008D0A27" w:rsidP="008D0A27">
          <w:pPr>
            <w:pStyle w:val="TOC"/>
            <w:jc w:val="center"/>
            <w:rPr>
              <w:rFonts w:ascii="黑体" w:eastAsia="黑体" w:hAnsi="黑体"/>
              <w:color w:val="auto"/>
            </w:rPr>
          </w:pPr>
          <w:r w:rsidRPr="008D0A27">
            <w:rPr>
              <w:rFonts w:ascii="黑体" w:eastAsia="黑体" w:hAnsi="黑体"/>
              <w:color w:val="auto"/>
              <w:lang w:val="zh-CN"/>
            </w:rPr>
            <w:t>目</w:t>
          </w:r>
          <w:r w:rsidRPr="008D0A27">
            <w:rPr>
              <w:rFonts w:ascii="黑体" w:eastAsia="黑体" w:hAnsi="黑体" w:hint="eastAsia"/>
              <w:color w:val="auto"/>
              <w:lang w:val="zh-CN"/>
            </w:rPr>
            <w:t xml:space="preserve"> </w:t>
          </w:r>
          <w:r w:rsidRPr="008D0A27">
            <w:rPr>
              <w:rFonts w:ascii="黑体" w:eastAsia="黑体" w:hAnsi="黑体"/>
              <w:color w:val="auto"/>
              <w:lang w:val="zh-CN"/>
            </w:rPr>
            <w:t>录</w:t>
          </w:r>
        </w:p>
        <w:p w:rsidR="00137F02" w:rsidRPr="000D7995" w:rsidRDefault="008D0A27">
          <w:pPr>
            <w:pStyle w:val="11"/>
            <w:tabs>
              <w:tab w:val="right" w:leader="dot" w:pos="8721"/>
            </w:tabs>
          </w:pPr>
          <w:r>
            <w:fldChar w:fldCharType="begin"/>
          </w:r>
          <w:r>
            <w:instrText xml:space="preserve"> TOC \o "1-3" \h \z \u </w:instrText>
          </w:r>
          <w:r>
            <w:fldChar w:fldCharType="separate"/>
          </w:r>
          <w:hyperlink w:anchor="_Toc10570577" w:history="1">
            <w:r w:rsidR="00137F02" w:rsidRPr="000D7995">
              <w:t>摘　要</w:t>
            </w:r>
            <w:r w:rsidR="00137F02">
              <w:rPr>
                <w:webHidden/>
              </w:rPr>
              <w:tab/>
            </w:r>
            <w:r w:rsidR="00137F02">
              <w:rPr>
                <w:webHidden/>
              </w:rPr>
              <w:fldChar w:fldCharType="begin"/>
            </w:r>
            <w:r w:rsidR="00137F02">
              <w:rPr>
                <w:webHidden/>
              </w:rPr>
              <w:instrText xml:space="preserve"> PAGEREF _Toc10570577 \h </w:instrText>
            </w:r>
            <w:r w:rsidR="00137F02">
              <w:rPr>
                <w:webHidden/>
              </w:rPr>
            </w:r>
            <w:r w:rsidR="00137F02">
              <w:rPr>
                <w:webHidden/>
              </w:rPr>
              <w:fldChar w:fldCharType="separate"/>
            </w:r>
            <w:r w:rsidR="00137F02">
              <w:rPr>
                <w:webHidden/>
              </w:rPr>
              <w:t>I</w:t>
            </w:r>
            <w:r w:rsidR="00137F02">
              <w:rPr>
                <w:webHidden/>
              </w:rPr>
              <w:fldChar w:fldCharType="end"/>
            </w:r>
          </w:hyperlink>
        </w:p>
        <w:p w:rsidR="00137F02" w:rsidRPr="000D7995" w:rsidRDefault="00951CC8">
          <w:pPr>
            <w:pStyle w:val="11"/>
            <w:tabs>
              <w:tab w:val="right" w:leader="dot" w:pos="8721"/>
            </w:tabs>
          </w:pPr>
          <w:hyperlink w:anchor="_Toc10570578" w:history="1">
            <w:r w:rsidR="00137F02" w:rsidRPr="000D7995">
              <w:t>Abstract</w:t>
            </w:r>
            <w:r w:rsidR="00137F02">
              <w:rPr>
                <w:webHidden/>
              </w:rPr>
              <w:tab/>
            </w:r>
            <w:r w:rsidR="00137F02">
              <w:rPr>
                <w:webHidden/>
              </w:rPr>
              <w:fldChar w:fldCharType="begin"/>
            </w:r>
            <w:r w:rsidR="00137F02">
              <w:rPr>
                <w:webHidden/>
              </w:rPr>
              <w:instrText xml:space="preserve"> PAGEREF _Toc10570578 \h </w:instrText>
            </w:r>
            <w:r w:rsidR="00137F02">
              <w:rPr>
                <w:webHidden/>
              </w:rPr>
            </w:r>
            <w:r w:rsidR="00137F02">
              <w:rPr>
                <w:webHidden/>
              </w:rPr>
              <w:fldChar w:fldCharType="separate"/>
            </w:r>
            <w:r w:rsidR="00137F02">
              <w:rPr>
                <w:webHidden/>
              </w:rPr>
              <w:t>III</w:t>
            </w:r>
            <w:r w:rsidR="00137F02">
              <w:rPr>
                <w:webHidden/>
              </w:rPr>
              <w:fldChar w:fldCharType="end"/>
            </w:r>
          </w:hyperlink>
        </w:p>
        <w:p w:rsidR="00137F02" w:rsidRPr="000D7995" w:rsidRDefault="00951CC8">
          <w:pPr>
            <w:pStyle w:val="11"/>
            <w:tabs>
              <w:tab w:val="right" w:leader="dot" w:pos="8721"/>
            </w:tabs>
          </w:pPr>
          <w:hyperlink w:anchor="_Toc10570579" w:history="1">
            <w:r w:rsidR="00137F02" w:rsidRPr="000D7995">
              <w:t>第</w:t>
            </w:r>
            <w:r w:rsidR="00137F02" w:rsidRPr="000D7995">
              <w:t>1</w:t>
            </w:r>
            <w:r w:rsidR="00137F02" w:rsidRPr="000D7995">
              <w:t>章</w:t>
            </w:r>
            <w:r w:rsidR="00137F02" w:rsidRPr="000D7995">
              <w:t xml:space="preserve"> </w:t>
            </w:r>
            <w:r w:rsidR="00137F02" w:rsidRPr="000D7995">
              <w:t>绪论</w:t>
            </w:r>
            <w:r w:rsidR="00137F02">
              <w:rPr>
                <w:webHidden/>
              </w:rPr>
              <w:tab/>
            </w:r>
            <w:r w:rsidR="00137F02">
              <w:rPr>
                <w:webHidden/>
              </w:rPr>
              <w:fldChar w:fldCharType="begin"/>
            </w:r>
            <w:r w:rsidR="00137F02">
              <w:rPr>
                <w:webHidden/>
              </w:rPr>
              <w:instrText xml:space="preserve"> PAGEREF _Toc10570579 \h </w:instrText>
            </w:r>
            <w:r w:rsidR="00137F02">
              <w:rPr>
                <w:webHidden/>
              </w:rPr>
            </w:r>
            <w:r w:rsidR="00137F02">
              <w:rPr>
                <w:webHidden/>
              </w:rPr>
              <w:fldChar w:fldCharType="separate"/>
            </w:r>
            <w:r w:rsidR="00137F02">
              <w:rPr>
                <w:webHidden/>
              </w:rPr>
              <w:t>1</w:t>
            </w:r>
            <w:r w:rsidR="00137F02">
              <w:rPr>
                <w:webHidden/>
              </w:rPr>
              <w:fldChar w:fldCharType="end"/>
            </w:r>
          </w:hyperlink>
        </w:p>
        <w:p w:rsidR="00137F02" w:rsidRPr="000D7995" w:rsidRDefault="00951CC8">
          <w:pPr>
            <w:pStyle w:val="22"/>
            <w:tabs>
              <w:tab w:val="right" w:leader="dot" w:pos="8721"/>
            </w:tabs>
            <w:ind w:left="480"/>
          </w:pPr>
          <w:hyperlink w:anchor="_Toc10570580" w:history="1">
            <w:r w:rsidR="00137F02" w:rsidRPr="000D7995">
              <w:t xml:space="preserve">1.1 </w:t>
            </w:r>
            <w:r w:rsidR="00137F02" w:rsidRPr="000D7995">
              <w:t>研究背景与意义</w:t>
            </w:r>
            <w:r w:rsidR="00137F02">
              <w:rPr>
                <w:webHidden/>
              </w:rPr>
              <w:tab/>
            </w:r>
            <w:r w:rsidR="00137F02">
              <w:rPr>
                <w:webHidden/>
              </w:rPr>
              <w:fldChar w:fldCharType="begin"/>
            </w:r>
            <w:r w:rsidR="00137F02">
              <w:rPr>
                <w:webHidden/>
              </w:rPr>
              <w:instrText xml:space="preserve"> PAGEREF _Toc10570580 \h </w:instrText>
            </w:r>
            <w:r w:rsidR="00137F02">
              <w:rPr>
                <w:webHidden/>
              </w:rPr>
            </w:r>
            <w:r w:rsidR="00137F02">
              <w:rPr>
                <w:webHidden/>
              </w:rPr>
              <w:fldChar w:fldCharType="separate"/>
            </w:r>
            <w:r w:rsidR="00137F02">
              <w:rPr>
                <w:webHidden/>
              </w:rPr>
              <w:t>1</w:t>
            </w:r>
            <w:r w:rsidR="00137F02">
              <w:rPr>
                <w:webHidden/>
              </w:rPr>
              <w:fldChar w:fldCharType="end"/>
            </w:r>
          </w:hyperlink>
        </w:p>
        <w:p w:rsidR="00137F02" w:rsidRPr="000D7995" w:rsidRDefault="00951CC8">
          <w:pPr>
            <w:pStyle w:val="22"/>
            <w:tabs>
              <w:tab w:val="right" w:leader="dot" w:pos="8721"/>
            </w:tabs>
            <w:ind w:left="480"/>
          </w:pPr>
          <w:hyperlink w:anchor="_Toc10570581" w:history="1">
            <w:r w:rsidR="00137F02" w:rsidRPr="000D7995">
              <w:t xml:space="preserve">1.2 </w:t>
            </w:r>
            <w:r w:rsidR="00137F02" w:rsidRPr="000D7995">
              <w:t>高级辅助驾驶系统的发展状况</w:t>
            </w:r>
            <w:r w:rsidR="00137F02">
              <w:rPr>
                <w:webHidden/>
              </w:rPr>
              <w:tab/>
            </w:r>
            <w:r w:rsidR="00137F02">
              <w:rPr>
                <w:webHidden/>
              </w:rPr>
              <w:fldChar w:fldCharType="begin"/>
            </w:r>
            <w:r w:rsidR="00137F02">
              <w:rPr>
                <w:webHidden/>
              </w:rPr>
              <w:instrText xml:space="preserve"> PAGEREF _Toc10570581 \h </w:instrText>
            </w:r>
            <w:r w:rsidR="00137F02">
              <w:rPr>
                <w:webHidden/>
              </w:rPr>
            </w:r>
            <w:r w:rsidR="00137F02">
              <w:rPr>
                <w:webHidden/>
              </w:rPr>
              <w:fldChar w:fldCharType="separate"/>
            </w:r>
            <w:r w:rsidR="00137F02">
              <w:rPr>
                <w:webHidden/>
              </w:rPr>
              <w:t>2</w:t>
            </w:r>
            <w:r w:rsidR="00137F02">
              <w:rPr>
                <w:webHidden/>
              </w:rPr>
              <w:fldChar w:fldCharType="end"/>
            </w:r>
          </w:hyperlink>
        </w:p>
        <w:p w:rsidR="00137F02" w:rsidRPr="000D7995" w:rsidRDefault="00951CC8">
          <w:pPr>
            <w:pStyle w:val="31"/>
          </w:pPr>
          <w:hyperlink w:anchor="_Toc10570582" w:history="1">
            <w:r w:rsidR="00137F02" w:rsidRPr="000D7995">
              <w:t>1.2.1 1950</w:t>
            </w:r>
            <w:r w:rsidR="00137F02" w:rsidRPr="000D7995">
              <w:t>至</w:t>
            </w:r>
            <w:r w:rsidR="00137F02" w:rsidRPr="000D7995">
              <w:t>1985</w:t>
            </w:r>
            <w:r w:rsidR="00137F02" w:rsidRPr="000D7995">
              <w:t>发展概况</w:t>
            </w:r>
            <w:r w:rsidR="00137F02">
              <w:rPr>
                <w:webHidden/>
              </w:rPr>
              <w:tab/>
            </w:r>
            <w:r w:rsidR="00137F02">
              <w:rPr>
                <w:webHidden/>
              </w:rPr>
              <w:fldChar w:fldCharType="begin"/>
            </w:r>
            <w:r w:rsidR="00137F02">
              <w:rPr>
                <w:webHidden/>
              </w:rPr>
              <w:instrText xml:space="preserve"> PAGEREF _Toc10570582 \h </w:instrText>
            </w:r>
            <w:r w:rsidR="00137F02">
              <w:rPr>
                <w:webHidden/>
              </w:rPr>
            </w:r>
            <w:r w:rsidR="00137F02">
              <w:rPr>
                <w:webHidden/>
              </w:rPr>
              <w:fldChar w:fldCharType="separate"/>
            </w:r>
            <w:r w:rsidR="00137F02">
              <w:rPr>
                <w:webHidden/>
              </w:rPr>
              <w:t>2</w:t>
            </w:r>
            <w:r w:rsidR="00137F02">
              <w:rPr>
                <w:webHidden/>
              </w:rPr>
              <w:fldChar w:fldCharType="end"/>
            </w:r>
          </w:hyperlink>
        </w:p>
        <w:p w:rsidR="00137F02" w:rsidRPr="000D7995" w:rsidRDefault="00951CC8">
          <w:pPr>
            <w:pStyle w:val="31"/>
          </w:pPr>
          <w:hyperlink w:anchor="_Toc10570583" w:history="1">
            <w:r w:rsidR="00137F02" w:rsidRPr="000D7995">
              <w:t>1.2.2 1986</w:t>
            </w:r>
            <w:r w:rsidR="00137F02" w:rsidRPr="000D7995">
              <w:t>至</w:t>
            </w:r>
            <w:r w:rsidR="00137F02" w:rsidRPr="000D7995">
              <w:t>2000</w:t>
            </w:r>
            <w:r w:rsidR="00137F02" w:rsidRPr="000D7995">
              <w:t>发展概况</w:t>
            </w:r>
            <w:r w:rsidR="00137F02">
              <w:rPr>
                <w:webHidden/>
              </w:rPr>
              <w:tab/>
            </w:r>
            <w:r w:rsidR="00137F02">
              <w:rPr>
                <w:webHidden/>
              </w:rPr>
              <w:fldChar w:fldCharType="begin"/>
            </w:r>
            <w:r w:rsidR="00137F02">
              <w:rPr>
                <w:webHidden/>
              </w:rPr>
              <w:instrText xml:space="preserve"> PAGEREF _Toc10570583 \h </w:instrText>
            </w:r>
            <w:r w:rsidR="00137F02">
              <w:rPr>
                <w:webHidden/>
              </w:rPr>
            </w:r>
            <w:r w:rsidR="00137F02">
              <w:rPr>
                <w:webHidden/>
              </w:rPr>
              <w:fldChar w:fldCharType="separate"/>
            </w:r>
            <w:r w:rsidR="00137F02">
              <w:rPr>
                <w:webHidden/>
              </w:rPr>
              <w:t>2</w:t>
            </w:r>
            <w:r w:rsidR="00137F02">
              <w:rPr>
                <w:webHidden/>
              </w:rPr>
              <w:fldChar w:fldCharType="end"/>
            </w:r>
          </w:hyperlink>
        </w:p>
        <w:p w:rsidR="00137F02" w:rsidRPr="000D7995" w:rsidRDefault="00951CC8">
          <w:pPr>
            <w:pStyle w:val="31"/>
          </w:pPr>
          <w:hyperlink w:anchor="_Toc10570584" w:history="1">
            <w:r w:rsidR="00137F02" w:rsidRPr="000D7995">
              <w:t>1.2.3 2001</w:t>
            </w:r>
            <w:r w:rsidR="00137F02" w:rsidRPr="000D7995">
              <w:t>至</w:t>
            </w:r>
            <w:r w:rsidR="00137F02" w:rsidRPr="000D7995">
              <w:t>2018</w:t>
            </w:r>
            <w:r w:rsidR="00137F02" w:rsidRPr="000D7995">
              <w:t>发展概况</w:t>
            </w:r>
            <w:r w:rsidR="00137F02">
              <w:rPr>
                <w:webHidden/>
              </w:rPr>
              <w:tab/>
            </w:r>
            <w:r w:rsidR="00137F02">
              <w:rPr>
                <w:webHidden/>
              </w:rPr>
              <w:fldChar w:fldCharType="begin"/>
            </w:r>
            <w:r w:rsidR="00137F02">
              <w:rPr>
                <w:webHidden/>
              </w:rPr>
              <w:instrText xml:space="preserve"> PAGEREF _Toc10570584 \h </w:instrText>
            </w:r>
            <w:r w:rsidR="00137F02">
              <w:rPr>
                <w:webHidden/>
              </w:rPr>
            </w:r>
            <w:r w:rsidR="00137F02">
              <w:rPr>
                <w:webHidden/>
              </w:rPr>
              <w:fldChar w:fldCharType="separate"/>
            </w:r>
            <w:r w:rsidR="00137F02">
              <w:rPr>
                <w:webHidden/>
              </w:rPr>
              <w:t>3</w:t>
            </w:r>
            <w:r w:rsidR="00137F02">
              <w:rPr>
                <w:webHidden/>
              </w:rPr>
              <w:fldChar w:fldCharType="end"/>
            </w:r>
          </w:hyperlink>
        </w:p>
        <w:p w:rsidR="00137F02" w:rsidRPr="000D7995" w:rsidRDefault="00951CC8">
          <w:pPr>
            <w:pStyle w:val="22"/>
            <w:tabs>
              <w:tab w:val="right" w:leader="dot" w:pos="8721"/>
            </w:tabs>
            <w:ind w:left="480"/>
          </w:pPr>
          <w:hyperlink w:anchor="_Toc10570585" w:history="1">
            <w:r w:rsidR="00137F02" w:rsidRPr="000D7995">
              <w:t xml:space="preserve">1.3 </w:t>
            </w:r>
            <w:r w:rsidR="00137F02" w:rsidRPr="000D7995">
              <w:t>自适应巡航控制系统研究现状</w:t>
            </w:r>
            <w:r w:rsidR="00137F02">
              <w:rPr>
                <w:webHidden/>
              </w:rPr>
              <w:tab/>
            </w:r>
            <w:r w:rsidR="00137F02">
              <w:rPr>
                <w:webHidden/>
              </w:rPr>
              <w:fldChar w:fldCharType="begin"/>
            </w:r>
            <w:r w:rsidR="00137F02">
              <w:rPr>
                <w:webHidden/>
              </w:rPr>
              <w:instrText xml:space="preserve"> PAGEREF _Toc10570585 \h </w:instrText>
            </w:r>
            <w:r w:rsidR="00137F02">
              <w:rPr>
                <w:webHidden/>
              </w:rPr>
            </w:r>
            <w:r w:rsidR="00137F02">
              <w:rPr>
                <w:webHidden/>
              </w:rPr>
              <w:fldChar w:fldCharType="separate"/>
            </w:r>
            <w:r w:rsidR="00137F02">
              <w:rPr>
                <w:webHidden/>
              </w:rPr>
              <w:t>3</w:t>
            </w:r>
            <w:r w:rsidR="00137F02">
              <w:rPr>
                <w:webHidden/>
              </w:rPr>
              <w:fldChar w:fldCharType="end"/>
            </w:r>
          </w:hyperlink>
        </w:p>
        <w:p w:rsidR="00137F02" w:rsidRPr="000D7995" w:rsidRDefault="00951CC8">
          <w:pPr>
            <w:pStyle w:val="31"/>
          </w:pPr>
          <w:hyperlink w:anchor="_Toc10570586" w:history="1">
            <w:r w:rsidR="00137F02" w:rsidRPr="000D7995">
              <w:t xml:space="preserve">1.3.1 </w:t>
            </w:r>
            <w:r w:rsidR="00137F02" w:rsidRPr="000D7995">
              <w:t>自适应巡航控制系统系统架构</w:t>
            </w:r>
            <w:r w:rsidR="00137F02">
              <w:rPr>
                <w:webHidden/>
              </w:rPr>
              <w:tab/>
            </w:r>
            <w:r w:rsidR="00137F02">
              <w:rPr>
                <w:webHidden/>
              </w:rPr>
              <w:fldChar w:fldCharType="begin"/>
            </w:r>
            <w:r w:rsidR="00137F02">
              <w:rPr>
                <w:webHidden/>
              </w:rPr>
              <w:instrText xml:space="preserve"> PAGEREF _Toc10570586 \h </w:instrText>
            </w:r>
            <w:r w:rsidR="00137F02">
              <w:rPr>
                <w:webHidden/>
              </w:rPr>
            </w:r>
            <w:r w:rsidR="00137F02">
              <w:rPr>
                <w:webHidden/>
              </w:rPr>
              <w:fldChar w:fldCharType="separate"/>
            </w:r>
            <w:r w:rsidR="00137F02">
              <w:rPr>
                <w:webHidden/>
              </w:rPr>
              <w:t>3</w:t>
            </w:r>
            <w:r w:rsidR="00137F02">
              <w:rPr>
                <w:webHidden/>
              </w:rPr>
              <w:fldChar w:fldCharType="end"/>
            </w:r>
          </w:hyperlink>
        </w:p>
        <w:p w:rsidR="00137F02" w:rsidRPr="000D7995" w:rsidRDefault="00951CC8">
          <w:pPr>
            <w:pStyle w:val="31"/>
          </w:pPr>
          <w:hyperlink w:anchor="_Toc10570587" w:history="1">
            <w:r w:rsidR="00137F02" w:rsidRPr="000D7995">
              <w:t xml:space="preserve">1.3.2 </w:t>
            </w:r>
            <w:r w:rsidR="00137F02" w:rsidRPr="000D7995">
              <w:t>环境感知模块</w:t>
            </w:r>
            <w:r w:rsidR="00137F02">
              <w:rPr>
                <w:webHidden/>
              </w:rPr>
              <w:tab/>
            </w:r>
            <w:r w:rsidR="00137F02">
              <w:rPr>
                <w:webHidden/>
              </w:rPr>
              <w:fldChar w:fldCharType="begin"/>
            </w:r>
            <w:r w:rsidR="00137F02">
              <w:rPr>
                <w:webHidden/>
              </w:rPr>
              <w:instrText xml:space="preserve"> PAGEREF _Toc10570587 \h </w:instrText>
            </w:r>
            <w:r w:rsidR="00137F02">
              <w:rPr>
                <w:webHidden/>
              </w:rPr>
            </w:r>
            <w:r w:rsidR="00137F02">
              <w:rPr>
                <w:webHidden/>
              </w:rPr>
              <w:fldChar w:fldCharType="separate"/>
            </w:r>
            <w:r w:rsidR="00137F02">
              <w:rPr>
                <w:webHidden/>
              </w:rPr>
              <w:t>3</w:t>
            </w:r>
            <w:r w:rsidR="00137F02">
              <w:rPr>
                <w:webHidden/>
              </w:rPr>
              <w:fldChar w:fldCharType="end"/>
            </w:r>
          </w:hyperlink>
        </w:p>
        <w:p w:rsidR="00137F02" w:rsidRPr="000D7995" w:rsidRDefault="00951CC8">
          <w:pPr>
            <w:pStyle w:val="31"/>
          </w:pPr>
          <w:hyperlink w:anchor="_Toc10570588" w:history="1">
            <w:r w:rsidR="00137F02" w:rsidRPr="000D7995">
              <w:t xml:space="preserve">1.3.3 </w:t>
            </w:r>
            <w:r w:rsidR="00137F02" w:rsidRPr="000D7995">
              <w:t>驾驶员模型</w:t>
            </w:r>
            <w:r w:rsidR="00137F02">
              <w:rPr>
                <w:webHidden/>
              </w:rPr>
              <w:tab/>
            </w:r>
            <w:r w:rsidR="00137F02">
              <w:rPr>
                <w:webHidden/>
              </w:rPr>
              <w:fldChar w:fldCharType="begin"/>
            </w:r>
            <w:r w:rsidR="00137F02">
              <w:rPr>
                <w:webHidden/>
              </w:rPr>
              <w:instrText xml:space="preserve"> PAGEREF _Toc10570588 \h </w:instrText>
            </w:r>
            <w:r w:rsidR="00137F02">
              <w:rPr>
                <w:webHidden/>
              </w:rPr>
            </w:r>
            <w:r w:rsidR="00137F02">
              <w:rPr>
                <w:webHidden/>
              </w:rPr>
              <w:fldChar w:fldCharType="separate"/>
            </w:r>
            <w:r w:rsidR="00137F02">
              <w:rPr>
                <w:webHidden/>
              </w:rPr>
              <w:t>5</w:t>
            </w:r>
            <w:r w:rsidR="00137F02">
              <w:rPr>
                <w:webHidden/>
              </w:rPr>
              <w:fldChar w:fldCharType="end"/>
            </w:r>
          </w:hyperlink>
        </w:p>
        <w:p w:rsidR="00137F02" w:rsidRPr="000D7995" w:rsidRDefault="00951CC8">
          <w:pPr>
            <w:pStyle w:val="31"/>
          </w:pPr>
          <w:hyperlink w:anchor="_Toc10570589" w:history="1">
            <w:r w:rsidR="00137F02" w:rsidRPr="000D7995">
              <w:t xml:space="preserve">1.3.4 </w:t>
            </w:r>
            <w:r w:rsidR="00137F02" w:rsidRPr="000D7995">
              <w:t>自适应巡航控制系统系统控制算法</w:t>
            </w:r>
            <w:r w:rsidR="00137F02">
              <w:rPr>
                <w:webHidden/>
              </w:rPr>
              <w:tab/>
            </w:r>
            <w:r w:rsidR="00137F02">
              <w:rPr>
                <w:webHidden/>
              </w:rPr>
              <w:fldChar w:fldCharType="begin"/>
            </w:r>
            <w:r w:rsidR="00137F02">
              <w:rPr>
                <w:webHidden/>
              </w:rPr>
              <w:instrText xml:space="preserve"> PAGEREF _Toc10570589 \h </w:instrText>
            </w:r>
            <w:r w:rsidR="00137F02">
              <w:rPr>
                <w:webHidden/>
              </w:rPr>
            </w:r>
            <w:r w:rsidR="00137F02">
              <w:rPr>
                <w:webHidden/>
              </w:rPr>
              <w:fldChar w:fldCharType="separate"/>
            </w:r>
            <w:r w:rsidR="00137F02">
              <w:rPr>
                <w:webHidden/>
              </w:rPr>
              <w:t>6</w:t>
            </w:r>
            <w:r w:rsidR="00137F02">
              <w:rPr>
                <w:webHidden/>
              </w:rPr>
              <w:fldChar w:fldCharType="end"/>
            </w:r>
          </w:hyperlink>
        </w:p>
        <w:p w:rsidR="00137F02" w:rsidRPr="000D7995" w:rsidRDefault="00951CC8">
          <w:pPr>
            <w:pStyle w:val="22"/>
            <w:tabs>
              <w:tab w:val="right" w:leader="dot" w:pos="8721"/>
            </w:tabs>
            <w:ind w:left="480"/>
          </w:pPr>
          <w:hyperlink w:anchor="_Toc10570590" w:history="1">
            <w:r w:rsidR="00137F02" w:rsidRPr="000D7995">
              <w:t xml:space="preserve">1.4 </w:t>
            </w:r>
            <w:r w:rsidR="00137F02" w:rsidRPr="000D7995">
              <w:t>本文研究内容</w:t>
            </w:r>
            <w:r w:rsidR="00137F02">
              <w:rPr>
                <w:webHidden/>
              </w:rPr>
              <w:tab/>
            </w:r>
            <w:r w:rsidR="00137F02">
              <w:rPr>
                <w:webHidden/>
              </w:rPr>
              <w:fldChar w:fldCharType="begin"/>
            </w:r>
            <w:r w:rsidR="00137F02">
              <w:rPr>
                <w:webHidden/>
              </w:rPr>
              <w:instrText xml:space="preserve"> PAGEREF _Toc10570590 \h </w:instrText>
            </w:r>
            <w:r w:rsidR="00137F02">
              <w:rPr>
                <w:webHidden/>
              </w:rPr>
            </w:r>
            <w:r w:rsidR="00137F02">
              <w:rPr>
                <w:webHidden/>
              </w:rPr>
              <w:fldChar w:fldCharType="separate"/>
            </w:r>
            <w:r w:rsidR="00137F02">
              <w:rPr>
                <w:webHidden/>
              </w:rPr>
              <w:t>8</w:t>
            </w:r>
            <w:r w:rsidR="00137F02">
              <w:rPr>
                <w:webHidden/>
              </w:rPr>
              <w:fldChar w:fldCharType="end"/>
            </w:r>
          </w:hyperlink>
        </w:p>
        <w:p w:rsidR="00137F02" w:rsidRPr="000D7995" w:rsidRDefault="00951CC8">
          <w:pPr>
            <w:pStyle w:val="11"/>
            <w:tabs>
              <w:tab w:val="right" w:leader="dot" w:pos="8721"/>
            </w:tabs>
          </w:pPr>
          <w:hyperlink w:anchor="_Toc10570591" w:history="1">
            <w:r w:rsidR="00137F02" w:rsidRPr="000D7995">
              <w:t>第</w:t>
            </w:r>
            <w:r w:rsidR="00137F02" w:rsidRPr="000D7995">
              <w:t>2</w:t>
            </w:r>
            <w:r w:rsidR="00137F02" w:rsidRPr="000D7995">
              <w:t>章</w:t>
            </w:r>
            <w:r w:rsidR="00137F02" w:rsidRPr="000D7995">
              <w:t xml:space="preserve"> </w:t>
            </w:r>
            <w:r w:rsidR="00137F02" w:rsidRPr="000D7995">
              <w:t>仿真平台介绍</w:t>
            </w:r>
            <w:r w:rsidR="00137F02">
              <w:rPr>
                <w:webHidden/>
              </w:rPr>
              <w:tab/>
            </w:r>
            <w:r w:rsidR="00137F02">
              <w:rPr>
                <w:webHidden/>
              </w:rPr>
              <w:fldChar w:fldCharType="begin"/>
            </w:r>
            <w:r w:rsidR="00137F02">
              <w:rPr>
                <w:webHidden/>
              </w:rPr>
              <w:instrText xml:space="preserve"> PAGEREF _Toc10570591 \h </w:instrText>
            </w:r>
            <w:r w:rsidR="00137F02">
              <w:rPr>
                <w:webHidden/>
              </w:rPr>
            </w:r>
            <w:r w:rsidR="00137F02">
              <w:rPr>
                <w:webHidden/>
              </w:rPr>
              <w:fldChar w:fldCharType="separate"/>
            </w:r>
            <w:r w:rsidR="00137F02">
              <w:rPr>
                <w:webHidden/>
              </w:rPr>
              <w:t>10</w:t>
            </w:r>
            <w:r w:rsidR="00137F02">
              <w:rPr>
                <w:webHidden/>
              </w:rPr>
              <w:fldChar w:fldCharType="end"/>
            </w:r>
          </w:hyperlink>
        </w:p>
        <w:p w:rsidR="00137F02" w:rsidRPr="000D7995" w:rsidRDefault="00951CC8">
          <w:pPr>
            <w:pStyle w:val="22"/>
            <w:tabs>
              <w:tab w:val="right" w:leader="dot" w:pos="8721"/>
            </w:tabs>
            <w:ind w:left="480"/>
          </w:pPr>
          <w:hyperlink w:anchor="_Toc10570592" w:history="1">
            <w:r w:rsidR="00137F02" w:rsidRPr="000D7995">
              <w:t xml:space="preserve">2.1 </w:t>
            </w:r>
            <w:r w:rsidR="00137F02" w:rsidRPr="000D7995">
              <w:t>仿真平台架构</w:t>
            </w:r>
            <w:r w:rsidR="00137F02">
              <w:rPr>
                <w:webHidden/>
              </w:rPr>
              <w:tab/>
            </w:r>
            <w:r w:rsidR="00137F02">
              <w:rPr>
                <w:webHidden/>
              </w:rPr>
              <w:fldChar w:fldCharType="begin"/>
            </w:r>
            <w:r w:rsidR="00137F02">
              <w:rPr>
                <w:webHidden/>
              </w:rPr>
              <w:instrText xml:space="preserve"> PAGEREF _Toc10570592 \h </w:instrText>
            </w:r>
            <w:r w:rsidR="00137F02">
              <w:rPr>
                <w:webHidden/>
              </w:rPr>
            </w:r>
            <w:r w:rsidR="00137F02">
              <w:rPr>
                <w:webHidden/>
              </w:rPr>
              <w:fldChar w:fldCharType="separate"/>
            </w:r>
            <w:r w:rsidR="00137F02">
              <w:rPr>
                <w:webHidden/>
              </w:rPr>
              <w:t>10</w:t>
            </w:r>
            <w:r w:rsidR="00137F02">
              <w:rPr>
                <w:webHidden/>
              </w:rPr>
              <w:fldChar w:fldCharType="end"/>
            </w:r>
          </w:hyperlink>
        </w:p>
        <w:p w:rsidR="00137F02" w:rsidRPr="000D7995" w:rsidRDefault="00951CC8">
          <w:pPr>
            <w:pStyle w:val="22"/>
            <w:tabs>
              <w:tab w:val="right" w:leader="dot" w:pos="8721"/>
            </w:tabs>
            <w:ind w:left="480"/>
          </w:pPr>
          <w:hyperlink w:anchor="_Toc10570593" w:history="1">
            <w:r w:rsidR="00137F02" w:rsidRPr="000D7995">
              <w:t>2.2 CARLA</w:t>
            </w:r>
            <w:r w:rsidR="00137F02" w:rsidRPr="000D7995">
              <w:t>模拟器</w:t>
            </w:r>
            <w:r w:rsidR="00137F02">
              <w:rPr>
                <w:webHidden/>
              </w:rPr>
              <w:tab/>
            </w:r>
            <w:r w:rsidR="00137F02">
              <w:rPr>
                <w:webHidden/>
              </w:rPr>
              <w:fldChar w:fldCharType="begin"/>
            </w:r>
            <w:r w:rsidR="00137F02">
              <w:rPr>
                <w:webHidden/>
              </w:rPr>
              <w:instrText xml:space="preserve"> PAGEREF _Toc10570593 \h </w:instrText>
            </w:r>
            <w:r w:rsidR="00137F02">
              <w:rPr>
                <w:webHidden/>
              </w:rPr>
            </w:r>
            <w:r w:rsidR="00137F02">
              <w:rPr>
                <w:webHidden/>
              </w:rPr>
              <w:fldChar w:fldCharType="separate"/>
            </w:r>
            <w:r w:rsidR="00137F02">
              <w:rPr>
                <w:webHidden/>
              </w:rPr>
              <w:t>11</w:t>
            </w:r>
            <w:r w:rsidR="00137F02">
              <w:rPr>
                <w:webHidden/>
              </w:rPr>
              <w:fldChar w:fldCharType="end"/>
            </w:r>
          </w:hyperlink>
        </w:p>
        <w:p w:rsidR="00137F02" w:rsidRPr="000D7995" w:rsidRDefault="00951CC8">
          <w:pPr>
            <w:pStyle w:val="31"/>
          </w:pPr>
          <w:hyperlink w:anchor="_Toc10570594" w:history="1">
            <w:r w:rsidR="00137F02" w:rsidRPr="000D7995">
              <w:t>2.1.1 CARLA</w:t>
            </w:r>
            <w:r w:rsidR="00137F02" w:rsidRPr="000D7995">
              <w:t>层级架构</w:t>
            </w:r>
            <w:r w:rsidR="00137F02">
              <w:rPr>
                <w:webHidden/>
              </w:rPr>
              <w:tab/>
            </w:r>
            <w:r w:rsidR="00137F02">
              <w:rPr>
                <w:webHidden/>
              </w:rPr>
              <w:fldChar w:fldCharType="begin"/>
            </w:r>
            <w:r w:rsidR="00137F02">
              <w:rPr>
                <w:webHidden/>
              </w:rPr>
              <w:instrText xml:space="preserve"> PAGEREF _Toc10570594 \h </w:instrText>
            </w:r>
            <w:r w:rsidR="00137F02">
              <w:rPr>
                <w:webHidden/>
              </w:rPr>
            </w:r>
            <w:r w:rsidR="00137F02">
              <w:rPr>
                <w:webHidden/>
              </w:rPr>
              <w:fldChar w:fldCharType="separate"/>
            </w:r>
            <w:r w:rsidR="00137F02">
              <w:rPr>
                <w:webHidden/>
              </w:rPr>
              <w:t>11</w:t>
            </w:r>
            <w:r w:rsidR="00137F02">
              <w:rPr>
                <w:webHidden/>
              </w:rPr>
              <w:fldChar w:fldCharType="end"/>
            </w:r>
          </w:hyperlink>
        </w:p>
        <w:p w:rsidR="00137F02" w:rsidRPr="000D7995" w:rsidRDefault="00951CC8">
          <w:pPr>
            <w:pStyle w:val="31"/>
          </w:pPr>
          <w:hyperlink w:anchor="_Toc10570595" w:history="1">
            <w:r w:rsidR="00137F02" w:rsidRPr="000D7995">
              <w:t>2.1.2 CARLA</w:t>
            </w:r>
            <w:r w:rsidR="00137F02" w:rsidRPr="000D7995">
              <w:t>传感器</w:t>
            </w:r>
            <w:r w:rsidR="00137F02">
              <w:rPr>
                <w:webHidden/>
              </w:rPr>
              <w:tab/>
            </w:r>
            <w:r w:rsidR="00137F02">
              <w:rPr>
                <w:webHidden/>
              </w:rPr>
              <w:fldChar w:fldCharType="begin"/>
            </w:r>
            <w:r w:rsidR="00137F02">
              <w:rPr>
                <w:webHidden/>
              </w:rPr>
              <w:instrText xml:space="preserve"> PAGEREF _Toc10570595 \h </w:instrText>
            </w:r>
            <w:r w:rsidR="00137F02">
              <w:rPr>
                <w:webHidden/>
              </w:rPr>
            </w:r>
            <w:r w:rsidR="00137F02">
              <w:rPr>
                <w:webHidden/>
              </w:rPr>
              <w:fldChar w:fldCharType="separate"/>
            </w:r>
            <w:r w:rsidR="00137F02">
              <w:rPr>
                <w:webHidden/>
              </w:rPr>
              <w:t>12</w:t>
            </w:r>
            <w:r w:rsidR="00137F02">
              <w:rPr>
                <w:webHidden/>
              </w:rPr>
              <w:fldChar w:fldCharType="end"/>
            </w:r>
          </w:hyperlink>
        </w:p>
        <w:p w:rsidR="00137F02" w:rsidRPr="000D7995" w:rsidRDefault="00951CC8">
          <w:pPr>
            <w:pStyle w:val="31"/>
          </w:pPr>
          <w:hyperlink w:anchor="_Toc10570596" w:history="1">
            <w:r w:rsidR="00137F02" w:rsidRPr="000D7995">
              <w:t xml:space="preserve">2.1.3 </w:t>
            </w:r>
            <w:r w:rsidR="00137F02" w:rsidRPr="000D7995">
              <w:t>控制算法的植入</w:t>
            </w:r>
            <w:r w:rsidR="00137F02">
              <w:rPr>
                <w:webHidden/>
              </w:rPr>
              <w:tab/>
            </w:r>
            <w:r w:rsidR="00137F02">
              <w:rPr>
                <w:webHidden/>
              </w:rPr>
              <w:fldChar w:fldCharType="begin"/>
            </w:r>
            <w:r w:rsidR="00137F02">
              <w:rPr>
                <w:webHidden/>
              </w:rPr>
              <w:instrText xml:space="preserve"> PAGEREF _Toc10570596 \h </w:instrText>
            </w:r>
            <w:r w:rsidR="00137F02">
              <w:rPr>
                <w:webHidden/>
              </w:rPr>
            </w:r>
            <w:r w:rsidR="00137F02">
              <w:rPr>
                <w:webHidden/>
              </w:rPr>
              <w:fldChar w:fldCharType="separate"/>
            </w:r>
            <w:r w:rsidR="00137F02">
              <w:rPr>
                <w:webHidden/>
              </w:rPr>
              <w:t>14</w:t>
            </w:r>
            <w:r w:rsidR="00137F02">
              <w:rPr>
                <w:webHidden/>
              </w:rPr>
              <w:fldChar w:fldCharType="end"/>
            </w:r>
          </w:hyperlink>
        </w:p>
        <w:p w:rsidR="00137F02" w:rsidRPr="000D7995" w:rsidRDefault="00951CC8">
          <w:pPr>
            <w:pStyle w:val="31"/>
          </w:pPr>
          <w:hyperlink w:anchor="_Toc10570597" w:history="1">
            <w:r w:rsidR="00137F02" w:rsidRPr="000D7995">
              <w:t xml:space="preserve">2.1.4 </w:t>
            </w:r>
            <w:r w:rsidR="00137F02" w:rsidRPr="000D7995">
              <w:t>测试数据的采集及可视化</w:t>
            </w:r>
            <w:r w:rsidR="00137F02">
              <w:rPr>
                <w:webHidden/>
              </w:rPr>
              <w:tab/>
            </w:r>
            <w:r w:rsidR="00137F02">
              <w:rPr>
                <w:webHidden/>
              </w:rPr>
              <w:fldChar w:fldCharType="begin"/>
            </w:r>
            <w:r w:rsidR="00137F02">
              <w:rPr>
                <w:webHidden/>
              </w:rPr>
              <w:instrText xml:space="preserve"> PAGEREF _Toc10570597 \h </w:instrText>
            </w:r>
            <w:r w:rsidR="00137F02">
              <w:rPr>
                <w:webHidden/>
              </w:rPr>
            </w:r>
            <w:r w:rsidR="00137F02">
              <w:rPr>
                <w:webHidden/>
              </w:rPr>
              <w:fldChar w:fldCharType="separate"/>
            </w:r>
            <w:r w:rsidR="00137F02">
              <w:rPr>
                <w:webHidden/>
              </w:rPr>
              <w:t>15</w:t>
            </w:r>
            <w:r w:rsidR="00137F02">
              <w:rPr>
                <w:webHidden/>
              </w:rPr>
              <w:fldChar w:fldCharType="end"/>
            </w:r>
          </w:hyperlink>
        </w:p>
        <w:p w:rsidR="00137F02" w:rsidRPr="000D7995" w:rsidRDefault="00951CC8">
          <w:pPr>
            <w:pStyle w:val="22"/>
            <w:tabs>
              <w:tab w:val="right" w:leader="dot" w:pos="8721"/>
            </w:tabs>
            <w:ind w:left="480"/>
          </w:pPr>
          <w:hyperlink w:anchor="_Toc10570598" w:history="1">
            <w:r w:rsidR="00137F02" w:rsidRPr="000D7995">
              <w:t>2.3 RoadRunner</w:t>
            </w:r>
            <w:r w:rsidR="00137F02" w:rsidRPr="000D7995">
              <w:t>路网搭建软件</w:t>
            </w:r>
            <w:r w:rsidR="00137F02">
              <w:rPr>
                <w:webHidden/>
              </w:rPr>
              <w:tab/>
            </w:r>
            <w:r w:rsidR="00137F02">
              <w:rPr>
                <w:webHidden/>
              </w:rPr>
              <w:fldChar w:fldCharType="begin"/>
            </w:r>
            <w:r w:rsidR="00137F02">
              <w:rPr>
                <w:webHidden/>
              </w:rPr>
              <w:instrText xml:space="preserve"> PAGEREF _Toc10570598 \h </w:instrText>
            </w:r>
            <w:r w:rsidR="00137F02">
              <w:rPr>
                <w:webHidden/>
              </w:rPr>
            </w:r>
            <w:r w:rsidR="00137F02">
              <w:rPr>
                <w:webHidden/>
              </w:rPr>
              <w:fldChar w:fldCharType="separate"/>
            </w:r>
            <w:r w:rsidR="00137F02">
              <w:rPr>
                <w:webHidden/>
              </w:rPr>
              <w:t>16</w:t>
            </w:r>
            <w:r w:rsidR="00137F02">
              <w:rPr>
                <w:webHidden/>
              </w:rPr>
              <w:fldChar w:fldCharType="end"/>
            </w:r>
          </w:hyperlink>
        </w:p>
        <w:p w:rsidR="00137F02" w:rsidRPr="000D7995" w:rsidRDefault="00951CC8">
          <w:pPr>
            <w:pStyle w:val="22"/>
            <w:tabs>
              <w:tab w:val="right" w:leader="dot" w:pos="8721"/>
            </w:tabs>
            <w:ind w:left="480"/>
          </w:pPr>
          <w:hyperlink w:anchor="_Toc10570599" w:history="1">
            <w:r w:rsidR="00137F02" w:rsidRPr="000D7995">
              <w:t xml:space="preserve">2.4 </w:t>
            </w:r>
            <w:r w:rsidR="00137F02" w:rsidRPr="000D7995">
              <w:t>小结</w:t>
            </w:r>
            <w:r w:rsidR="00137F02">
              <w:rPr>
                <w:webHidden/>
              </w:rPr>
              <w:tab/>
            </w:r>
            <w:r w:rsidR="00137F02">
              <w:rPr>
                <w:webHidden/>
              </w:rPr>
              <w:fldChar w:fldCharType="begin"/>
            </w:r>
            <w:r w:rsidR="00137F02">
              <w:rPr>
                <w:webHidden/>
              </w:rPr>
              <w:instrText xml:space="preserve"> PAGEREF _Toc10570599 \h </w:instrText>
            </w:r>
            <w:r w:rsidR="00137F02">
              <w:rPr>
                <w:webHidden/>
              </w:rPr>
            </w:r>
            <w:r w:rsidR="00137F02">
              <w:rPr>
                <w:webHidden/>
              </w:rPr>
              <w:fldChar w:fldCharType="separate"/>
            </w:r>
            <w:r w:rsidR="00137F02">
              <w:rPr>
                <w:webHidden/>
              </w:rPr>
              <w:t>17</w:t>
            </w:r>
            <w:r w:rsidR="00137F02">
              <w:rPr>
                <w:webHidden/>
              </w:rPr>
              <w:fldChar w:fldCharType="end"/>
            </w:r>
          </w:hyperlink>
        </w:p>
        <w:p w:rsidR="00137F02" w:rsidRPr="000D7995" w:rsidRDefault="00951CC8">
          <w:pPr>
            <w:pStyle w:val="11"/>
            <w:tabs>
              <w:tab w:val="right" w:leader="dot" w:pos="8721"/>
            </w:tabs>
          </w:pPr>
          <w:hyperlink w:anchor="_Toc10570600" w:history="1">
            <w:r w:rsidR="00137F02" w:rsidRPr="000D7995">
              <w:t>第</w:t>
            </w:r>
            <w:r w:rsidR="00137F02" w:rsidRPr="000D7995">
              <w:t>3</w:t>
            </w:r>
            <w:r w:rsidR="00137F02" w:rsidRPr="000D7995">
              <w:t>章</w:t>
            </w:r>
            <w:r w:rsidR="00137F02" w:rsidRPr="000D7995">
              <w:t xml:space="preserve"> </w:t>
            </w:r>
            <w:r w:rsidR="00137F02" w:rsidRPr="000D7995">
              <w:t>测试场景搭建流程</w:t>
            </w:r>
            <w:r w:rsidR="00137F02">
              <w:rPr>
                <w:webHidden/>
              </w:rPr>
              <w:tab/>
            </w:r>
            <w:r w:rsidR="00137F02">
              <w:rPr>
                <w:webHidden/>
              </w:rPr>
              <w:fldChar w:fldCharType="begin"/>
            </w:r>
            <w:r w:rsidR="00137F02">
              <w:rPr>
                <w:webHidden/>
              </w:rPr>
              <w:instrText xml:space="preserve"> PAGEREF _Toc10570600 \h </w:instrText>
            </w:r>
            <w:r w:rsidR="00137F02">
              <w:rPr>
                <w:webHidden/>
              </w:rPr>
            </w:r>
            <w:r w:rsidR="00137F02">
              <w:rPr>
                <w:webHidden/>
              </w:rPr>
              <w:fldChar w:fldCharType="separate"/>
            </w:r>
            <w:r w:rsidR="00137F02">
              <w:rPr>
                <w:webHidden/>
              </w:rPr>
              <w:t>18</w:t>
            </w:r>
            <w:r w:rsidR="00137F02">
              <w:rPr>
                <w:webHidden/>
              </w:rPr>
              <w:fldChar w:fldCharType="end"/>
            </w:r>
          </w:hyperlink>
        </w:p>
        <w:p w:rsidR="00137F02" w:rsidRPr="000D7995" w:rsidRDefault="00951CC8">
          <w:pPr>
            <w:pStyle w:val="22"/>
            <w:tabs>
              <w:tab w:val="right" w:leader="dot" w:pos="8721"/>
            </w:tabs>
            <w:ind w:left="480"/>
          </w:pPr>
          <w:hyperlink w:anchor="_Toc10570601" w:history="1">
            <w:r w:rsidR="00137F02" w:rsidRPr="000D7995">
              <w:t xml:space="preserve">3.1 </w:t>
            </w:r>
            <w:r w:rsidR="00137F02" w:rsidRPr="000D7995">
              <w:t>路网搭建</w:t>
            </w:r>
            <w:r w:rsidR="00137F02">
              <w:rPr>
                <w:webHidden/>
              </w:rPr>
              <w:tab/>
            </w:r>
            <w:r w:rsidR="00137F02">
              <w:rPr>
                <w:webHidden/>
              </w:rPr>
              <w:fldChar w:fldCharType="begin"/>
            </w:r>
            <w:r w:rsidR="00137F02">
              <w:rPr>
                <w:webHidden/>
              </w:rPr>
              <w:instrText xml:space="preserve"> PAGEREF _Toc10570601 \h </w:instrText>
            </w:r>
            <w:r w:rsidR="00137F02">
              <w:rPr>
                <w:webHidden/>
              </w:rPr>
            </w:r>
            <w:r w:rsidR="00137F02">
              <w:rPr>
                <w:webHidden/>
              </w:rPr>
              <w:fldChar w:fldCharType="separate"/>
            </w:r>
            <w:r w:rsidR="00137F02">
              <w:rPr>
                <w:webHidden/>
              </w:rPr>
              <w:t>18</w:t>
            </w:r>
            <w:r w:rsidR="00137F02">
              <w:rPr>
                <w:webHidden/>
              </w:rPr>
              <w:fldChar w:fldCharType="end"/>
            </w:r>
          </w:hyperlink>
        </w:p>
        <w:p w:rsidR="00137F02" w:rsidRPr="000D7995" w:rsidRDefault="00951CC8">
          <w:pPr>
            <w:pStyle w:val="31"/>
          </w:pPr>
          <w:hyperlink w:anchor="_Toc10570602" w:history="1">
            <w:r w:rsidR="00137F02" w:rsidRPr="000D7995">
              <w:t>3.1.1 RoadRunner</w:t>
            </w:r>
            <w:r w:rsidR="00137F02" w:rsidRPr="000D7995">
              <w:t>的道路搭建</w:t>
            </w:r>
            <w:r w:rsidR="00137F02">
              <w:rPr>
                <w:webHidden/>
              </w:rPr>
              <w:tab/>
            </w:r>
            <w:r w:rsidR="00137F02">
              <w:rPr>
                <w:webHidden/>
              </w:rPr>
              <w:fldChar w:fldCharType="begin"/>
            </w:r>
            <w:r w:rsidR="00137F02">
              <w:rPr>
                <w:webHidden/>
              </w:rPr>
              <w:instrText xml:space="preserve"> PAGEREF _Toc10570602 \h </w:instrText>
            </w:r>
            <w:r w:rsidR="00137F02">
              <w:rPr>
                <w:webHidden/>
              </w:rPr>
            </w:r>
            <w:r w:rsidR="00137F02">
              <w:rPr>
                <w:webHidden/>
              </w:rPr>
              <w:fldChar w:fldCharType="separate"/>
            </w:r>
            <w:r w:rsidR="00137F02">
              <w:rPr>
                <w:webHidden/>
              </w:rPr>
              <w:t>18</w:t>
            </w:r>
            <w:r w:rsidR="00137F02">
              <w:rPr>
                <w:webHidden/>
              </w:rPr>
              <w:fldChar w:fldCharType="end"/>
            </w:r>
          </w:hyperlink>
        </w:p>
        <w:p w:rsidR="00137F02" w:rsidRPr="000D7995" w:rsidRDefault="00951CC8">
          <w:pPr>
            <w:pStyle w:val="31"/>
          </w:pPr>
          <w:hyperlink w:anchor="_Toc10570603" w:history="1">
            <w:r w:rsidR="00137F02" w:rsidRPr="000D7995">
              <w:t xml:space="preserve">3.1.2 </w:t>
            </w:r>
            <w:r w:rsidR="00137F02" w:rsidRPr="000D7995">
              <w:t>导出路网模型及道路信息文件</w:t>
            </w:r>
            <w:r w:rsidR="00137F02">
              <w:rPr>
                <w:webHidden/>
              </w:rPr>
              <w:tab/>
            </w:r>
            <w:r w:rsidR="00137F02">
              <w:rPr>
                <w:webHidden/>
              </w:rPr>
              <w:fldChar w:fldCharType="begin"/>
            </w:r>
            <w:r w:rsidR="00137F02">
              <w:rPr>
                <w:webHidden/>
              </w:rPr>
              <w:instrText xml:space="preserve"> PAGEREF _Toc10570603 \h </w:instrText>
            </w:r>
            <w:r w:rsidR="00137F02">
              <w:rPr>
                <w:webHidden/>
              </w:rPr>
            </w:r>
            <w:r w:rsidR="00137F02">
              <w:rPr>
                <w:webHidden/>
              </w:rPr>
              <w:fldChar w:fldCharType="separate"/>
            </w:r>
            <w:r w:rsidR="00137F02">
              <w:rPr>
                <w:webHidden/>
              </w:rPr>
              <w:t>18</w:t>
            </w:r>
            <w:r w:rsidR="00137F02">
              <w:rPr>
                <w:webHidden/>
              </w:rPr>
              <w:fldChar w:fldCharType="end"/>
            </w:r>
          </w:hyperlink>
        </w:p>
        <w:p w:rsidR="00137F02" w:rsidRPr="000D7995" w:rsidRDefault="00951CC8">
          <w:pPr>
            <w:pStyle w:val="31"/>
          </w:pPr>
          <w:hyperlink w:anchor="_Toc10570604" w:history="1">
            <w:r w:rsidR="00137F02" w:rsidRPr="000D7995">
              <w:t xml:space="preserve">3.1.3 </w:t>
            </w:r>
            <w:r w:rsidR="00137F02" w:rsidRPr="000D7995">
              <w:t>导入路网模型及道路信息文件</w:t>
            </w:r>
            <w:r w:rsidR="00137F02">
              <w:rPr>
                <w:webHidden/>
              </w:rPr>
              <w:tab/>
            </w:r>
            <w:r w:rsidR="00137F02">
              <w:rPr>
                <w:webHidden/>
              </w:rPr>
              <w:fldChar w:fldCharType="begin"/>
            </w:r>
            <w:r w:rsidR="00137F02">
              <w:rPr>
                <w:webHidden/>
              </w:rPr>
              <w:instrText xml:space="preserve"> PAGEREF _Toc10570604 \h </w:instrText>
            </w:r>
            <w:r w:rsidR="00137F02">
              <w:rPr>
                <w:webHidden/>
              </w:rPr>
            </w:r>
            <w:r w:rsidR="00137F02">
              <w:rPr>
                <w:webHidden/>
              </w:rPr>
              <w:fldChar w:fldCharType="separate"/>
            </w:r>
            <w:r w:rsidR="00137F02">
              <w:rPr>
                <w:webHidden/>
              </w:rPr>
              <w:t>19</w:t>
            </w:r>
            <w:r w:rsidR="00137F02">
              <w:rPr>
                <w:webHidden/>
              </w:rPr>
              <w:fldChar w:fldCharType="end"/>
            </w:r>
          </w:hyperlink>
        </w:p>
        <w:p w:rsidR="00137F02" w:rsidRPr="000D7995" w:rsidRDefault="00951CC8">
          <w:pPr>
            <w:pStyle w:val="22"/>
            <w:tabs>
              <w:tab w:val="right" w:leader="dot" w:pos="8721"/>
            </w:tabs>
            <w:ind w:left="480"/>
          </w:pPr>
          <w:hyperlink w:anchor="_Toc10570605" w:history="1">
            <w:r w:rsidR="00137F02" w:rsidRPr="000D7995">
              <w:t xml:space="preserve">3.2 </w:t>
            </w:r>
            <w:r w:rsidR="00137F02" w:rsidRPr="000D7995">
              <w:t>交通灯及限速牌配置</w:t>
            </w:r>
            <w:r w:rsidR="00137F02">
              <w:rPr>
                <w:webHidden/>
              </w:rPr>
              <w:tab/>
            </w:r>
            <w:r w:rsidR="00137F02">
              <w:rPr>
                <w:webHidden/>
              </w:rPr>
              <w:fldChar w:fldCharType="begin"/>
            </w:r>
            <w:r w:rsidR="00137F02">
              <w:rPr>
                <w:webHidden/>
              </w:rPr>
              <w:instrText xml:space="preserve"> PAGEREF _Toc10570605 \h </w:instrText>
            </w:r>
            <w:r w:rsidR="00137F02">
              <w:rPr>
                <w:webHidden/>
              </w:rPr>
            </w:r>
            <w:r w:rsidR="00137F02">
              <w:rPr>
                <w:webHidden/>
              </w:rPr>
              <w:fldChar w:fldCharType="separate"/>
            </w:r>
            <w:r w:rsidR="00137F02">
              <w:rPr>
                <w:webHidden/>
              </w:rPr>
              <w:t>19</w:t>
            </w:r>
            <w:r w:rsidR="00137F02">
              <w:rPr>
                <w:webHidden/>
              </w:rPr>
              <w:fldChar w:fldCharType="end"/>
            </w:r>
          </w:hyperlink>
        </w:p>
        <w:p w:rsidR="00137F02" w:rsidRPr="000D7995" w:rsidRDefault="00951CC8">
          <w:pPr>
            <w:pStyle w:val="31"/>
          </w:pPr>
          <w:hyperlink w:anchor="_Toc10570606" w:history="1">
            <w:r w:rsidR="00137F02" w:rsidRPr="000D7995">
              <w:t xml:space="preserve">3.2.1 </w:t>
            </w:r>
            <w:r w:rsidR="00137F02" w:rsidRPr="000D7995">
              <w:t>交通灯（群）配置</w:t>
            </w:r>
            <w:r w:rsidR="00137F02">
              <w:rPr>
                <w:webHidden/>
              </w:rPr>
              <w:tab/>
            </w:r>
            <w:r w:rsidR="00137F02">
              <w:rPr>
                <w:webHidden/>
              </w:rPr>
              <w:fldChar w:fldCharType="begin"/>
            </w:r>
            <w:r w:rsidR="00137F02">
              <w:rPr>
                <w:webHidden/>
              </w:rPr>
              <w:instrText xml:space="preserve"> PAGEREF _Toc10570606 \h </w:instrText>
            </w:r>
            <w:r w:rsidR="00137F02">
              <w:rPr>
                <w:webHidden/>
              </w:rPr>
            </w:r>
            <w:r w:rsidR="00137F02">
              <w:rPr>
                <w:webHidden/>
              </w:rPr>
              <w:fldChar w:fldCharType="separate"/>
            </w:r>
            <w:r w:rsidR="00137F02">
              <w:rPr>
                <w:webHidden/>
              </w:rPr>
              <w:t>19</w:t>
            </w:r>
            <w:r w:rsidR="00137F02">
              <w:rPr>
                <w:webHidden/>
              </w:rPr>
              <w:fldChar w:fldCharType="end"/>
            </w:r>
          </w:hyperlink>
        </w:p>
        <w:p w:rsidR="00137F02" w:rsidRPr="000D7995" w:rsidRDefault="00951CC8">
          <w:pPr>
            <w:pStyle w:val="31"/>
          </w:pPr>
          <w:hyperlink w:anchor="_Toc10570607" w:history="1">
            <w:r w:rsidR="00137F02" w:rsidRPr="000D7995">
              <w:t xml:space="preserve">3.2.2 </w:t>
            </w:r>
            <w:r w:rsidR="00137F02" w:rsidRPr="000D7995">
              <w:t>限速牌配置</w:t>
            </w:r>
            <w:r w:rsidR="00137F02">
              <w:rPr>
                <w:webHidden/>
              </w:rPr>
              <w:tab/>
            </w:r>
            <w:r w:rsidR="00137F02">
              <w:rPr>
                <w:webHidden/>
              </w:rPr>
              <w:fldChar w:fldCharType="begin"/>
            </w:r>
            <w:r w:rsidR="00137F02">
              <w:rPr>
                <w:webHidden/>
              </w:rPr>
              <w:instrText xml:space="preserve"> PAGEREF _Toc10570607 \h </w:instrText>
            </w:r>
            <w:r w:rsidR="00137F02">
              <w:rPr>
                <w:webHidden/>
              </w:rPr>
            </w:r>
            <w:r w:rsidR="00137F02">
              <w:rPr>
                <w:webHidden/>
              </w:rPr>
              <w:fldChar w:fldCharType="separate"/>
            </w:r>
            <w:r w:rsidR="00137F02">
              <w:rPr>
                <w:webHidden/>
              </w:rPr>
              <w:t>20</w:t>
            </w:r>
            <w:r w:rsidR="00137F02">
              <w:rPr>
                <w:webHidden/>
              </w:rPr>
              <w:fldChar w:fldCharType="end"/>
            </w:r>
          </w:hyperlink>
        </w:p>
        <w:p w:rsidR="00137F02" w:rsidRPr="000D7995" w:rsidRDefault="00951CC8">
          <w:pPr>
            <w:pStyle w:val="22"/>
            <w:tabs>
              <w:tab w:val="right" w:leader="dot" w:pos="8721"/>
            </w:tabs>
            <w:ind w:left="480"/>
          </w:pPr>
          <w:hyperlink w:anchor="_Toc10570608" w:history="1">
            <w:r w:rsidR="00137F02" w:rsidRPr="000D7995">
              <w:t xml:space="preserve">3.3 </w:t>
            </w:r>
            <w:r w:rsidR="00137F02" w:rsidRPr="000D7995">
              <w:t>交通流配置</w:t>
            </w:r>
            <w:r w:rsidR="00137F02">
              <w:rPr>
                <w:webHidden/>
              </w:rPr>
              <w:tab/>
            </w:r>
            <w:r w:rsidR="00137F02">
              <w:rPr>
                <w:webHidden/>
              </w:rPr>
              <w:fldChar w:fldCharType="begin"/>
            </w:r>
            <w:r w:rsidR="00137F02">
              <w:rPr>
                <w:webHidden/>
              </w:rPr>
              <w:instrText xml:space="preserve"> PAGEREF _Toc10570608 \h </w:instrText>
            </w:r>
            <w:r w:rsidR="00137F02">
              <w:rPr>
                <w:webHidden/>
              </w:rPr>
            </w:r>
            <w:r w:rsidR="00137F02">
              <w:rPr>
                <w:webHidden/>
              </w:rPr>
              <w:fldChar w:fldCharType="separate"/>
            </w:r>
            <w:r w:rsidR="00137F02">
              <w:rPr>
                <w:webHidden/>
              </w:rPr>
              <w:t>20</w:t>
            </w:r>
            <w:r w:rsidR="00137F02">
              <w:rPr>
                <w:webHidden/>
              </w:rPr>
              <w:fldChar w:fldCharType="end"/>
            </w:r>
          </w:hyperlink>
        </w:p>
        <w:p w:rsidR="00137F02" w:rsidRPr="000D7995" w:rsidRDefault="00951CC8">
          <w:pPr>
            <w:pStyle w:val="31"/>
          </w:pPr>
          <w:hyperlink w:anchor="_Toc10570609" w:history="1">
            <w:r w:rsidR="00137F02" w:rsidRPr="000D7995">
              <w:t xml:space="preserve">3.3.1 </w:t>
            </w:r>
            <w:r w:rsidR="00137F02" w:rsidRPr="000D7995">
              <w:t>配置</w:t>
            </w:r>
            <w:r w:rsidR="00137F02" w:rsidRPr="000D7995">
              <w:t>Vehicle Spawn Point</w:t>
            </w:r>
            <w:r w:rsidR="00137F02">
              <w:rPr>
                <w:webHidden/>
              </w:rPr>
              <w:tab/>
            </w:r>
            <w:r w:rsidR="00137F02">
              <w:rPr>
                <w:webHidden/>
              </w:rPr>
              <w:fldChar w:fldCharType="begin"/>
            </w:r>
            <w:r w:rsidR="00137F02">
              <w:rPr>
                <w:webHidden/>
              </w:rPr>
              <w:instrText xml:space="preserve"> PAGEREF _Toc10570609 \h </w:instrText>
            </w:r>
            <w:r w:rsidR="00137F02">
              <w:rPr>
                <w:webHidden/>
              </w:rPr>
            </w:r>
            <w:r w:rsidR="00137F02">
              <w:rPr>
                <w:webHidden/>
              </w:rPr>
              <w:fldChar w:fldCharType="separate"/>
            </w:r>
            <w:r w:rsidR="00137F02">
              <w:rPr>
                <w:webHidden/>
              </w:rPr>
              <w:t>20</w:t>
            </w:r>
            <w:r w:rsidR="00137F02">
              <w:rPr>
                <w:webHidden/>
              </w:rPr>
              <w:fldChar w:fldCharType="end"/>
            </w:r>
          </w:hyperlink>
        </w:p>
        <w:p w:rsidR="00137F02" w:rsidRPr="000D7995" w:rsidRDefault="00951CC8">
          <w:pPr>
            <w:pStyle w:val="31"/>
          </w:pPr>
          <w:hyperlink w:anchor="_Toc10570610" w:history="1">
            <w:r w:rsidR="00137F02" w:rsidRPr="000D7995">
              <w:t xml:space="preserve">3.3.2 </w:t>
            </w:r>
            <w:r w:rsidR="00137F02" w:rsidRPr="000D7995">
              <w:t>配置</w:t>
            </w:r>
            <w:r w:rsidR="00137F02" w:rsidRPr="000D7995">
              <w:t>Route Planner</w:t>
            </w:r>
            <w:r w:rsidR="00137F02">
              <w:rPr>
                <w:webHidden/>
              </w:rPr>
              <w:tab/>
            </w:r>
            <w:r w:rsidR="00137F02">
              <w:rPr>
                <w:webHidden/>
              </w:rPr>
              <w:fldChar w:fldCharType="begin"/>
            </w:r>
            <w:r w:rsidR="00137F02">
              <w:rPr>
                <w:webHidden/>
              </w:rPr>
              <w:instrText xml:space="preserve"> PAGEREF _Toc10570610 \h </w:instrText>
            </w:r>
            <w:r w:rsidR="00137F02">
              <w:rPr>
                <w:webHidden/>
              </w:rPr>
            </w:r>
            <w:r w:rsidR="00137F02">
              <w:rPr>
                <w:webHidden/>
              </w:rPr>
              <w:fldChar w:fldCharType="separate"/>
            </w:r>
            <w:r w:rsidR="00137F02">
              <w:rPr>
                <w:webHidden/>
              </w:rPr>
              <w:t>20</w:t>
            </w:r>
            <w:r w:rsidR="00137F02">
              <w:rPr>
                <w:webHidden/>
              </w:rPr>
              <w:fldChar w:fldCharType="end"/>
            </w:r>
          </w:hyperlink>
        </w:p>
        <w:p w:rsidR="00137F02" w:rsidRPr="000D7995" w:rsidRDefault="00951CC8">
          <w:pPr>
            <w:pStyle w:val="31"/>
          </w:pPr>
          <w:hyperlink w:anchor="_Toc10570611" w:history="1">
            <w:r w:rsidR="00137F02" w:rsidRPr="000D7995">
              <w:t xml:space="preserve">3.3.3 </w:t>
            </w:r>
            <w:r w:rsidR="00137F02" w:rsidRPr="000D7995">
              <w:t>联合配置</w:t>
            </w:r>
            <w:r w:rsidR="00137F02" w:rsidRPr="000D7995">
              <w:t>Vehicle Spawn Point</w:t>
            </w:r>
            <w:r w:rsidR="00137F02" w:rsidRPr="000D7995">
              <w:t>和</w:t>
            </w:r>
            <w:r w:rsidR="00137F02" w:rsidRPr="000D7995">
              <w:t>Route Planner</w:t>
            </w:r>
            <w:r w:rsidR="00137F02">
              <w:rPr>
                <w:webHidden/>
              </w:rPr>
              <w:tab/>
            </w:r>
            <w:r w:rsidR="00137F02">
              <w:rPr>
                <w:webHidden/>
              </w:rPr>
              <w:fldChar w:fldCharType="begin"/>
            </w:r>
            <w:r w:rsidR="00137F02">
              <w:rPr>
                <w:webHidden/>
              </w:rPr>
              <w:instrText xml:space="preserve"> PAGEREF _Toc10570611 \h </w:instrText>
            </w:r>
            <w:r w:rsidR="00137F02">
              <w:rPr>
                <w:webHidden/>
              </w:rPr>
            </w:r>
            <w:r w:rsidR="00137F02">
              <w:rPr>
                <w:webHidden/>
              </w:rPr>
              <w:fldChar w:fldCharType="separate"/>
            </w:r>
            <w:r w:rsidR="00137F02">
              <w:rPr>
                <w:webHidden/>
              </w:rPr>
              <w:t>21</w:t>
            </w:r>
            <w:r w:rsidR="00137F02">
              <w:rPr>
                <w:webHidden/>
              </w:rPr>
              <w:fldChar w:fldCharType="end"/>
            </w:r>
          </w:hyperlink>
        </w:p>
        <w:p w:rsidR="00137F02" w:rsidRPr="000D7995" w:rsidRDefault="00951CC8">
          <w:pPr>
            <w:pStyle w:val="22"/>
            <w:tabs>
              <w:tab w:val="right" w:leader="dot" w:pos="8721"/>
            </w:tabs>
            <w:ind w:left="480"/>
          </w:pPr>
          <w:hyperlink w:anchor="_Toc10570612" w:history="1">
            <w:r w:rsidR="00137F02" w:rsidRPr="000D7995">
              <w:t xml:space="preserve">3.4 </w:t>
            </w:r>
            <w:r w:rsidR="00137F02" w:rsidRPr="000D7995">
              <w:t>道路信息配置</w:t>
            </w:r>
            <w:r w:rsidR="00137F02">
              <w:rPr>
                <w:webHidden/>
              </w:rPr>
              <w:tab/>
            </w:r>
            <w:r w:rsidR="00137F02">
              <w:rPr>
                <w:webHidden/>
              </w:rPr>
              <w:fldChar w:fldCharType="begin"/>
            </w:r>
            <w:r w:rsidR="00137F02">
              <w:rPr>
                <w:webHidden/>
              </w:rPr>
              <w:instrText xml:space="preserve"> PAGEREF _Toc10570612 \h </w:instrText>
            </w:r>
            <w:r w:rsidR="00137F02">
              <w:rPr>
                <w:webHidden/>
              </w:rPr>
            </w:r>
            <w:r w:rsidR="00137F02">
              <w:rPr>
                <w:webHidden/>
              </w:rPr>
              <w:fldChar w:fldCharType="separate"/>
            </w:r>
            <w:r w:rsidR="00137F02">
              <w:rPr>
                <w:webHidden/>
              </w:rPr>
              <w:t>21</w:t>
            </w:r>
            <w:r w:rsidR="00137F02">
              <w:rPr>
                <w:webHidden/>
              </w:rPr>
              <w:fldChar w:fldCharType="end"/>
            </w:r>
          </w:hyperlink>
        </w:p>
        <w:p w:rsidR="00137F02" w:rsidRPr="000D7995" w:rsidRDefault="00951CC8">
          <w:pPr>
            <w:pStyle w:val="22"/>
            <w:tabs>
              <w:tab w:val="right" w:leader="dot" w:pos="8721"/>
            </w:tabs>
            <w:ind w:left="480"/>
          </w:pPr>
          <w:hyperlink w:anchor="_Toc10570613" w:history="1">
            <w:r w:rsidR="00137F02" w:rsidRPr="000D7995">
              <w:t xml:space="preserve">3.5 </w:t>
            </w:r>
            <w:r w:rsidR="00137F02" w:rsidRPr="000D7995">
              <w:t>车辆模型配置及验证</w:t>
            </w:r>
            <w:r w:rsidR="00137F02">
              <w:rPr>
                <w:webHidden/>
              </w:rPr>
              <w:tab/>
            </w:r>
            <w:r w:rsidR="00137F02">
              <w:rPr>
                <w:webHidden/>
              </w:rPr>
              <w:fldChar w:fldCharType="begin"/>
            </w:r>
            <w:r w:rsidR="00137F02">
              <w:rPr>
                <w:webHidden/>
              </w:rPr>
              <w:instrText xml:space="preserve"> PAGEREF _Toc10570613 \h </w:instrText>
            </w:r>
            <w:r w:rsidR="00137F02">
              <w:rPr>
                <w:webHidden/>
              </w:rPr>
            </w:r>
            <w:r w:rsidR="00137F02">
              <w:rPr>
                <w:webHidden/>
              </w:rPr>
              <w:fldChar w:fldCharType="separate"/>
            </w:r>
            <w:r w:rsidR="00137F02">
              <w:rPr>
                <w:webHidden/>
              </w:rPr>
              <w:t>21</w:t>
            </w:r>
            <w:r w:rsidR="00137F02">
              <w:rPr>
                <w:webHidden/>
              </w:rPr>
              <w:fldChar w:fldCharType="end"/>
            </w:r>
          </w:hyperlink>
        </w:p>
        <w:p w:rsidR="00137F02" w:rsidRPr="000D7995" w:rsidRDefault="00951CC8">
          <w:pPr>
            <w:pStyle w:val="22"/>
            <w:tabs>
              <w:tab w:val="right" w:leader="dot" w:pos="8721"/>
            </w:tabs>
            <w:ind w:left="480"/>
          </w:pPr>
          <w:hyperlink w:anchor="_Toc10570614" w:history="1">
            <w:r w:rsidR="00137F02" w:rsidRPr="000D7995">
              <w:t xml:space="preserve">3.6 </w:t>
            </w:r>
            <w:r w:rsidR="00137F02" w:rsidRPr="000D7995">
              <w:t>抬头显示模块及传感器配置</w:t>
            </w:r>
            <w:r w:rsidR="00137F02">
              <w:rPr>
                <w:webHidden/>
              </w:rPr>
              <w:tab/>
            </w:r>
            <w:r w:rsidR="00137F02">
              <w:rPr>
                <w:webHidden/>
              </w:rPr>
              <w:fldChar w:fldCharType="begin"/>
            </w:r>
            <w:r w:rsidR="00137F02">
              <w:rPr>
                <w:webHidden/>
              </w:rPr>
              <w:instrText xml:space="preserve"> PAGEREF _Toc10570614 \h </w:instrText>
            </w:r>
            <w:r w:rsidR="00137F02">
              <w:rPr>
                <w:webHidden/>
              </w:rPr>
            </w:r>
            <w:r w:rsidR="00137F02">
              <w:rPr>
                <w:webHidden/>
              </w:rPr>
              <w:fldChar w:fldCharType="separate"/>
            </w:r>
            <w:r w:rsidR="00137F02">
              <w:rPr>
                <w:webHidden/>
              </w:rPr>
              <w:t>24</w:t>
            </w:r>
            <w:r w:rsidR="00137F02">
              <w:rPr>
                <w:webHidden/>
              </w:rPr>
              <w:fldChar w:fldCharType="end"/>
            </w:r>
          </w:hyperlink>
        </w:p>
        <w:p w:rsidR="00137F02" w:rsidRPr="000D7995" w:rsidRDefault="00951CC8">
          <w:pPr>
            <w:pStyle w:val="22"/>
            <w:tabs>
              <w:tab w:val="right" w:leader="dot" w:pos="8721"/>
            </w:tabs>
            <w:ind w:left="480"/>
          </w:pPr>
          <w:hyperlink w:anchor="_Toc10570615" w:history="1">
            <w:r w:rsidR="00137F02" w:rsidRPr="000D7995">
              <w:t xml:space="preserve">3.7 </w:t>
            </w:r>
            <w:r w:rsidR="00137F02" w:rsidRPr="000D7995">
              <w:t>小结</w:t>
            </w:r>
            <w:r w:rsidR="00137F02">
              <w:rPr>
                <w:webHidden/>
              </w:rPr>
              <w:tab/>
            </w:r>
            <w:r w:rsidR="00137F02">
              <w:rPr>
                <w:webHidden/>
              </w:rPr>
              <w:fldChar w:fldCharType="begin"/>
            </w:r>
            <w:r w:rsidR="00137F02">
              <w:rPr>
                <w:webHidden/>
              </w:rPr>
              <w:instrText xml:space="preserve"> PAGEREF _Toc10570615 \h </w:instrText>
            </w:r>
            <w:r w:rsidR="00137F02">
              <w:rPr>
                <w:webHidden/>
              </w:rPr>
            </w:r>
            <w:r w:rsidR="00137F02">
              <w:rPr>
                <w:webHidden/>
              </w:rPr>
              <w:fldChar w:fldCharType="separate"/>
            </w:r>
            <w:r w:rsidR="00137F02">
              <w:rPr>
                <w:webHidden/>
              </w:rPr>
              <w:t>26</w:t>
            </w:r>
            <w:r w:rsidR="00137F02">
              <w:rPr>
                <w:webHidden/>
              </w:rPr>
              <w:fldChar w:fldCharType="end"/>
            </w:r>
          </w:hyperlink>
        </w:p>
        <w:p w:rsidR="00137F02" w:rsidRPr="000D7995" w:rsidRDefault="00951CC8">
          <w:pPr>
            <w:pStyle w:val="11"/>
            <w:tabs>
              <w:tab w:val="right" w:leader="dot" w:pos="8721"/>
            </w:tabs>
          </w:pPr>
          <w:hyperlink w:anchor="_Toc10570616" w:history="1">
            <w:r w:rsidR="00137F02" w:rsidRPr="000D7995">
              <w:t>第</w:t>
            </w:r>
            <w:r w:rsidR="00137F02" w:rsidRPr="000D7995">
              <w:t>4</w:t>
            </w:r>
            <w:r w:rsidR="00137F02" w:rsidRPr="000D7995">
              <w:t>章</w:t>
            </w:r>
            <w:r w:rsidR="00137F02" w:rsidRPr="000D7995">
              <w:t xml:space="preserve"> </w:t>
            </w:r>
            <w:r w:rsidR="00137F02" w:rsidRPr="000D7995">
              <w:t>自适应巡航控制系统设计</w:t>
            </w:r>
            <w:r w:rsidR="00137F02">
              <w:rPr>
                <w:webHidden/>
              </w:rPr>
              <w:tab/>
            </w:r>
            <w:r w:rsidR="00137F02">
              <w:rPr>
                <w:webHidden/>
              </w:rPr>
              <w:fldChar w:fldCharType="begin"/>
            </w:r>
            <w:r w:rsidR="00137F02">
              <w:rPr>
                <w:webHidden/>
              </w:rPr>
              <w:instrText xml:space="preserve"> PAGEREF _Toc10570616 \h </w:instrText>
            </w:r>
            <w:r w:rsidR="00137F02">
              <w:rPr>
                <w:webHidden/>
              </w:rPr>
            </w:r>
            <w:r w:rsidR="00137F02">
              <w:rPr>
                <w:webHidden/>
              </w:rPr>
              <w:fldChar w:fldCharType="separate"/>
            </w:r>
            <w:r w:rsidR="00137F02">
              <w:rPr>
                <w:webHidden/>
              </w:rPr>
              <w:t>28</w:t>
            </w:r>
            <w:r w:rsidR="00137F02">
              <w:rPr>
                <w:webHidden/>
              </w:rPr>
              <w:fldChar w:fldCharType="end"/>
            </w:r>
          </w:hyperlink>
        </w:p>
        <w:p w:rsidR="00137F02" w:rsidRPr="000D7995" w:rsidRDefault="00951CC8">
          <w:pPr>
            <w:pStyle w:val="22"/>
            <w:tabs>
              <w:tab w:val="right" w:leader="dot" w:pos="8721"/>
            </w:tabs>
            <w:ind w:left="480"/>
          </w:pPr>
          <w:hyperlink w:anchor="_Toc10570617" w:history="1">
            <w:r w:rsidR="00137F02" w:rsidRPr="000D7995">
              <w:t xml:space="preserve">4.1 </w:t>
            </w:r>
            <w:r w:rsidR="00137F02" w:rsidRPr="000D7995">
              <w:t>总体架构</w:t>
            </w:r>
            <w:r w:rsidR="00137F02">
              <w:rPr>
                <w:webHidden/>
              </w:rPr>
              <w:tab/>
            </w:r>
            <w:r w:rsidR="00137F02">
              <w:rPr>
                <w:webHidden/>
              </w:rPr>
              <w:fldChar w:fldCharType="begin"/>
            </w:r>
            <w:r w:rsidR="00137F02">
              <w:rPr>
                <w:webHidden/>
              </w:rPr>
              <w:instrText xml:space="preserve"> PAGEREF _Toc10570617 \h </w:instrText>
            </w:r>
            <w:r w:rsidR="00137F02">
              <w:rPr>
                <w:webHidden/>
              </w:rPr>
            </w:r>
            <w:r w:rsidR="00137F02">
              <w:rPr>
                <w:webHidden/>
              </w:rPr>
              <w:fldChar w:fldCharType="separate"/>
            </w:r>
            <w:r w:rsidR="00137F02">
              <w:rPr>
                <w:webHidden/>
              </w:rPr>
              <w:t>28</w:t>
            </w:r>
            <w:r w:rsidR="00137F02">
              <w:rPr>
                <w:webHidden/>
              </w:rPr>
              <w:fldChar w:fldCharType="end"/>
            </w:r>
          </w:hyperlink>
        </w:p>
        <w:p w:rsidR="00137F02" w:rsidRPr="000D7995" w:rsidRDefault="00951CC8">
          <w:pPr>
            <w:pStyle w:val="22"/>
            <w:tabs>
              <w:tab w:val="right" w:leader="dot" w:pos="8721"/>
            </w:tabs>
            <w:ind w:left="480"/>
          </w:pPr>
          <w:hyperlink w:anchor="_Toc10570618" w:history="1">
            <w:r w:rsidR="00137F02" w:rsidRPr="000D7995">
              <w:t xml:space="preserve">4.2 </w:t>
            </w:r>
            <w:r w:rsidR="00137F02" w:rsidRPr="000D7995">
              <w:t>感知层设计</w:t>
            </w:r>
            <w:r w:rsidR="00137F02">
              <w:rPr>
                <w:webHidden/>
              </w:rPr>
              <w:tab/>
            </w:r>
            <w:r w:rsidR="00137F02">
              <w:rPr>
                <w:webHidden/>
              </w:rPr>
              <w:fldChar w:fldCharType="begin"/>
            </w:r>
            <w:r w:rsidR="00137F02">
              <w:rPr>
                <w:webHidden/>
              </w:rPr>
              <w:instrText xml:space="preserve"> PAGEREF _Toc10570618 \h </w:instrText>
            </w:r>
            <w:r w:rsidR="00137F02">
              <w:rPr>
                <w:webHidden/>
              </w:rPr>
            </w:r>
            <w:r w:rsidR="00137F02">
              <w:rPr>
                <w:webHidden/>
              </w:rPr>
              <w:fldChar w:fldCharType="separate"/>
            </w:r>
            <w:r w:rsidR="00137F02">
              <w:rPr>
                <w:webHidden/>
              </w:rPr>
              <w:t>30</w:t>
            </w:r>
            <w:r w:rsidR="00137F02">
              <w:rPr>
                <w:webHidden/>
              </w:rPr>
              <w:fldChar w:fldCharType="end"/>
            </w:r>
          </w:hyperlink>
        </w:p>
        <w:p w:rsidR="00137F02" w:rsidRPr="000D7995" w:rsidRDefault="00951CC8">
          <w:pPr>
            <w:pStyle w:val="22"/>
            <w:tabs>
              <w:tab w:val="right" w:leader="dot" w:pos="8721"/>
            </w:tabs>
            <w:ind w:left="480"/>
          </w:pPr>
          <w:hyperlink w:anchor="_Toc10570619" w:history="1">
            <w:r w:rsidR="00137F02" w:rsidRPr="000D7995">
              <w:t xml:space="preserve">4.3 </w:t>
            </w:r>
            <w:r w:rsidR="00137F02" w:rsidRPr="000D7995">
              <w:t>决策层设计</w:t>
            </w:r>
            <w:r w:rsidR="00137F02">
              <w:rPr>
                <w:webHidden/>
              </w:rPr>
              <w:tab/>
            </w:r>
            <w:r w:rsidR="00137F02">
              <w:rPr>
                <w:webHidden/>
              </w:rPr>
              <w:fldChar w:fldCharType="begin"/>
            </w:r>
            <w:r w:rsidR="00137F02">
              <w:rPr>
                <w:webHidden/>
              </w:rPr>
              <w:instrText xml:space="preserve"> PAGEREF _Toc10570619 \h </w:instrText>
            </w:r>
            <w:r w:rsidR="00137F02">
              <w:rPr>
                <w:webHidden/>
              </w:rPr>
            </w:r>
            <w:r w:rsidR="00137F02">
              <w:rPr>
                <w:webHidden/>
              </w:rPr>
              <w:fldChar w:fldCharType="separate"/>
            </w:r>
            <w:r w:rsidR="00137F02">
              <w:rPr>
                <w:webHidden/>
              </w:rPr>
              <w:t>31</w:t>
            </w:r>
            <w:r w:rsidR="00137F02">
              <w:rPr>
                <w:webHidden/>
              </w:rPr>
              <w:fldChar w:fldCharType="end"/>
            </w:r>
          </w:hyperlink>
        </w:p>
        <w:p w:rsidR="00137F02" w:rsidRPr="000D7995" w:rsidRDefault="00951CC8">
          <w:pPr>
            <w:pStyle w:val="31"/>
          </w:pPr>
          <w:hyperlink w:anchor="_Toc10570620" w:history="1">
            <w:r w:rsidR="00137F02" w:rsidRPr="000D7995">
              <w:t>4.3.1 A*</w:t>
            </w:r>
            <w:r w:rsidR="00137F02" w:rsidRPr="000D7995">
              <w:t>路径搜索算法</w:t>
            </w:r>
            <w:r w:rsidR="00137F02">
              <w:rPr>
                <w:webHidden/>
              </w:rPr>
              <w:tab/>
            </w:r>
            <w:r w:rsidR="00137F02">
              <w:rPr>
                <w:webHidden/>
              </w:rPr>
              <w:fldChar w:fldCharType="begin"/>
            </w:r>
            <w:r w:rsidR="00137F02">
              <w:rPr>
                <w:webHidden/>
              </w:rPr>
              <w:instrText xml:space="preserve"> PAGEREF _Toc10570620 \h </w:instrText>
            </w:r>
            <w:r w:rsidR="00137F02">
              <w:rPr>
                <w:webHidden/>
              </w:rPr>
            </w:r>
            <w:r w:rsidR="00137F02">
              <w:rPr>
                <w:webHidden/>
              </w:rPr>
              <w:fldChar w:fldCharType="separate"/>
            </w:r>
            <w:r w:rsidR="00137F02">
              <w:rPr>
                <w:webHidden/>
              </w:rPr>
              <w:t>32</w:t>
            </w:r>
            <w:r w:rsidR="00137F02">
              <w:rPr>
                <w:webHidden/>
              </w:rPr>
              <w:fldChar w:fldCharType="end"/>
            </w:r>
          </w:hyperlink>
        </w:p>
        <w:p w:rsidR="00137F02" w:rsidRPr="000D7995" w:rsidRDefault="00951CC8">
          <w:pPr>
            <w:pStyle w:val="31"/>
          </w:pPr>
          <w:hyperlink w:anchor="_Toc10570621" w:history="1">
            <w:r w:rsidR="00137F02" w:rsidRPr="000D7995">
              <w:t xml:space="preserve">4.3.2 </w:t>
            </w:r>
            <w:r w:rsidR="00137F02" w:rsidRPr="000D7995">
              <w:t>路径搜索流程</w:t>
            </w:r>
            <w:r w:rsidR="00137F02">
              <w:rPr>
                <w:webHidden/>
              </w:rPr>
              <w:tab/>
            </w:r>
            <w:r w:rsidR="00137F02">
              <w:rPr>
                <w:webHidden/>
              </w:rPr>
              <w:fldChar w:fldCharType="begin"/>
            </w:r>
            <w:r w:rsidR="00137F02">
              <w:rPr>
                <w:webHidden/>
              </w:rPr>
              <w:instrText xml:space="preserve"> PAGEREF _Toc10570621 \h </w:instrText>
            </w:r>
            <w:r w:rsidR="00137F02">
              <w:rPr>
                <w:webHidden/>
              </w:rPr>
            </w:r>
            <w:r w:rsidR="00137F02">
              <w:rPr>
                <w:webHidden/>
              </w:rPr>
              <w:fldChar w:fldCharType="separate"/>
            </w:r>
            <w:r w:rsidR="00137F02">
              <w:rPr>
                <w:webHidden/>
              </w:rPr>
              <w:t>34</w:t>
            </w:r>
            <w:r w:rsidR="00137F02">
              <w:rPr>
                <w:webHidden/>
              </w:rPr>
              <w:fldChar w:fldCharType="end"/>
            </w:r>
          </w:hyperlink>
        </w:p>
        <w:p w:rsidR="00137F02" w:rsidRPr="000D7995" w:rsidRDefault="00951CC8">
          <w:pPr>
            <w:pStyle w:val="22"/>
            <w:tabs>
              <w:tab w:val="right" w:leader="dot" w:pos="8721"/>
            </w:tabs>
            <w:ind w:left="480"/>
          </w:pPr>
          <w:hyperlink w:anchor="_Toc10570622" w:history="1">
            <w:r w:rsidR="00137F02" w:rsidRPr="000D7995">
              <w:t xml:space="preserve">4.4 </w:t>
            </w:r>
            <w:r w:rsidR="00137F02" w:rsidRPr="000D7995">
              <w:t>纵向控制器设计</w:t>
            </w:r>
            <w:r w:rsidR="00137F02">
              <w:rPr>
                <w:webHidden/>
              </w:rPr>
              <w:tab/>
            </w:r>
            <w:r w:rsidR="00137F02">
              <w:rPr>
                <w:webHidden/>
              </w:rPr>
              <w:fldChar w:fldCharType="begin"/>
            </w:r>
            <w:r w:rsidR="00137F02">
              <w:rPr>
                <w:webHidden/>
              </w:rPr>
              <w:instrText xml:space="preserve"> PAGEREF _Toc10570622 \h </w:instrText>
            </w:r>
            <w:r w:rsidR="00137F02">
              <w:rPr>
                <w:webHidden/>
              </w:rPr>
            </w:r>
            <w:r w:rsidR="00137F02">
              <w:rPr>
                <w:webHidden/>
              </w:rPr>
              <w:fldChar w:fldCharType="separate"/>
            </w:r>
            <w:r w:rsidR="00137F02">
              <w:rPr>
                <w:webHidden/>
              </w:rPr>
              <w:t>34</w:t>
            </w:r>
            <w:r w:rsidR="00137F02">
              <w:rPr>
                <w:webHidden/>
              </w:rPr>
              <w:fldChar w:fldCharType="end"/>
            </w:r>
          </w:hyperlink>
        </w:p>
        <w:p w:rsidR="00137F02" w:rsidRPr="000D7995" w:rsidRDefault="00951CC8">
          <w:pPr>
            <w:pStyle w:val="31"/>
          </w:pPr>
          <w:hyperlink w:anchor="_Toc10570623" w:history="1">
            <w:r w:rsidR="00137F02" w:rsidRPr="000D7995">
              <w:t xml:space="preserve">4.4.1 </w:t>
            </w:r>
            <w:r w:rsidR="00137F02" w:rsidRPr="000D7995">
              <w:t>控制器原理</w:t>
            </w:r>
            <w:r w:rsidR="00137F02">
              <w:rPr>
                <w:webHidden/>
              </w:rPr>
              <w:tab/>
            </w:r>
            <w:r w:rsidR="00137F02">
              <w:rPr>
                <w:webHidden/>
              </w:rPr>
              <w:fldChar w:fldCharType="begin"/>
            </w:r>
            <w:r w:rsidR="00137F02">
              <w:rPr>
                <w:webHidden/>
              </w:rPr>
              <w:instrText xml:space="preserve"> PAGEREF _Toc10570623 \h </w:instrText>
            </w:r>
            <w:r w:rsidR="00137F02">
              <w:rPr>
                <w:webHidden/>
              </w:rPr>
            </w:r>
            <w:r w:rsidR="00137F02">
              <w:rPr>
                <w:webHidden/>
              </w:rPr>
              <w:fldChar w:fldCharType="separate"/>
            </w:r>
            <w:r w:rsidR="00137F02">
              <w:rPr>
                <w:webHidden/>
              </w:rPr>
              <w:t>34</w:t>
            </w:r>
            <w:r w:rsidR="00137F02">
              <w:rPr>
                <w:webHidden/>
              </w:rPr>
              <w:fldChar w:fldCharType="end"/>
            </w:r>
          </w:hyperlink>
        </w:p>
        <w:p w:rsidR="00137F02" w:rsidRPr="000D7995" w:rsidRDefault="00951CC8">
          <w:pPr>
            <w:pStyle w:val="31"/>
          </w:pPr>
          <w:hyperlink w:anchor="_Toc10570624" w:history="1">
            <w:r w:rsidR="00137F02" w:rsidRPr="000D7995">
              <w:t xml:space="preserve">4.4.2 </w:t>
            </w:r>
            <w:r w:rsidR="00137F02" w:rsidRPr="000D7995">
              <w:t>基于车距保持的驾驶员模型</w:t>
            </w:r>
            <w:r w:rsidR="00137F02">
              <w:rPr>
                <w:webHidden/>
              </w:rPr>
              <w:tab/>
            </w:r>
            <w:r w:rsidR="00137F02">
              <w:rPr>
                <w:webHidden/>
              </w:rPr>
              <w:fldChar w:fldCharType="begin"/>
            </w:r>
            <w:r w:rsidR="00137F02">
              <w:rPr>
                <w:webHidden/>
              </w:rPr>
              <w:instrText xml:space="preserve"> PAGEREF _Toc10570624 \h </w:instrText>
            </w:r>
            <w:r w:rsidR="00137F02">
              <w:rPr>
                <w:webHidden/>
              </w:rPr>
            </w:r>
            <w:r w:rsidR="00137F02">
              <w:rPr>
                <w:webHidden/>
              </w:rPr>
              <w:fldChar w:fldCharType="separate"/>
            </w:r>
            <w:r w:rsidR="00137F02">
              <w:rPr>
                <w:webHidden/>
              </w:rPr>
              <w:t>37</w:t>
            </w:r>
            <w:r w:rsidR="00137F02">
              <w:rPr>
                <w:webHidden/>
              </w:rPr>
              <w:fldChar w:fldCharType="end"/>
            </w:r>
          </w:hyperlink>
        </w:p>
        <w:p w:rsidR="00137F02" w:rsidRPr="000D7995" w:rsidRDefault="00951CC8">
          <w:pPr>
            <w:pStyle w:val="22"/>
            <w:tabs>
              <w:tab w:val="right" w:leader="dot" w:pos="8721"/>
            </w:tabs>
            <w:ind w:left="480"/>
          </w:pPr>
          <w:hyperlink w:anchor="_Toc10570625" w:history="1">
            <w:r w:rsidR="00137F02" w:rsidRPr="000D7995">
              <w:t xml:space="preserve">4.5 </w:t>
            </w:r>
            <w:r w:rsidR="00137F02" w:rsidRPr="000D7995">
              <w:t>横向控制器设计</w:t>
            </w:r>
            <w:r w:rsidR="00137F02">
              <w:rPr>
                <w:webHidden/>
              </w:rPr>
              <w:tab/>
            </w:r>
            <w:r w:rsidR="00137F02">
              <w:rPr>
                <w:webHidden/>
              </w:rPr>
              <w:fldChar w:fldCharType="begin"/>
            </w:r>
            <w:r w:rsidR="00137F02">
              <w:rPr>
                <w:webHidden/>
              </w:rPr>
              <w:instrText xml:space="preserve"> PAGEREF _Toc10570625 \h </w:instrText>
            </w:r>
            <w:r w:rsidR="00137F02">
              <w:rPr>
                <w:webHidden/>
              </w:rPr>
            </w:r>
            <w:r w:rsidR="00137F02">
              <w:rPr>
                <w:webHidden/>
              </w:rPr>
              <w:fldChar w:fldCharType="separate"/>
            </w:r>
            <w:r w:rsidR="00137F02">
              <w:rPr>
                <w:webHidden/>
              </w:rPr>
              <w:t>41</w:t>
            </w:r>
            <w:r w:rsidR="00137F02">
              <w:rPr>
                <w:webHidden/>
              </w:rPr>
              <w:fldChar w:fldCharType="end"/>
            </w:r>
          </w:hyperlink>
        </w:p>
        <w:p w:rsidR="00137F02" w:rsidRPr="000D7995" w:rsidRDefault="00951CC8">
          <w:pPr>
            <w:pStyle w:val="31"/>
          </w:pPr>
          <w:hyperlink w:anchor="_Toc10570626" w:history="1">
            <w:r w:rsidR="00137F02" w:rsidRPr="000D7995">
              <w:t xml:space="preserve">4.5.1 </w:t>
            </w:r>
            <w:r w:rsidR="00137F02" w:rsidRPr="000D7995">
              <w:t>控制器原理及车道保持功能</w:t>
            </w:r>
            <w:r w:rsidR="00137F02">
              <w:rPr>
                <w:webHidden/>
              </w:rPr>
              <w:tab/>
            </w:r>
            <w:r w:rsidR="00137F02">
              <w:rPr>
                <w:webHidden/>
              </w:rPr>
              <w:fldChar w:fldCharType="begin"/>
            </w:r>
            <w:r w:rsidR="00137F02">
              <w:rPr>
                <w:webHidden/>
              </w:rPr>
              <w:instrText xml:space="preserve"> PAGEREF _Toc10570626 \h </w:instrText>
            </w:r>
            <w:r w:rsidR="00137F02">
              <w:rPr>
                <w:webHidden/>
              </w:rPr>
            </w:r>
            <w:r w:rsidR="00137F02">
              <w:rPr>
                <w:webHidden/>
              </w:rPr>
              <w:fldChar w:fldCharType="separate"/>
            </w:r>
            <w:r w:rsidR="00137F02">
              <w:rPr>
                <w:webHidden/>
              </w:rPr>
              <w:t>41</w:t>
            </w:r>
            <w:r w:rsidR="00137F02">
              <w:rPr>
                <w:webHidden/>
              </w:rPr>
              <w:fldChar w:fldCharType="end"/>
            </w:r>
          </w:hyperlink>
        </w:p>
        <w:p w:rsidR="00137F02" w:rsidRPr="000D7995" w:rsidRDefault="00951CC8">
          <w:pPr>
            <w:pStyle w:val="31"/>
          </w:pPr>
          <w:hyperlink w:anchor="_Toc10570627" w:history="1">
            <w:r w:rsidR="00137F02" w:rsidRPr="000D7995">
              <w:t xml:space="preserve">4.5.2 </w:t>
            </w:r>
            <w:r w:rsidR="00137F02" w:rsidRPr="000D7995">
              <w:t>自动变道功能策略</w:t>
            </w:r>
            <w:r w:rsidR="00137F02">
              <w:rPr>
                <w:webHidden/>
              </w:rPr>
              <w:tab/>
            </w:r>
            <w:r w:rsidR="00137F02">
              <w:rPr>
                <w:webHidden/>
              </w:rPr>
              <w:fldChar w:fldCharType="begin"/>
            </w:r>
            <w:r w:rsidR="00137F02">
              <w:rPr>
                <w:webHidden/>
              </w:rPr>
              <w:instrText xml:space="preserve"> PAGEREF _Toc10570627 \h </w:instrText>
            </w:r>
            <w:r w:rsidR="00137F02">
              <w:rPr>
                <w:webHidden/>
              </w:rPr>
            </w:r>
            <w:r w:rsidR="00137F02">
              <w:rPr>
                <w:webHidden/>
              </w:rPr>
              <w:fldChar w:fldCharType="separate"/>
            </w:r>
            <w:r w:rsidR="00137F02">
              <w:rPr>
                <w:webHidden/>
              </w:rPr>
              <w:t>43</w:t>
            </w:r>
            <w:r w:rsidR="00137F02">
              <w:rPr>
                <w:webHidden/>
              </w:rPr>
              <w:fldChar w:fldCharType="end"/>
            </w:r>
          </w:hyperlink>
        </w:p>
        <w:p w:rsidR="00137F02" w:rsidRPr="000D7995" w:rsidRDefault="00951CC8">
          <w:pPr>
            <w:pStyle w:val="31"/>
          </w:pPr>
          <w:hyperlink w:anchor="_Toc10570628" w:history="1">
            <w:r w:rsidR="00137F02" w:rsidRPr="000D7995">
              <w:t xml:space="preserve">4.5.3 </w:t>
            </w:r>
            <w:r w:rsidR="00137F02" w:rsidRPr="000D7995">
              <w:t>高速超车功能策略</w:t>
            </w:r>
            <w:r w:rsidR="00137F02">
              <w:rPr>
                <w:webHidden/>
              </w:rPr>
              <w:tab/>
            </w:r>
            <w:r w:rsidR="00137F02">
              <w:rPr>
                <w:webHidden/>
              </w:rPr>
              <w:fldChar w:fldCharType="begin"/>
            </w:r>
            <w:r w:rsidR="00137F02">
              <w:rPr>
                <w:webHidden/>
              </w:rPr>
              <w:instrText xml:space="preserve"> PAGEREF _Toc10570628 \h </w:instrText>
            </w:r>
            <w:r w:rsidR="00137F02">
              <w:rPr>
                <w:webHidden/>
              </w:rPr>
            </w:r>
            <w:r w:rsidR="00137F02">
              <w:rPr>
                <w:webHidden/>
              </w:rPr>
              <w:fldChar w:fldCharType="separate"/>
            </w:r>
            <w:r w:rsidR="00137F02">
              <w:rPr>
                <w:webHidden/>
              </w:rPr>
              <w:t>45</w:t>
            </w:r>
            <w:r w:rsidR="00137F02">
              <w:rPr>
                <w:webHidden/>
              </w:rPr>
              <w:fldChar w:fldCharType="end"/>
            </w:r>
          </w:hyperlink>
        </w:p>
        <w:p w:rsidR="00137F02" w:rsidRPr="000D7995" w:rsidRDefault="00951CC8">
          <w:pPr>
            <w:pStyle w:val="22"/>
            <w:tabs>
              <w:tab w:val="right" w:leader="dot" w:pos="8721"/>
            </w:tabs>
            <w:ind w:left="480"/>
          </w:pPr>
          <w:hyperlink w:anchor="_Toc10570629" w:history="1">
            <w:r w:rsidR="00137F02" w:rsidRPr="000D7995">
              <w:t xml:space="preserve">4.6 </w:t>
            </w:r>
            <w:r w:rsidR="00137F02" w:rsidRPr="000D7995">
              <w:t>小结</w:t>
            </w:r>
            <w:r w:rsidR="00137F02">
              <w:rPr>
                <w:webHidden/>
              </w:rPr>
              <w:tab/>
            </w:r>
            <w:r w:rsidR="00137F02">
              <w:rPr>
                <w:webHidden/>
              </w:rPr>
              <w:fldChar w:fldCharType="begin"/>
            </w:r>
            <w:r w:rsidR="00137F02">
              <w:rPr>
                <w:webHidden/>
              </w:rPr>
              <w:instrText xml:space="preserve"> PAGEREF _Toc10570629 \h </w:instrText>
            </w:r>
            <w:r w:rsidR="00137F02">
              <w:rPr>
                <w:webHidden/>
              </w:rPr>
            </w:r>
            <w:r w:rsidR="00137F02">
              <w:rPr>
                <w:webHidden/>
              </w:rPr>
              <w:fldChar w:fldCharType="separate"/>
            </w:r>
            <w:r w:rsidR="00137F02">
              <w:rPr>
                <w:webHidden/>
              </w:rPr>
              <w:t>46</w:t>
            </w:r>
            <w:r w:rsidR="00137F02">
              <w:rPr>
                <w:webHidden/>
              </w:rPr>
              <w:fldChar w:fldCharType="end"/>
            </w:r>
          </w:hyperlink>
        </w:p>
        <w:p w:rsidR="00137F02" w:rsidRPr="000D7995" w:rsidRDefault="00951CC8">
          <w:pPr>
            <w:pStyle w:val="11"/>
            <w:tabs>
              <w:tab w:val="right" w:leader="dot" w:pos="8721"/>
            </w:tabs>
          </w:pPr>
          <w:hyperlink w:anchor="_Toc10570630" w:history="1">
            <w:r w:rsidR="00137F02" w:rsidRPr="000D7995">
              <w:t>第</w:t>
            </w:r>
            <w:r w:rsidR="00137F02" w:rsidRPr="000D7995">
              <w:t>5</w:t>
            </w:r>
            <w:r w:rsidR="00137F02" w:rsidRPr="000D7995">
              <w:t>章</w:t>
            </w:r>
            <w:r w:rsidR="00137F02" w:rsidRPr="000D7995">
              <w:t xml:space="preserve"> </w:t>
            </w:r>
            <w:r w:rsidR="00137F02" w:rsidRPr="000D7995">
              <w:t>仿真场景与测试结果</w:t>
            </w:r>
            <w:r w:rsidR="00137F02">
              <w:rPr>
                <w:webHidden/>
              </w:rPr>
              <w:tab/>
            </w:r>
            <w:r w:rsidR="00137F02">
              <w:rPr>
                <w:webHidden/>
              </w:rPr>
              <w:fldChar w:fldCharType="begin"/>
            </w:r>
            <w:r w:rsidR="00137F02">
              <w:rPr>
                <w:webHidden/>
              </w:rPr>
              <w:instrText xml:space="preserve"> PAGEREF _Toc10570630 \h </w:instrText>
            </w:r>
            <w:r w:rsidR="00137F02">
              <w:rPr>
                <w:webHidden/>
              </w:rPr>
            </w:r>
            <w:r w:rsidR="00137F02">
              <w:rPr>
                <w:webHidden/>
              </w:rPr>
              <w:fldChar w:fldCharType="separate"/>
            </w:r>
            <w:r w:rsidR="00137F02">
              <w:rPr>
                <w:webHidden/>
              </w:rPr>
              <w:t>48</w:t>
            </w:r>
            <w:r w:rsidR="00137F02">
              <w:rPr>
                <w:webHidden/>
              </w:rPr>
              <w:fldChar w:fldCharType="end"/>
            </w:r>
          </w:hyperlink>
        </w:p>
        <w:p w:rsidR="00137F02" w:rsidRPr="000D7995" w:rsidRDefault="00951CC8">
          <w:pPr>
            <w:pStyle w:val="22"/>
            <w:tabs>
              <w:tab w:val="right" w:leader="dot" w:pos="8721"/>
            </w:tabs>
            <w:ind w:left="480"/>
          </w:pPr>
          <w:hyperlink w:anchor="_Toc10570631" w:history="1">
            <w:r w:rsidR="00137F02" w:rsidRPr="000D7995">
              <w:t xml:space="preserve">5.1 </w:t>
            </w:r>
            <w:r w:rsidR="00137F02" w:rsidRPr="000D7995">
              <w:t>高速测试场景</w:t>
            </w:r>
            <w:r w:rsidR="00137F02">
              <w:rPr>
                <w:webHidden/>
              </w:rPr>
              <w:tab/>
            </w:r>
            <w:r w:rsidR="00137F02">
              <w:rPr>
                <w:webHidden/>
              </w:rPr>
              <w:fldChar w:fldCharType="begin"/>
            </w:r>
            <w:r w:rsidR="00137F02">
              <w:rPr>
                <w:webHidden/>
              </w:rPr>
              <w:instrText xml:space="preserve"> PAGEREF _Toc10570631 \h </w:instrText>
            </w:r>
            <w:r w:rsidR="00137F02">
              <w:rPr>
                <w:webHidden/>
              </w:rPr>
            </w:r>
            <w:r w:rsidR="00137F02">
              <w:rPr>
                <w:webHidden/>
              </w:rPr>
              <w:fldChar w:fldCharType="separate"/>
            </w:r>
            <w:r w:rsidR="00137F02">
              <w:rPr>
                <w:webHidden/>
              </w:rPr>
              <w:t>48</w:t>
            </w:r>
            <w:r w:rsidR="00137F02">
              <w:rPr>
                <w:webHidden/>
              </w:rPr>
              <w:fldChar w:fldCharType="end"/>
            </w:r>
          </w:hyperlink>
        </w:p>
        <w:p w:rsidR="00137F02" w:rsidRPr="000D7995" w:rsidRDefault="00951CC8">
          <w:pPr>
            <w:pStyle w:val="31"/>
          </w:pPr>
          <w:hyperlink w:anchor="_Toc10570632" w:history="1">
            <w:r w:rsidR="00137F02" w:rsidRPr="000D7995">
              <w:t xml:space="preserve">5.1.1 </w:t>
            </w:r>
            <w:r w:rsidR="00137F02" w:rsidRPr="000D7995">
              <w:t>巡航功能测试</w:t>
            </w:r>
            <w:r w:rsidR="00137F02">
              <w:rPr>
                <w:webHidden/>
              </w:rPr>
              <w:tab/>
            </w:r>
            <w:r w:rsidR="00137F02">
              <w:rPr>
                <w:webHidden/>
              </w:rPr>
              <w:fldChar w:fldCharType="begin"/>
            </w:r>
            <w:r w:rsidR="00137F02">
              <w:rPr>
                <w:webHidden/>
              </w:rPr>
              <w:instrText xml:space="preserve"> PAGEREF _Toc10570632 \h </w:instrText>
            </w:r>
            <w:r w:rsidR="00137F02">
              <w:rPr>
                <w:webHidden/>
              </w:rPr>
            </w:r>
            <w:r w:rsidR="00137F02">
              <w:rPr>
                <w:webHidden/>
              </w:rPr>
              <w:fldChar w:fldCharType="separate"/>
            </w:r>
            <w:r w:rsidR="00137F02">
              <w:rPr>
                <w:webHidden/>
              </w:rPr>
              <w:t>48</w:t>
            </w:r>
            <w:r w:rsidR="00137F02">
              <w:rPr>
                <w:webHidden/>
              </w:rPr>
              <w:fldChar w:fldCharType="end"/>
            </w:r>
          </w:hyperlink>
        </w:p>
        <w:p w:rsidR="00137F02" w:rsidRPr="000D7995" w:rsidRDefault="00951CC8">
          <w:pPr>
            <w:pStyle w:val="31"/>
          </w:pPr>
          <w:hyperlink w:anchor="_Toc10570633" w:history="1">
            <w:r w:rsidR="00137F02" w:rsidRPr="000D7995">
              <w:t xml:space="preserve">5.1.2 </w:t>
            </w:r>
            <w:r w:rsidR="00137F02" w:rsidRPr="000D7995">
              <w:t>跟车功能测试</w:t>
            </w:r>
            <w:r w:rsidR="00137F02">
              <w:rPr>
                <w:webHidden/>
              </w:rPr>
              <w:tab/>
            </w:r>
            <w:r w:rsidR="00137F02">
              <w:rPr>
                <w:webHidden/>
              </w:rPr>
              <w:fldChar w:fldCharType="begin"/>
            </w:r>
            <w:r w:rsidR="00137F02">
              <w:rPr>
                <w:webHidden/>
              </w:rPr>
              <w:instrText xml:space="preserve"> PAGEREF _Toc10570633 \h </w:instrText>
            </w:r>
            <w:r w:rsidR="00137F02">
              <w:rPr>
                <w:webHidden/>
              </w:rPr>
            </w:r>
            <w:r w:rsidR="00137F02">
              <w:rPr>
                <w:webHidden/>
              </w:rPr>
              <w:fldChar w:fldCharType="separate"/>
            </w:r>
            <w:r w:rsidR="00137F02">
              <w:rPr>
                <w:webHidden/>
              </w:rPr>
              <w:t>52</w:t>
            </w:r>
            <w:r w:rsidR="00137F02">
              <w:rPr>
                <w:webHidden/>
              </w:rPr>
              <w:fldChar w:fldCharType="end"/>
            </w:r>
          </w:hyperlink>
        </w:p>
        <w:p w:rsidR="00137F02" w:rsidRPr="000D7995" w:rsidRDefault="00951CC8">
          <w:pPr>
            <w:pStyle w:val="31"/>
          </w:pPr>
          <w:hyperlink w:anchor="_Toc10570634" w:history="1">
            <w:r w:rsidR="00137F02" w:rsidRPr="000D7995">
              <w:t xml:space="preserve">5.1.3 </w:t>
            </w:r>
            <w:r w:rsidR="00137F02" w:rsidRPr="000D7995">
              <w:t>切入</w:t>
            </w:r>
            <w:r w:rsidR="00137F02" w:rsidRPr="000D7995">
              <w:t>-</w:t>
            </w:r>
            <w:r w:rsidR="00137F02" w:rsidRPr="000D7995">
              <w:t>切出测试</w:t>
            </w:r>
            <w:r w:rsidR="00137F02">
              <w:rPr>
                <w:webHidden/>
              </w:rPr>
              <w:tab/>
            </w:r>
            <w:r w:rsidR="00137F02">
              <w:rPr>
                <w:webHidden/>
              </w:rPr>
              <w:fldChar w:fldCharType="begin"/>
            </w:r>
            <w:r w:rsidR="00137F02">
              <w:rPr>
                <w:webHidden/>
              </w:rPr>
              <w:instrText xml:space="preserve"> PAGEREF _Toc10570634 \h </w:instrText>
            </w:r>
            <w:r w:rsidR="00137F02">
              <w:rPr>
                <w:webHidden/>
              </w:rPr>
            </w:r>
            <w:r w:rsidR="00137F02">
              <w:rPr>
                <w:webHidden/>
              </w:rPr>
              <w:fldChar w:fldCharType="separate"/>
            </w:r>
            <w:r w:rsidR="00137F02">
              <w:rPr>
                <w:webHidden/>
              </w:rPr>
              <w:t>55</w:t>
            </w:r>
            <w:r w:rsidR="00137F02">
              <w:rPr>
                <w:webHidden/>
              </w:rPr>
              <w:fldChar w:fldCharType="end"/>
            </w:r>
          </w:hyperlink>
        </w:p>
        <w:p w:rsidR="00137F02" w:rsidRPr="000D7995" w:rsidRDefault="00951CC8">
          <w:pPr>
            <w:pStyle w:val="31"/>
          </w:pPr>
          <w:hyperlink w:anchor="_Toc10570635" w:history="1">
            <w:r w:rsidR="00137F02" w:rsidRPr="000D7995">
              <w:t xml:space="preserve">5.1.4 </w:t>
            </w:r>
            <w:r w:rsidR="00137F02" w:rsidRPr="000D7995">
              <w:t>紧急制动功能测试</w:t>
            </w:r>
            <w:r w:rsidR="00137F02">
              <w:rPr>
                <w:webHidden/>
              </w:rPr>
              <w:tab/>
            </w:r>
            <w:r w:rsidR="00137F02">
              <w:rPr>
                <w:webHidden/>
              </w:rPr>
              <w:fldChar w:fldCharType="begin"/>
            </w:r>
            <w:r w:rsidR="00137F02">
              <w:rPr>
                <w:webHidden/>
              </w:rPr>
              <w:instrText xml:space="preserve"> PAGEREF _Toc10570635 \h </w:instrText>
            </w:r>
            <w:r w:rsidR="00137F02">
              <w:rPr>
                <w:webHidden/>
              </w:rPr>
            </w:r>
            <w:r w:rsidR="00137F02">
              <w:rPr>
                <w:webHidden/>
              </w:rPr>
              <w:fldChar w:fldCharType="separate"/>
            </w:r>
            <w:r w:rsidR="00137F02">
              <w:rPr>
                <w:webHidden/>
              </w:rPr>
              <w:t>58</w:t>
            </w:r>
            <w:r w:rsidR="00137F02">
              <w:rPr>
                <w:webHidden/>
              </w:rPr>
              <w:fldChar w:fldCharType="end"/>
            </w:r>
          </w:hyperlink>
        </w:p>
        <w:p w:rsidR="00137F02" w:rsidRPr="000D7995" w:rsidRDefault="00951CC8">
          <w:pPr>
            <w:pStyle w:val="31"/>
          </w:pPr>
          <w:hyperlink w:anchor="_Toc10570636" w:history="1">
            <w:r w:rsidR="00137F02" w:rsidRPr="000D7995">
              <w:t xml:space="preserve">5.1.5 </w:t>
            </w:r>
            <w:r w:rsidR="00137F02" w:rsidRPr="000D7995">
              <w:t>自动变道功能测试</w:t>
            </w:r>
            <w:r w:rsidR="00137F02">
              <w:rPr>
                <w:webHidden/>
              </w:rPr>
              <w:tab/>
            </w:r>
            <w:r w:rsidR="00137F02">
              <w:rPr>
                <w:webHidden/>
              </w:rPr>
              <w:fldChar w:fldCharType="begin"/>
            </w:r>
            <w:r w:rsidR="00137F02">
              <w:rPr>
                <w:webHidden/>
              </w:rPr>
              <w:instrText xml:space="preserve"> PAGEREF _Toc10570636 \h </w:instrText>
            </w:r>
            <w:r w:rsidR="00137F02">
              <w:rPr>
                <w:webHidden/>
              </w:rPr>
            </w:r>
            <w:r w:rsidR="00137F02">
              <w:rPr>
                <w:webHidden/>
              </w:rPr>
              <w:fldChar w:fldCharType="separate"/>
            </w:r>
            <w:r w:rsidR="00137F02">
              <w:rPr>
                <w:webHidden/>
              </w:rPr>
              <w:t>63</w:t>
            </w:r>
            <w:r w:rsidR="00137F02">
              <w:rPr>
                <w:webHidden/>
              </w:rPr>
              <w:fldChar w:fldCharType="end"/>
            </w:r>
          </w:hyperlink>
        </w:p>
        <w:p w:rsidR="00137F02" w:rsidRPr="000D7995" w:rsidRDefault="00951CC8">
          <w:pPr>
            <w:pStyle w:val="31"/>
          </w:pPr>
          <w:hyperlink w:anchor="_Toc10570637" w:history="1">
            <w:r w:rsidR="00137F02" w:rsidRPr="000D7995">
              <w:t xml:space="preserve">5.1.6 </w:t>
            </w:r>
            <w:r w:rsidR="00137F02" w:rsidRPr="000D7995">
              <w:t>高速超车功能测试</w:t>
            </w:r>
            <w:r w:rsidR="00137F02">
              <w:rPr>
                <w:webHidden/>
              </w:rPr>
              <w:tab/>
            </w:r>
            <w:r w:rsidR="00137F02">
              <w:rPr>
                <w:webHidden/>
              </w:rPr>
              <w:fldChar w:fldCharType="begin"/>
            </w:r>
            <w:r w:rsidR="00137F02">
              <w:rPr>
                <w:webHidden/>
              </w:rPr>
              <w:instrText xml:space="preserve"> PAGEREF _Toc10570637 \h </w:instrText>
            </w:r>
            <w:r w:rsidR="00137F02">
              <w:rPr>
                <w:webHidden/>
              </w:rPr>
            </w:r>
            <w:r w:rsidR="00137F02">
              <w:rPr>
                <w:webHidden/>
              </w:rPr>
              <w:fldChar w:fldCharType="separate"/>
            </w:r>
            <w:r w:rsidR="00137F02">
              <w:rPr>
                <w:webHidden/>
              </w:rPr>
              <w:t>65</w:t>
            </w:r>
            <w:r w:rsidR="00137F02">
              <w:rPr>
                <w:webHidden/>
              </w:rPr>
              <w:fldChar w:fldCharType="end"/>
            </w:r>
          </w:hyperlink>
        </w:p>
        <w:p w:rsidR="00137F02" w:rsidRPr="000D7995" w:rsidRDefault="00951CC8">
          <w:pPr>
            <w:pStyle w:val="31"/>
          </w:pPr>
          <w:hyperlink w:anchor="_Toc10570638" w:history="1">
            <w:r w:rsidR="00137F02" w:rsidRPr="000D7995">
              <w:t xml:space="preserve">5.1.7 </w:t>
            </w:r>
            <w:r w:rsidR="00137F02" w:rsidRPr="000D7995">
              <w:t>车道保持功能测试</w:t>
            </w:r>
            <w:r w:rsidR="00137F02">
              <w:rPr>
                <w:webHidden/>
              </w:rPr>
              <w:tab/>
            </w:r>
            <w:r w:rsidR="00137F02">
              <w:rPr>
                <w:webHidden/>
              </w:rPr>
              <w:fldChar w:fldCharType="begin"/>
            </w:r>
            <w:r w:rsidR="00137F02">
              <w:rPr>
                <w:webHidden/>
              </w:rPr>
              <w:instrText xml:space="preserve"> PAGEREF _Toc10570638 \h </w:instrText>
            </w:r>
            <w:r w:rsidR="00137F02">
              <w:rPr>
                <w:webHidden/>
              </w:rPr>
            </w:r>
            <w:r w:rsidR="00137F02">
              <w:rPr>
                <w:webHidden/>
              </w:rPr>
              <w:fldChar w:fldCharType="separate"/>
            </w:r>
            <w:r w:rsidR="00137F02">
              <w:rPr>
                <w:webHidden/>
              </w:rPr>
              <w:t>71</w:t>
            </w:r>
            <w:r w:rsidR="00137F02">
              <w:rPr>
                <w:webHidden/>
              </w:rPr>
              <w:fldChar w:fldCharType="end"/>
            </w:r>
          </w:hyperlink>
        </w:p>
        <w:p w:rsidR="00137F02" w:rsidRPr="000D7995" w:rsidRDefault="00951CC8">
          <w:pPr>
            <w:pStyle w:val="22"/>
            <w:tabs>
              <w:tab w:val="right" w:leader="dot" w:pos="8721"/>
            </w:tabs>
            <w:ind w:left="480"/>
          </w:pPr>
          <w:hyperlink w:anchor="_Toc10570639" w:history="1">
            <w:r w:rsidR="00137F02" w:rsidRPr="000D7995">
              <w:t xml:space="preserve">5.2 </w:t>
            </w:r>
            <w:r w:rsidR="00137F02" w:rsidRPr="000D7995">
              <w:t>城镇测试场景</w:t>
            </w:r>
            <w:r w:rsidR="00137F02">
              <w:rPr>
                <w:webHidden/>
              </w:rPr>
              <w:tab/>
            </w:r>
            <w:r w:rsidR="00137F02">
              <w:rPr>
                <w:webHidden/>
              </w:rPr>
              <w:fldChar w:fldCharType="begin"/>
            </w:r>
            <w:r w:rsidR="00137F02">
              <w:rPr>
                <w:webHidden/>
              </w:rPr>
              <w:instrText xml:space="preserve"> PAGEREF _Toc10570639 \h </w:instrText>
            </w:r>
            <w:r w:rsidR="00137F02">
              <w:rPr>
                <w:webHidden/>
              </w:rPr>
            </w:r>
            <w:r w:rsidR="00137F02">
              <w:rPr>
                <w:webHidden/>
              </w:rPr>
              <w:fldChar w:fldCharType="separate"/>
            </w:r>
            <w:r w:rsidR="00137F02">
              <w:rPr>
                <w:webHidden/>
              </w:rPr>
              <w:t>72</w:t>
            </w:r>
            <w:r w:rsidR="00137F02">
              <w:rPr>
                <w:webHidden/>
              </w:rPr>
              <w:fldChar w:fldCharType="end"/>
            </w:r>
          </w:hyperlink>
        </w:p>
        <w:p w:rsidR="00137F02" w:rsidRPr="000D7995" w:rsidRDefault="00951CC8">
          <w:pPr>
            <w:pStyle w:val="31"/>
          </w:pPr>
          <w:hyperlink w:anchor="_Toc10570640" w:history="1">
            <w:r w:rsidR="00137F02" w:rsidRPr="000D7995">
              <w:t xml:space="preserve">5.2.1 </w:t>
            </w:r>
            <w:r w:rsidR="00137F02" w:rsidRPr="000D7995">
              <w:t>红灯启</w:t>
            </w:r>
            <w:r w:rsidR="00137F02" w:rsidRPr="000D7995">
              <w:t>-</w:t>
            </w:r>
            <w:r w:rsidR="00137F02" w:rsidRPr="000D7995">
              <w:t>停功能测试</w:t>
            </w:r>
            <w:r w:rsidR="00137F02">
              <w:rPr>
                <w:webHidden/>
              </w:rPr>
              <w:tab/>
            </w:r>
            <w:r w:rsidR="00137F02">
              <w:rPr>
                <w:webHidden/>
              </w:rPr>
              <w:fldChar w:fldCharType="begin"/>
            </w:r>
            <w:r w:rsidR="00137F02">
              <w:rPr>
                <w:webHidden/>
              </w:rPr>
              <w:instrText xml:space="preserve"> PAGEREF _Toc10570640 \h </w:instrText>
            </w:r>
            <w:r w:rsidR="00137F02">
              <w:rPr>
                <w:webHidden/>
              </w:rPr>
            </w:r>
            <w:r w:rsidR="00137F02">
              <w:rPr>
                <w:webHidden/>
              </w:rPr>
              <w:fldChar w:fldCharType="separate"/>
            </w:r>
            <w:r w:rsidR="00137F02">
              <w:rPr>
                <w:webHidden/>
              </w:rPr>
              <w:t>72</w:t>
            </w:r>
            <w:r w:rsidR="00137F02">
              <w:rPr>
                <w:webHidden/>
              </w:rPr>
              <w:fldChar w:fldCharType="end"/>
            </w:r>
          </w:hyperlink>
        </w:p>
        <w:p w:rsidR="00137F02" w:rsidRPr="000D7995" w:rsidRDefault="00951CC8">
          <w:pPr>
            <w:pStyle w:val="31"/>
          </w:pPr>
          <w:hyperlink w:anchor="_Toc10570641" w:history="1">
            <w:r w:rsidR="00137F02" w:rsidRPr="000D7995">
              <w:t xml:space="preserve">5.2.2 </w:t>
            </w:r>
            <w:r w:rsidR="00137F02" w:rsidRPr="000D7995">
              <w:t>速度选择功能测试</w:t>
            </w:r>
            <w:r w:rsidR="00137F02">
              <w:rPr>
                <w:webHidden/>
              </w:rPr>
              <w:tab/>
            </w:r>
            <w:r w:rsidR="00137F02">
              <w:rPr>
                <w:webHidden/>
              </w:rPr>
              <w:fldChar w:fldCharType="begin"/>
            </w:r>
            <w:r w:rsidR="00137F02">
              <w:rPr>
                <w:webHidden/>
              </w:rPr>
              <w:instrText xml:space="preserve"> PAGEREF _Toc10570641 \h </w:instrText>
            </w:r>
            <w:r w:rsidR="00137F02">
              <w:rPr>
                <w:webHidden/>
              </w:rPr>
            </w:r>
            <w:r w:rsidR="00137F02">
              <w:rPr>
                <w:webHidden/>
              </w:rPr>
              <w:fldChar w:fldCharType="separate"/>
            </w:r>
            <w:r w:rsidR="00137F02">
              <w:rPr>
                <w:webHidden/>
              </w:rPr>
              <w:t>73</w:t>
            </w:r>
            <w:r w:rsidR="00137F02">
              <w:rPr>
                <w:webHidden/>
              </w:rPr>
              <w:fldChar w:fldCharType="end"/>
            </w:r>
          </w:hyperlink>
        </w:p>
        <w:p w:rsidR="00137F02" w:rsidRPr="000D7995" w:rsidRDefault="00951CC8">
          <w:pPr>
            <w:pStyle w:val="31"/>
          </w:pPr>
          <w:hyperlink w:anchor="_Toc10570642" w:history="1">
            <w:r w:rsidR="00137F02" w:rsidRPr="000D7995">
              <w:t xml:space="preserve">5.2.3 </w:t>
            </w:r>
            <w:r w:rsidR="00137F02" w:rsidRPr="000D7995">
              <w:t>城镇综合测试</w:t>
            </w:r>
            <w:r w:rsidR="00137F02">
              <w:rPr>
                <w:webHidden/>
              </w:rPr>
              <w:tab/>
            </w:r>
            <w:r w:rsidR="00137F02">
              <w:rPr>
                <w:webHidden/>
              </w:rPr>
              <w:fldChar w:fldCharType="begin"/>
            </w:r>
            <w:r w:rsidR="00137F02">
              <w:rPr>
                <w:webHidden/>
              </w:rPr>
              <w:instrText xml:space="preserve"> PAGEREF _Toc10570642 \h </w:instrText>
            </w:r>
            <w:r w:rsidR="00137F02">
              <w:rPr>
                <w:webHidden/>
              </w:rPr>
            </w:r>
            <w:r w:rsidR="00137F02">
              <w:rPr>
                <w:webHidden/>
              </w:rPr>
              <w:fldChar w:fldCharType="separate"/>
            </w:r>
            <w:r w:rsidR="00137F02">
              <w:rPr>
                <w:webHidden/>
              </w:rPr>
              <w:t>75</w:t>
            </w:r>
            <w:r w:rsidR="00137F02">
              <w:rPr>
                <w:webHidden/>
              </w:rPr>
              <w:fldChar w:fldCharType="end"/>
            </w:r>
          </w:hyperlink>
        </w:p>
        <w:p w:rsidR="00137F02" w:rsidRPr="000D7995" w:rsidRDefault="00951CC8">
          <w:pPr>
            <w:pStyle w:val="22"/>
            <w:tabs>
              <w:tab w:val="right" w:leader="dot" w:pos="8721"/>
            </w:tabs>
            <w:ind w:left="480"/>
          </w:pPr>
          <w:hyperlink w:anchor="_Toc10570643" w:history="1">
            <w:r w:rsidR="00137F02" w:rsidRPr="000D7995">
              <w:t xml:space="preserve">5.3 </w:t>
            </w:r>
            <w:r w:rsidR="00137F02" w:rsidRPr="000D7995">
              <w:t>小结</w:t>
            </w:r>
            <w:r w:rsidR="00137F02">
              <w:rPr>
                <w:webHidden/>
              </w:rPr>
              <w:tab/>
            </w:r>
            <w:r w:rsidR="00137F02">
              <w:rPr>
                <w:webHidden/>
              </w:rPr>
              <w:fldChar w:fldCharType="begin"/>
            </w:r>
            <w:r w:rsidR="00137F02">
              <w:rPr>
                <w:webHidden/>
              </w:rPr>
              <w:instrText xml:space="preserve"> PAGEREF _Toc10570643 \h </w:instrText>
            </w:r>
            <w:r w:rsidR="00137F02">
              <w:rPr>
                <w:webHidden/>
              </w:rPr>
            </w:r>
            <w:r w:rsidR="00137F02">
              <w:rPr>
                <w:webHidden/>
              </w:rPr>
              <w:fldChar w:fldCharType="separate"/>
            </w:r>
            <w:r w:rsidR="00137F02">
              <w:rPr>
                <w:webHidden/>
              </w:rPr>
              <w:t>77</w:t>
            </w:r>
            <w:r w:rsidR="00137F02">
              <w:rPr>
                <w:webHidden/>
              </w:rPr>
              <w:fldChar w:fldCharType="end"/>
            </w:r>
          </w:hyperlink>
        </w:p>
        <w:p w:rsidR="00137F02" w:rsidRPr="000D7995" w:rsidRDefault="00951CC8">
          <w:pPr>
            <w:pStyle w:val="11"/>
            <w:tabs>
              <w:tab w:val="right" w:leader="dot" w:pos="8721"/>
            </w:tabs>
          </w:pPr>
          <w:hyperlink w:anchor="_Toc10570644" w:history="1">
            <w:r w:rsidR="00137F02" w:rsidRPr="000D7995">
              <w:t>结</w:t>
            </w:r>
            <w:r w:rsidR="00137F02" w:rsidRPr="000D7995">
              <w:t xml:space="preserve"> </w:t>
            </w:r>
            <w:r w:rsidR="00137F02" w:rsidRPr="000D7995">
              <w:t>论</w:t>
            </w:r>
            <w:r w:rsidR="00137F02">
              <w:rPr>
                <w:webHidden/>
              </w:rPr>
              <w:tab/>
            </w:r>
            <w:r w:rsidR="00137F02">
              <w:rPr>
                <w:webHidden/>
              </w:rPr>
              <w:fldChar w:fldCharType="begin"/>
            </w:r>
            <w:r w:rsidR="00137F02">
              <w:rPr>
                <w:webHidden/>
              </w:rPr>
              <w:instrText xml:space="preserve"> PAGEREF _Toc10570644 \h </w:instrText>
            </w:r>
            <w:r w:rsidR="00137F02">
              <w:rPr>
                <w:webHidden/>
              </w:rPr>
            </w:r>
            <w:r w:rsidR="00137F02">
              <w:rPr>
                <w:webHidden/>
              </w:rPr>
              <w:fldChar w:fldCharType="separate"/>
            </w:r>
            <w:r w:rsidR="00137F02">
              <w:rPr>
                <w:webHidden/>
              </w:rPr>
              <w:t>79</w:t>
            </w:r>
            <w:r w:rsidR="00137F02">
              <w:rPr>
                <w:webHidden/>
              </w:rPr>
              <w:fldChar w:fldCharType="end"/>
            </w:r>
          </w:hyperlink>
        </w:p>
        <w:p w:rsidR="00137F02" w:rsidRPr="000D7995" w:rsidRDefault="00951CC8">
          <w:pPr>
            <w:pStyle w:val="11"/>
            <w:tabs>
              <w:tab w:val="right" w:leader="dot" w:pos="8721"/>
            </w:tabs>
          </w:pPr>
          <w:hyperlink w:anchor="_Toc10570645" w:history="1">
            <w:r w:rsidR="00137F02" w:rsidRPr="000D7995">
              <w:t>参考文献</w:t>
            </w:r>
            <w:r w:rsidR="00137F02">
              <w:rPr>
                <w:webHidden/>
              </w:rPr>
              <w:tab/>
            </w:r>
            <w:r w:rsidR="00137F02">
              <w:rPr>
                <w:webHidden/>
              </w:rPr>
              <w:fldChar w:fldCharType="begin"/>
            </w:r>
            <w:r w:rsidR="00137F02">
              <w:rPr>
                <w:webHidden/>
              </w:rPr>
              <w:instrText xml:space="preserve"> PAGEREF _Toc10570645 \h </w:instrText>
            </w:r>
            <w:r w:rsidR="00137F02">
              <w:rPr>
                <w:webHidden/>
              </w:rPr>
            </w:r>
            <w:r w:rsidR="00137F02">
              <w:rPr>
                <w:webHidden/>
              </w:rPr>
              <w:fldChar w:fldCharType="separate"/>
            </w:r>
            <w:r w:rsidR="00137F02">
              <w:rPr>
                <w:webHidden/>
              </w:rPr>
              <w:t>82</w:t>
            </w:r>
            <w:r w:rsidR="00137F02">
              <w:rPr>
                <w:webHidden/>
              </w:rPr>
              <w:fldChar w:fldCharType="end"/>
            </w:r>
          </w:hyperlink>
        </w:p>
        <w:p w:rsidR="00137F02" w:rsidRDefault="00951CC8">
          <w:pPr>
            <w:pStyle w:val="11"/>
            <w:tabs>
              <w:tab w:val="right" w:leader="dot" w:pos="8721"/>
            </w:tabs>
            <w:rPr>
              <w:rFonts w:asciiTheme="minorHAnsi" w:eastAsiaTheme="minorEastAsia" w:hAnsiTheme="minorHAnsi"/>
              <w:noProof/>
              <w:sz w:val="21"/>
            </w:rPr>
          </w:pPr>
          <w:hyperlink w:anchor="_Toc10570646" w:history="1">
            <w:r w:rsidR="00137F02" w:rsidRPr="000D7995">
              <w:t>致</w:t>
            </w:r>
            <w:r w:rsidR="00137F02" w:rsidRPr="000D7995">
              <w:t xml:space="preserve"> </w:t>
            </w:r>
            <w:r w:rsidR="00137F02" w:rsidRPr="000D7995">
              <w:t>谢</w:t>
            </w:r>
            <w:r w:rsidR="00137F02">
              <w:rPr>
                <w:webHidden/>
              </w:rPr>
              <w:tab/>
            </w:r>
            <w:r w:rsidR="00137F02">
              <w:rPr>
                <w:webHidden/>
              </w:rPr>
              <w:fldChar w:fldCharType="begin"/>
            </w:r>
            <w:r w:rsidR="00137F02">
              <w:rPr>
                <w:webHidden/>
              </w:rPr>
              <w:instrText xml:space="preserve"> PAGEREF _Toc10570646 \h </w:instrText>
            </w:r>
            <w:r w:rsidR="00137F02">
              <w:rPr>
                <w:webHidden/>
              </w:rPr>
            </w:r>
            <w:r w:rsidR="00137F02">
              <w:rPr>
                <w:webHidden/>
              </w:rPr>
              <w:fldChar w:fldCharType="separate"/>
            </w:r>
            <w:r w:rsidR="00137F02">
              <w:rPr>
                <w:webHidden/>
              </w:rPr>
              <w:t>85</w:t>
            </w:r>
            <w:r w:rsidR="00137F02">
              <w:rPr>
                <w:webHidden/>
              </w:rPr>
              <w:fldChar w:fldCharType="end"/>
            </w:r>
          </w:hyperlink>
        </w:p>
        <w:p w:rsidR="00CE36E9" w:rsidRPr="00326217" w:rsidRDefault="008D0A27" w:rsidP="00326217">
          <w:pPr>
            <w:rPr>
              <w:b/>
              <w:bCs/>
              <w:lang w:val="zh-CN"/>
            </w:rPr>
            <w:sectPr w:rsidR="00CE36E9" w:rsidRPr="00326217" w:rsidSect="0033483B">
              <w:pgSz w:w="11906" w:h="16838"/>
              <w:pgMar w:top="1985" w:right="1474" w:bottom="1474" w:left="1701" w:header="1361" w:footer="1134" w:gutter="0"/>
              <w:pgNumType w:fmt="upperRoman" w:start="3"/>
              <w:cols w:space="425"/>
              <w:docGrid w:type="lines" w:linePitch="326"/>
            </w:sectPr>
          </w:pPr>
          <w:r>
            <w:rPr>
              <w:b/>
              <w:bCs/>
              <w:lang w:val="zh-CN"/>
            </w:rPr>
            <w:fldChar w:fldCharType="end"/>
          </w:r>
        </w:p>
      </w:sdtContent>
    </w:sdt>
    <w:p w:rsidR="00326217" w:rsidRDefault="00326217" w:rsidP="00326217"/>
    <w:p w:rsidR="00326217" w:rsidRDefault="00326217" w:rsidP="00326217"/>
    <w:p w:rsidR="00326217" w:rsidRDefault="00326217" w:rsidP="00326217"/>
    <w:p w:rsidR="00326217" w:rsidRDefault="00326217" w:rsidP="00326217">
      <w:bookmarkStart w:id="7" w:name="_GoBack"/>
      <w:bookmarkEnd w:id="7"/>
    </w:p>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Pr>
        <w:sectPr w:rsidR="00326217" w:rsidSect="00CE36E9">
          <w:footerReference w:type="default" r:id="rId14"/>
          <w:type w:val="continuous"/>
          <w:pgSz w:w="11906" w:h="16838"/>
          <w:pgMar w:top="1985" w:right="1474" w:bottom="1474" w:left="1701" w:header="1361" w:footer="1134" w:gutter="0"/>
          <w:pgNumType w:start="1"/>
          <w:cols w:space="425"/>
          <w:docGrid w:type="lines" w:linePitch="326"/>
        </w:sectPr>
      </w:pPr>
    </w:p>
    <w:p w:rsidR="00C74BC4" w:rsidRPr="008040C1" w:rsidRDefault="00C74BC4" w:rsidP="001F00B3">
      <w:pPr>
        <w:pStyle w:val="1"/>
      </w:pPr>
      <w:bookmarkStart w:id="8" w:name="_Toc9949962"/>
      <w:bookmarkStart w:id="9" w:name="_Toc10570579"/>
      <w:bookmarkStart w:id="10" w:name="_Toc10411727"/>
      <w:bookmarkEnd w:id="0"/>
      <w:r w:rsidRPr="008040C1">
        <w:lastRenderedPageBreak/>
        <w:t>第1章 绪论</w:t>
      </w:r>
      <w:bookmarkEnd w:id="8"/>
      <w:bookmarkEnd w:id="9"/>
    </w:p>
    <w:p w:rsidR="00C74BC4" w:rsidRDefault="00C74BC4" w:rsidP="001F00B3">
      <w:pPr>
        <w:pStyle w:val="2"/>
        <w:rPr>
          <w:rFonts w:cs="Times New Roman"/>
          <w:spacing w:val="10"/>
        </w:rPr>
      </w:pPr>
      <w:bookmarkStart w:id="11" w:name="_Toc9194818"/>
      <w:bookmarkStart w:id="12" w:name="_Toc9433498"/>
      <w:bookmarkStart w:id="13" w:name="_Toc9949963"/>
      <w:bookmarkStart w:id="14" w:name="_Toc10570580"/>
      <w:r w:rsidRPr="008040C1">
        <w:rPr>
          <w:rFonts w:cs="Times New Roman"/>
          <w:spacing w:val="10"/>
        </w:rPr>
        <w:t>1.1 研究背景与意义</w:t>
      </w:r>
      <w:bookmarkEnd w:id="11"/>
      <w:bookmarkEnd w:id="12"/>
      <w:bookmarkEnd w:id="13"/>
      <w:bookmarkEnd w:id="14"/>
    </w:p>
    <w:p w:rsidR="00C74BC4" w:rsidRPr="00F53914" w:rsidRDefault="00C74BC4" w:rsidP="001F00B3">
      <w:pPr>
        <w:ind w:firstLineChars="200" w:firstLine="480"/>
      </w:pPr>
      <w:r w:rsidRPr="00F53914">
        <w:t>交通出行作为经济发展的重要基础，起着贸易服务的重要支柱作用。并且，交通出行的现代化与社会经济的发展与人民的高生活水平是密切相关的。</w:t>
      </w:r>
      <w:r w:rsidRPr="00F53914">
        <w:t>20</w:t>
      </w:r>
      <w:r w:rsidRPr="00F53914">
        <w:t>世纪下半叶以来，通过大规模的汽车生产与</w:t>
      </w:r>
      <w:r w:rsidRPr="00F53914">
        <w:rPr>
          <w:rFonts w:hint="eastAsia"/>
        </w:rPr>
        <w:t>战略发展</w:t>
      </w:r>
      <w:r w:rsidRPr="00F53914">
        <w:t>以及道路网络的铺设建造，工业化国家已经达到了高度的个人流动性。然而，发达的交通系统在实现过程中是存在代价的。首先，对于汽车，燃料以及基础设施需要提供相当量的支出以维护其平稳的运行；与此同时，发达的交通运输系统也造成了一系列社会与生态问题：资源消耗，噪音与废气污染，这一系列问题都得到了人们的重视</w:t>
      </w:r>
      <w:r w:rsidRPr="00F53914">
        <w:fldChar w:fldCharType="begin" w:fldLock="1"/>
      </w:r>
      <w:r w:rsidRPr="00F53914">
        <w:instrText>ADDIN CSL_CITATION {"citationItems":[{"id":"ITEM-1","itemData":{"ISSN":"1939-1390","author":[{"dropping-particle":"","family":"Bengler","given":"Klaus","non-dropping-particle":"","parse-names":false,"suffix":""},{"dropping-particle":"","family":"Dietmayer","given":"Klaus","non-dropping-particle":"","parse-names":false,"suffix":""},{"dropping-particle":"","family":"Farber","given":"Berthold","non-dropping-particle":"","parse-names":false,"suffix":""},{"dropping-particle":"","family":"Maurer","given":"Markus","non-dropping-particle":"","parse-names":false,"suffix":""},{"dropping-particle":"","family":"Stiller","given":"Christoph","non-dropping-particle":"","parse-names":false,"suffix":""},{"dropping-particle":"","family":"Winner","given":"Hermann","non-dropping-particle":"","parse-names":false,"suffix":""}],"container-title":"IEEE Intelligent Transportation Systems Magazine","id":"ITEM-1","issue":"4","issued":{"date-parts":[["2014"]]},"page":"6-22","publisher":"IEEE","title":"Three decades of driver assistance systems: Review and future perspectives","type":"article-journal","volume":"6"},"uris":["http://www.mendeley.com/documents/?uuid=63780753-ea38-46d2-a47a-c590de3091df"]}],"mendeley":{"formattedCitation":"&lt;sup&gt;[1]&lt;/sup&gt;","plainTextFormattedCitation":"[1]","previouslyFormattedCitation":"&lt;sup&gt;[1]&lt;/sup&gt;"},"properties":{"noteIndex":0},"schema":"https://github.com/citation-style-language/schema/raw/master/csl-citation.json"}</w:instrText>
      </w:r>
      <w:r w:rsidRPr="00F53914">
        <w:fldChar w:fldCharType="separate"/>
      </w:r>
      <w:r w:rsidRPr="00F53914">
        <w:rPr>
          <w:noProof/>
        </w:rPr>
        <w:t>[1]</w:t>
      </w:r>
      <w:r w:rsidRPr="00F53914">
        <w:fldChar w:fldCharType="end"/>
      </w:r>
      <w:r w:rsidRPr="00F53914">
        <w:t>。除此之外，如何在含有大量机动车的交通系统中尽可能避免交通事故所引发的人员伤亡与财产损失，是目前政策制定者最为关心的一个议题。</w:t>
      </w:r>
    </w:p>
    <w:p w:rsidR="00C74BC4" w:rsidRPr="00F53914" w:rsidRDefault="00C74BC4" w:rsidP="001F00B3">
      <w:pPr>
        <w:ind w:firstLineChars="200" w:firstLine="480"/>
      </w:pPr>
      <w:r w:rsidRPr="00F53914">
        <w:t>在当前的交通系统中，人、车、路一直是该系统中最为重要的三个要素。然而，受限于技术、经验、状态、情绪等不稳定因素，人类常常是</w:t>
      </w:r>
      <w:r w:rsidRPr="00F53914">
        <w:rPr>
          <w:rFonts w:hint="eastAsia"/>
        </w:rPr>
        <w:t>造成</w:t>
      </w:r>
      <w:r w:rsidRPr="00F53914">
        <w:t>一个闭环交通系统无法正常运作的诱发因素。除此之外，人类驾驶员较差的驾驶状态对于交通流的稳定性有着不利的影响。比如说，当一些司机在不利状态下进行驾驶，就很可能造成不稳定性在交通流中的快速传播，从而进一步反馈作用于人类司机的驾驶状态，这之后会在很大程度上增加驾驶员疲劳，躁动，误判等概率，该消极结果再次作用于交通流。最终，人与路之间往复的不利反馈极有可能造成交通系统的崩溃。然而，值得注意的是，车作为交通系统中的重要组成部分，它或许能够成为缓解人与路之间不利相互作用的枢纽。</w:t>
      </w:r>
    </w:p>
    <w:p w:rsidR="00C74BC4" w:rsidRPr="00F53914" w:rsidRDefault="00C74BC4" w:rsidP="001F00B3">
      <w:pPr>
        <w:ind w:firstLineChars="200" w:firstLine="480"/>
      </w:pPr>
      <w:r w:rsidRPr="00F53914">
        <w:t>在这个一个背景下，配备有驾驶辅助系统的汽车成为缓解人与路之间矛盾的重要解决方案。至</w:t>
      </w:r>
      <w:r w:rsidRPr="00F53914">
        <w:t>20</w:t>
      </w:r>
      <w:r w:rsidRPr="00F53914">
        <w:t>世纪</w:t>
      </w:r>
      <w:r w:rsidRPr="00F53914">
        <w:t>80</w:t>
      </w:r>
      <w:r w:rsidRPr="00F53914">
        <w:t>年代以来，制动防抱死系统（</w:t>
      </w:r>
      <w:r w:rsidRPr="00F53914">
        <w:t>ABS</w:t>
      </w:r>
      <w:r w:rsidRPr="00F53914">
        <w:t>），电子稳定系统（</w:t>
      </w:r>
      <w:r w:rsidRPr="00F53914">
        <w:t>ESC</w:t>
      </w:r>
      <w:r w:rsidRPr="00F53914">
        <w:t>）等技术都在一定程度上起着保护司乘安全的作用。而进入</w:t>
      </w:r>
      <w:r w:rsidRPr="00F53914">
        <w:t>21</w:t>
      </w:r>
      <w:r w:rsidRPr="00F53914">
        <w:t>世纪后，伴随着传感器技术与无线通信技术发展，硬件运算能力的增强以及电子元器件的轻小型化，汽车开始装载更多传感器来实现更为高级的驾驶辅助功能。因此，各大企业与研究机构争相投入于高级驾驶辅助系统（</w:t>
      </w:r>
      <w:r w:rsidRPr="00F53914">
        <w:t>ADAS</w:t>
      </w:r>
      <w:r w:rsidRPr="00F53914">
        <w:t>）的研究，旨在降低驾驶员疲劳度，避免驾驶操作</w:t>
      </w:r>
      <w:r w:rsidRPr="00F53914">
        <w:lastRenderedPageBreak/>
        <w:t>失误与疏忽，从而尽可能的增强道路通行能力与能源消耗，最终实现人</w:t>
      </w:r>
      <w:r w:rsidRPr="00F53914">
        <w:t>-</w:t>
      </w:r>
      <w:r w:rsidRPr="00F53914">
        <w:t>车</w:t>
      </w:r>
      <w:r w:rsidRPr="00F53914">
        <w:t>-</w:t>
      </w:r>
      <w:r w:rsidRPr="00F53914">
        <w:t>路闭环交通系统的稳定运作。</w:t>
      </w:r>
      <w:r w:rsidRPr="00F53914">
        <w:t>ADAS</w:t>
      </w:r>
      <w:r w:rsidRPr="00F53914">
        <w:t>的发展，其最终目的是实现交通系统中车辆的自动驾驶，即人类司机无需参与到汽车行驶的控制任务当中。因此，在对于无人驾驶技术的探索过程中，</w:t>
      </w:r>
      <w:r w:rsidRPr="00F53914">
        <w:t>ADAS</w:t>
      </w:r>
      <w:r w:rsidRPr="00F53914">
        <w:t>功能的实现与完善，是最终实现无人驾驶技术的重要环节。</w:t>
      </w:r>
    </w:p>
    <w:p w:rsidR="00C74BC4" w:rsidRPr="00F53914" w:rsidRDefault="00C74BC4" w:rsidP="001F00B3">
      <w:pPr>
        <w:ind w:firstLineChars="200" w:firstLine="480"/>
      </w:pPr>
      <w:r w:rsidRPr="00F53914">
        <w:rPr>
          <w:rFonts w:hint="eastAsia"/>
        </w:rPr>
        <w:t>自适应巡航控制</w:t>
      </w:r>
      <w:r w:rsidRPr="00F53914">
        <w:t>系统是</w:t>
      </w:r>
      <w:r w:rsidRPr="00F53914">
        <w:t>ADAS</w:t>
      </w:r>
      <w:r w:rsidRPr="00F53914">
        <w:t>众多功能中是最受关注的，因为其能够承担汽车</w:t>
      </w:r>
      <w:r w:rsidRPr="00F53914">
        <w:rPr>
          <w:rFonts w:hint="eastAsia"/>
        </w:rPr>
        <w:t>部分</w:t>
      </w:r>
      <w:r w:rsidRPr="00F53914">
        <w:t>控制任务，即替代人类</w:t>
      </w:r>
      <w:r w:rsidRPr="00F53914">
        <w:rPr>
          <w:rFonts w:hint="eastAsia"/>
        </w:rPr>
        <w:t>驾驶员</w:t>
      </w:r>
      <w:r w:rsidRPr="00F53914">
        <w:t>对油门开度与制动压力进行调节，实现纵向的自动跟车。该功能能够在一定程度上缓解驾驶员疲劳度从而提高道路整体安全水平，并且，它还是实现自动驾驶技术纵向控制的必经之路。因此，工业界与学术界相继开展了对于这一项技术的深入研究工作。</w:t>
      </w:r>
    </w:p>
    <w:p w:rsidR="00C74BC4" w:rsidRPr="008040C1" w:rsidRDefault="00C74BC4" w:rsidP="001F00B3">
      <w:pPr>
        <w:pStyle w:val="2"/>
        <w:rPr>
          <w:rFonts w:cs="Times New Roman"/>
          <w:spacing w:val="10"/>
        </w:rPr>
      </w:pPr>
      <w:bookmarkStart w:id="15" w:name="_Toc9194819"/>
      <w:bookmarkStart w:id="16" w:name="_Toc9433499"/>
      <w:bookmarkStart w:id="17" w:name="_Toc9949964"/>
      <w:bookmarkStart w:id="18" w:name="_Toc10570581"/>
      <w:r w:rsidRPr="008040C1">
        <w:rPr>
          <w:rFonts w:cs="Times New Roman"/>
          <w:spacing w:val="10"/>
        </w:rPr>
        <w:t>1.2 高级辅助驾驶系统的发展状况</w:t>
      </w:r>
      <w:bookmarkEnd w:id="15"/>
      <w:bookmarkEnd w:id="16"/>
      <w:bookmarkEnd w:id="17"/>
      <w:bookmarkEnd w:id="18"/>
    </w:p>
    <w:p w:rsidR="00C74BC4" w:rsidRPr="008040C1" w:rsidRDefault="00C74BC4" w:rsidP="001F00B3">
      <w:pPr>
        <w:pStyle w:val="3"/>
        <w:rPr>
          <w:rFonts w:cs="Times New Roman"/>
          <w:spacing w:val="10"/>
        </w:rPr>
      </w:pPr>
      <w:bookmarkStart w:id="19" w:name="_Toc9194820"/>
      <w:bookmarkStart w:id="20" w:name="_Toc9433500"/>
      <w:bookmarkStart w:id="21" w:name="_Toc9949965"/>
      <w:bookmarkStart w:id="22" w:name="_Toc10570582"/>
      <w:r>
        <w:rPr>
          <w:rFonts w:cs="Times New Roman"/>
          <w:spacing w:val="10"/>
        </w:rPr>
        <w:t>1.2.1 1950</w:t>
      </w:r>
      <w:r>
        <w:rPr>
          <w:rFonts w:cs="Times New Roman" w:hint="eastAsia"/>
          <w:spacing w:val="10"/>
        </w:rPr>
        <w:t>至</w:t>
      </w:r>
      <w:r w:rsidRPr="008040C1">
        <w:rPr>
          <w:rFonts w:cs="Times New Roman"/>
          <w:spacing w:val="10"/>
        </w:rPr>
        <w:t>1985发展概况</w:t>
      </w:r>
      <w:bookmarkEnd w:id="19"/>
      <w:bookmarkEnd w:id="20"/>
      <w:bookmarkEnd w:id="21"/>
      <w:bookmarkEnd w:id="22"/>
    </w:p>
    <w:p w:rsidR="00C74BC4" w:rsidRPr="00D229F9" w:rsidRDefault="00C74BC4" w:rsidP="00C74BC4">
      <w:pPr>
        <w:ind w:firstLineChars="200" w:firstLine="480"/>
      </w:pPr>
      <w:r w:rsidRPr="00D229F9">
        <w:t>在此期间，由于交通系统的拥堵问题尚且不是很严重，并且受限于传感器技术，计算机硬件的计算能力，</w:t>
      </w:r>
      <w:r w:rsidRPr="00D229F9">
        <w:rPr>
          <w:rFonts w:hint="eastAsia"/>
        </w:rPr>
        <w:t>自适应巡航控制</w:t>
      </w:r>
      <w:r w:rsidRPr="00D229F9">
        <w:t>的发展较为缓慢。然而，在对于</w:t>
      </w:r>
      <w:r w:rsidRPr="00D229F9">
        <w:rPr>
          <w:rFonts w:hint="eastAsia"/>
        </w:rPr>
        <w:t>自适应巡航控制</w:t>
      </w:r>
      <w:r w:rsidRPr="00D229F9">
        <w:t>探索的期间，首先发展出了</w:t>
      </w:r>
      <w:r w:rsidRPr="00D229F9">
        <w:rPr>
          <w:rFonts w:hint="eastAsia"/>
        </w:rPr>
        <w:t>巡航控制</w:t>
      </w:r>
      <w:r w:rsidRPr="00D229F9">
        <w:t>系统。在早期的</w:t>
      </w:r>
      <w:r w:rsidRPr="00D229F9">
        <w:rPr>
          <w:rFonts w:hint="eastAsia"/>
        </w:rPr>
        <w:t>巡航控制</w:t>
      </w:r>
      <w:r w:rsidRPr="00D229F9">
        <w:t>系统中，其采用的控制策略是将节气门开度固定在一个位置下，以保证受控车辆能够在一定速度下运行。然而，虽然在一定程度上缓解了司机的疲劳度，但是该系统不具备有提升驾驶安全性及舒适性的性能。即便</w:t>
      </w:r>
      <w:r w:rsidRPr="00D229F9">
        <w:rPr>
          <w:rFonts w:hint="eastAsia"/>
        </w:rPr>
        <w:t>巡航控制</w:t>
      </w:r>
      <w:r w:rsidRPr="00D229F9">
        <w:t>系统的效能极其有限，但是对于该系统的研究为汽车的驾驶辅助功能提供了</w:t>
      </w:r>
      <w:r w:rsidRPr="00D229F9">
        <w:t>“</w:t>
      </w:r>
      <w:r w:rsidRPr="00D229F9">
        <w:t>巡航控制</w:t>
      </w:r>
      <w:r w:rsidRPr="00D229F9">
        <w:t>”</w:t>
      </w:r>
      <w:r w:rsidRPr="00D229F9">
        <w:t>的启蒙概念，而随着研究的深入，工业界与学术界除此之外还对于纵向驾驶辅助系统提出了</w:t>
      </w:r>
      <w:r w:rsidRPr="00D229F9">
        <w:t>“</w:t>
      </w:r>
      <w:r w:rsidRPr="00D229F9">
        <w:t>自适应</w:t>
      </w:r>
      <w:r w:rsidRPr="00D229F9">
        <w:t>”</w:t>
      </w:r>
      <w:r w:rsidRPr="00D229F9">
        <w:t>，</w:t>
      </w:r>
      <w:r w:rsidRPr="00D229F9">
        <w:t>“</w:t>
      </w:r>
      <w:r w:rsidRPr="00D229F9">
        <w:t>智能化</w:t>
      </w:r>
      <w:r w:rsidRPr="00D229F9">
        <w:t>”</w:t>
      </w:r>
      <w:r w:rsidRPr="00D229F9">
        <w:t>，</w:t>
      </w:r>
      <w:r w:rsidRPr="00D229F9">
        <w:t>“</w:t>
      </w:r>
      <w:r w:rsidRPr="00D229F9">
        <w:t>安全性</w:t>
      </w:r>
      <w:r w:rsidRPr="00D229F9">
        <w:t>”</w:t>
      </w:r>
      <w:r w:rsidRPr="00D229F9">
        <w:t>以及</w:t>
      </w:r>
      <w:r w:rsidRPr="00D229F9">
        <w:t>“</w:t>
      </w:r>
      <w:r w:rsidRPr="00D229F9">
        <w:t>强鲁棒性</w:t>
      </w:r>
      <w:r w:rsidRPr="00D229F9">
        <w:t>”</w:t>
      </w:r>
      <w:r w:rsidRPr="00D229F9">
        <w:t>的需求，这为后续的研究奠定了理论与技术基础。</w:t>
      </w:r>
    </w:p>
    <w:p w:rsidR="00C74BC4" w:rsidRPr="008040C1" w:rsidRDefault="00C74BC4" w:rsidP="001F00B3">
      <w:pPr>
        <w:pStyle w:val="3"/>
        <w:rPr>
          <w:rFonts w:cs="Times New Roman"/>
          <w:spacing w:val="10"/>
        </w:rPr>
      </w:pPr>
      <w:bookmarkStart w:id="23" w:name="_Toc9194821"/>
      <w:bookmarkStart w:id="24" w:name="_Toc9433501"/>
      <w:bookmarkStart w:id="25" w:name="_Toc9949966"/>
      <w:bookmarkStart w:id="26" w:name="_Toc10570583"/>
      <w:r w:rsidRPr="008040C1">
        <w:rPr>
          <w:rFonts w:cs="Times New Roman"/>
          <w:spacing w:val="10"/>
        </w:rPr>
        <w:t>1.2.2</w:t>
      </w:r>
      <w:r>
        <w:rPr>
          <w:rFonts w:cs="Times New Roman"/>
          <w:spacing w:val="10"/>
        </w:rPr>
        <w:t xml:space="preserve"> 1986</w:t>
      </w:r>
      <w:r>
        <w:rPr>
          <w:rFonts w:cs="Times New Roman" w:hint="eastAsia"/>
          <w:spacing w:val="10"/>
        </w:rPr>
        <w:t>至</w:t>
      </w:r>
      <w:r w:rsidRPr="008040C1">
        <w:rPr>
          <w:rFonts w:cs="Times New Roman"/>
          <w:spacing w:val="10"/>
        </w:rPr>
        <w:t>2000发展概况</w:t>
      </w:r>
      <w:bookmarkEnd w:id="23"/>
      <w:bookmarkEnd w:id="24"/>
      <w:bookmarkEnd w:id="25"/>
      <w:bookmarkEnd w:id="26"/>
    </w:p>
    <w:p w:rsidR="00C74BC4" w:rsidRPr="00F91856" w:rsidRDefault="00C74BC4" w:rsidP="001F00B3">
      <w:pPr>
        <w:ind w:firstLineChars="200" w:firstLine="480"/>
      </w:pPr>
      <w:r w:rsidRPr="00F91856">
        <w:t>在此期间，众多汽车制造商都将研究重点由汽车本身转移到了由车辆作为关键要素的交通系统。这一个研究重点的转变意味着未来汽车制造商充分意识到传感器技术对于汽车技术发展的重要影响作用。因此，当充分认识到传感器技术的重要性</w:t>
      </w:r>
      <w:r w:rsidRPr="00F91856">
        <w:lastRenderedPageBreak/>
        <w:t>时，</w:t>
      </w:r>
      <w:r w:rsidRPr="00F91856">
        <w:rPr>
          <w:rFonts w:hint="eastAsia"/>
        </w:rPr>
        <w:t>自适应巡航控制</w:t>
      </w:r>
      <w:r w:rsidRPr="00F91856">
        <w:t>系统的研发也引起了各汽车制造商的重视。但由于商业竞争的原因，</w:t>
      </w:r>
      <w:r w:rsidRPr="00F91856">
        <w:rPr>
          <w:rFonts w:hint="eastAsia"/>
        </w:rPr>
        <w:t>自适应巡航控制</w:t>
      </w:r>
      <w:r w:rsidRPr="00F91856">
        <w:t>系统的研究成果并未对外界公开。</w:t>
      </w:r>
    </w:p>
    <w:p w:rsidR="00C74BC4" w:rsidRPr="008040C1" w:rsidRDefault="00C74BC4" w:rsidP="001F00B3">
      <w:pPr>
        <w:pStyle w:val="3"/>
        <w:rPr>
          <w:rFonts w:cs="Times New Roman"/>
          <w:spacing w:val="10"/>
        </w:rPr>
      </w:pPr>
      <w:bookmarkStart w:id="27" w:name="_Toc9194822"/>
      <w:bookmarkStart w:id="28" w:name="_Toc9433502"/>
      <w:bookmarkStart w:id="29" w:name="_Toc9949967"/>
      <w:bookmarkStart w:id="30" w:name="_Toc10570584"/>
      <w:r w:rsidRPr="008040C1">
        <w:rPr>
          <w:rFonts w:cs="Times New Roman"/>
          <w:spacing w:val="10"/>
        </w:rPr>
        <w:t>1.2.3</w:t>
      </w:r>
      <w:r>
        <w:rPr>
          <w:rFonts w:cs="Times New Roman"/>
          <w:spacing w:val="10"/>
        </w:rPr>
        <w:t xml:space="preserve"> 2001</w:t>
      </w:r>
      <w:r>
        <w:rPr>
          <w:rFonts w:cs="Times New Roman" w:hint="eastAsia"/>
          <w:spacing w:val="10"/>
        </w:rPr>
        <w:t>至</w:t>
      </w:r>
      <w:r w:rsidRPr="008040C1">
        <w:rPr>
          <w:rFonts w:cs="Times New Roman"/>
          <w:spacing w:val="10"/>
        </w:rPr>
        <w:t>2018发展概况</w:t>
      </w:r>
      <w:bookmarkEnd w:id="27"/>
      <w:bookmarkEnd w:id="28"/>
      <w:bookmarkEnd w:id="29"/>
      <w:bookmarkEnd w:id="30"/>
    </w:p>
    <w:p w:rsidR="00C74BC4" w:rsidRPr="00155949" w:rsidRDefault="00C74BC4" w:rsidP="001F00B3">
      <w:pPr>
        <w:ind w:firstLineChars="200" w:firstLine="480"/>
      </w:pPr>
      <w:r w:rsidRPr="00D02C17">
        <w:t>在此期间，</w:t>
      </w:r>
      <w:r w:rsidRPr="00D02C17">
        <w:rPr>
          <w:rFonts w:hint="eastAsia"/>
        </w:rPr>
        <w:t>自适应巡航控制</w:t>
      </w:r>
      <w:r w:rsidRPr="00D02C17">
        <w:t>技术快速发展，并大多以装载豪华车型的模式投放于市场。虽然配有</w:t>
      </w:r>
      <w:r w:rsidRPr="00D02C17">
        <w:rPr>
          <w:rFonts w:hint="eastAsia"/>
        </w:rPr>
        <w:t>自适应巡航控制</w:t>
      </w:r>
      <w:r w:rsidRPr="00D02C17">
        <w:t>功能的车型成功吸引消费者的注意，并且以相当水平的规模占有了市场。除此之外，</w:t>
      </w:r>
      <w:r w:rsidRPr="00D02C17">
        <w:rPr>
          <w:rFonts w:hint="eastAsia"/>
        </w:rPr>
        <w:t>自适应巡航控制</w:t>
      </w:r>
      <w:r w:rsidRPr="00D02C17">
        <w:t>功能应用的车速范围与应用场景得到了相当程度上的扩展。比如，带有启</w:t>
      </w:r>
      <w:r w:rsidRPr="00D02C17">
        <w:t>-</w:t>
      </w:r>
      <w:r w:rsidRPr="00D02C17">
        <w:t>停</w:t>
      </w:r>
      <w:r w:rsidRPr="00D02C17">
        <w:rPr>
          <w:rFonts w:hint="eastAsia"/>
        </w:rPr>
        <w:t>功能</w:t>
      </w:r>
      <w:r w:rsidRPr="00D02C17">
        <w:t>的</w:t>
      </w:r>
      <w:r w:rsidRPr="00D02C17">
        <w:rPr>
          <w:rFonts w:hint="eastAsia"/>
        </w:rPr>
        <w:t>自适应巡航控制</w:t>
      </w:r>
      <w:r w:rsidRPr="00D02C17">
        <w:t>系统能够应用于城市的拥堵工况，并且，面对常见的</w:t>
      </w:r>
      <w:r w:rsidRPr="00D02C17">
        <w:t>“</w:t>
      </w:r>
      <w:r w:rsidRPr="00D02C17">
        <w:t>加塞</w:t>
      </w:r>
      <w:r w:rsidRPr="00D02C17">
        <w:t>”</w:t>
      </w:r>
      <w:r w:rsidRPr="00D02C17">
        <w:t>现象，</w:t>
      </w:r>
      <w:r w:rsidRPr="00D02C17">
        <w:rPr>
          <w:rFonts w:hint="eastAsia"/>
        </w:rPr>
        <w:t>自适应巡航控制</w:t>
      </w:r>
      <w:r w:rsidRPr="00D02C17">
        <w:t>能够做出预判以实现平稳制动。然而到目前为止，工业界与学术界对于这项技术的关注点则逐渐由技术难题转向一些软因素，例如合理的测试流程，法规框架，以及市场的接受度，以实现高级驾驶辅助系统的进一步推广。</w:t>
      </w:r>
    </w:p>
    <w:p w:rsidR="00C74BC4" w:rsidRPr="008040C1" w:rsidRDefault="00C74BC4" w:rsidP="001F00B3">
      <w:pPr>
        <w:rPr>
          <w:rFonts w:cs="Times New Roman"/>
          <w:spacing w:val="10"/>
        </w:rPr>
      </w:pPr>
    </w:p>
    <w:p w:rsidR="00C74BC4" w:rsidRPr="008040C1" w:rsidRDefault="00C74BC4" w:rsidP="001F00B3">
      <w:pPr>
        <w:pStyle w:val="2"/>
        <w:rPr>
          <w:rFonts w:cs="Times New Roman"/>
          <w:spacing w:val="10"/>
        </w:rPr>
      </w:pPr>
      <w:bookmarkStart w:id="31" w:name="_Toc9194823"/>
      <w:bookmarkStart w:id="32" w:name="_Toc9433503"/>
      <w:bookmarkStart w:id="33" w:name="_Toc9949968"/>
      <w:bookmarkStart w:id="34" w:name="_Toc10570585"/>
      <w:r w:rsidRPr="008040C1">
        <w:rPr>
          <w:rFonts w:cs="Times New Roman"/>
          <w:spacing w:val="10"/>
        </w:rPr>
        <w:t>1.3 自适应巡航控制系统研究现状</w:t>
      </w:r>
      <w:bookmarkEnd w:id="31"/>
      <w:bookmarkEnd w:id="32"/>
      <w:bookmarkEnd w:id="33"/>
      <w:bookmarkEnd w:id="34"/>
    </w:p>
    <w:p w:rsidR="00C74BC4" w:rsidRPr="008040C1" w:rsidRDefault="00C74BC4" w:rsidP="001F00B3">
      <w:pPr>
        <w:pStyle w:val="3"/>
        <w:rPr>
          <w:rFonts w:cs="Times New Roman"/>
          <w:spacing w:val="10"/>
        </w:rPr>
      </w:pPr>
      <w:bookmarkStart w:id="35" w:name="_Toc9194824"/>
      <w:bookmarkStart w:id="36" w:name="_Toc9433504"/>
      <w:bookmarkStart w:id="37" w:name="_Toc9949969"/>
      <w:bookmarkStart w:id="38" w:name="_Toc10570586"/>
      <w:r w:rsidRPr="008040C1">
        <w:rPr>
          <w:rFonts w:cs="Times New Roman"/>
          <w:spacing w:val="10"/>
        </w:rPr>
        <w:t>1.3.1 自适应巡航控制系统系统架构</w:t>
      </w:r>
      <w:bookmarkEnd w:id="35"/>
      <w:bookmarkEnd w:id="36"/>
      <w:bookmarkEnd w:id="37"/>
      <w:bookmarkEnd w:id="38"/>
    </w:p>
    <w:p w:rsidR="00C74BC4" w:rsidRPr="00155949" w:rsidRDefault="00C74BC4" w:rsidP="001F00B3">
      <w:pPr>
        <w:ind w:firstLineChars="200" w:firstLine="480"/>
      </w:pPr>
      <w:r w:rsidRPr="00155949">
        <w:t>目前，自适应巡航控制系统控制多采用分层控制结构，即在自适应巡航控制系统中存在两个控制器（上层控制器和下层控制器）来对车辆进行控制。首先，上层控制器根据环境感知模块采集到的信息进行处理与分析，以驾驶员行为模型为依据计算出跟车所需要的车距或者加速度；至于下层控制器，则通常是一个汽车动力学逆模型，以上层控制器的输出，也就是期望加速度或者期望车距为输入值，通过该动力学模型计算得到节气门开度与制动压力，最后通过闭环控制，保证汽车的实际加速度能够实现上层控制器的期望加速度以保证受控车辆的平稳运行。</w:t>
      </w:r>
    </w:p>
    <w:p w:rsidR="00C74BC4" w:rsidRPr="008040C1" w:rsidRDefault="00C74BC4" w:rsidP="001F00B3">
      <w:pPr>
        <w:pStyle w:val="3"/>
        <w:rPr>
          <w:rFonts w:cs="Times New Roman"/>
          <w:spacing w:val="10"/>
        </w:rPr>
      </w:pPr>
      <w:bookmarkStart w:id="39" w:name="_Toc9194825"/>
      <w:bookmarkStart w:id="40" w:name="_Toc9433505"/>
      <w:bookmarkStart w:id="41" w:name="_Toc9949970"/>
      <w:bookmarkStart w:id="42" w:name="_Toc10570587"/>
      <w:r w:rsidRPr="008040C1">
        <w:rPr>
          <w:rFonts w:cs="Times New Roman"/>
          <w:spacing w:val="10"/>
        </w:rPr>
        <w:t>1.3.2 环境感知模块</w:t>
      </w:r>
      <w:bookmarkEnd w:id="39"/>
      <w:bookmarkEnd w:id="40"/>
      <w:bookmarkEnd w:id="41"/>
      <w:bookmarkEnd w:id="42"/>
    </w:p>
    <w:p w:rsidR="00C74BC4" w:rsidRPr="00C52FA1" w:rsidRDefault="00C74BC4" w:rsidP="001F00B3">
      <w:pPr>
        <w:ind w:firstLine="420"/>
      </w:pPr>
      <w:r w:rsidRPr="00C52FA1">
        <w:t>自适应巡航控制系统可以通过摄像头、激光雷达（</w:t>
      </w:r>
      <w:r w:rsidRPr="00C52FA1">
        <w:t>LIDAR</w:t>
      </w:r>
      <w:r w:rsidRPr="00C52FA1">
        <w:t>）、雷达以及声呐来对</w:t>
      </w:r>
      <w:r w:rsidRPr="00C52FA1">
        <w:lastRenderedPageBreak/>
        <w:t>于受控车辆周围环境的情况进行感知。如表</w:t>
      </w:r>
      <w:r w:rsidRPr="00C52FA1">
        <w:t>1</w:t>
      </w:r>
      <w:r w:rsidRPr="00C52FA1">
        <w:rPr>
          <w:rFonts w:hint="eastAsia"/>
        </w:rPr>
        <w:t>-</w:t>
      </w:r>
      <w:r w:rsidRPr="00C52FA1">
        <w:t>1</w:t>
      </w:r>
      <w:r w:rsidRPr="00C52FA1">
        <w:t>所示，目前这些传感器具有以下用途及优缺点。</w:t>
      </w:r>
    </w:p>
    <w:p w:rsidR="00C74BC4" w:rsidRDefault="00C74BC4" w:rsidP="00462675">
      <w:pPr>
        <w:ind w:firstLine="420"/>
      </w:pPr>
      <w:r w:rsidRPr="00C52FA1">
        <w:t>由于目前的各类型传感器均存在不可避免的缺点，因此多传感器融合技术成为了现在的技术研究热点。多传感器融合存在高准确度，高可靠性以及高鲁棒性的优点。目前，这不仅是高级驾驶辅助系统环境感知的主体解决方案，同时也广泛应用于目前无人驾驶技术的研究项目。目前，常用的多传感器融合技术的经典例子是雷达</w:t>
      </w:r>
      <w:r w:rsidRPr="00C52FA1">
        <w:t>/</w:t>
      </w:r>
      <w:r w:rsidRPr="00C52FA1">
        <w:t>激光雷达与摄像头的融合，其不仅能够提升检测的准确性，还能对于目标物体进行更高精度的分类与识别。例如</w:t>
      </w:r>
      <w:r w:rsidRPr="00C52FA1">
        <w:t>Shimomura</w:t>
      </w:r>
      <w:r w:rsidRPr="00C52FA1">
        <w:t>等人提出对激光雷达和摄像头所捕获的信息融合，其中，激光雷达用于对物体的运动状态进行感知；而摄像头则对于道路界限进行探测</w:t>
      </w:r>
      <w:r w:rsidRPr="00C52FA1">
        <w:fldChar w:fldCharType="begin" w:fldLock="1"/>
      </w:r>
      <w:r w:rsidRPr="00C52FA1">
        <w:instrText>ADDIN CSL_CITATION {"citationItems":[{"id":"ITEM-1","itemData":{"ISSN":"1524-9050","author":[{"dropping-particle":"","family":"Shimomura","given":"Noriko","non-dropping-particle":"","parse-names":false,"suffix":""},{"dropping-particle":"","family":"Fujimoto","given":"Kazumi","non-dropping-particle":"","parse-names":false,"suffix":""},{"dropping-particle":"","family":"Oki","given":"Takahiko","non-dropping-particle":"","parse-names":false,"suffix":""},{"dropping-particle":"","family":"Muro","given":"Hideo","non-dropping-particle":"","parse-names":false,"suffix":""}],"container-title":"IEEE transactions on intelligent transportation systems","id":"ITEM-1","issue":"3","issued":{"date-parts":[["2002"]]},"page":"189-195","publisher":"IEEE","title":"An algorithm for distinguishing the types of objects on the road using laser radar and vision","type":"article-journal","volume":"3"},"uris":["http://www.mendeley.com/documents/?uuid=b9c914bd-ce03-4a58-b60c-c559b449519e"]}],"mendeley":{"formattedCitation":"&lt;sup&gt;[2]&lt;/sup&gt;","plainTextFormattedCitation":"[2]","previouslyFormattedCitation":"&lt;sup&gt;[2]&lt;/sup&gt;"},"properties":{"noteIndex":0},"schema":"https://github.com/citation-style-language/schema/raw/master/csl-citation.json"}</w:instrText>
      </w:r>
      <w:r w:rsidRPr="00C52FA1">
        <w:fldChar w:fldCharType="separate"/>
      </w:r>
      <w:r w:rsidRPr="00C52FA1">
        <w:rPr>
          <w:noProof/>
        </w:rPr>
        <w:t>[2]</w:t>
      </w:r>
      <w:r w:rsidRPr="00C52FA1">
        <w:fldChar w:fldCharType="end"/>
      </w:r>
      <w:r w:rsidRPr="00C52FA1">
        <w:t>。通过上述信息，传感器系统能够更加准确的对前方障碍物类型进行识别并及时做出反馈。除此之外，</w:t>
      </w:r>
      <w:r w:rsidRPr="00C52FA1">
        <w:t>Radecki</w:t>
      </w:r>
      <w:r w:rsidRPr="00C52FA1">
        <w:t>等人也提出了将激光雷达，雷达以及摄像头的采集信息进行融合处理，以保证配自动驾驶汽车能够在雨雪天气下正常的运行</w:t>
      </w:r>
      <w:r w:rsidRPr="00C52FA1">
        <w:fldChar w:fldCharType="begin" w:fldLock="1"/>
      </w:r>
      <w:r w:rsidRPr="00C52FA1">
        <w:instrText>ADDIN CSL_CITATION {"citationItems":[{"id":"ITEM-1","itemData":{"author":[{"dropping-particle":"","family":"Radecki","given":"Peter","non-dropping-particle":"","parse-names":false,"suffix":""},{"dropping-particle":"","family":"Campbell","given":"Mark","non-dropping-particle":"","parse-names":false,"suffix":""},{"dropping-particle":"","family":"Matzen","given":"Kevin","non-dropping-particle":"","parse-names":false,"suffix":""}],"container-title":"arXiv preprint arXiv:1605.02196","id":"ITEM-1","issued":{"date-parts":[["2016"]]},"title":"All Weather Perception: Joint Data Association, Tracking, and Classification for Autonomous Ground Vehicles","type":"article-journal"},"uris":["http://www.mendeley.com/documents/?uuid=f7fe8b56-f868-4785-a321-e53933c714b0"]}],"mendeley":{"formattedCitation":"&lt;sup&gt;[3]&lt;/sup&gt;","plainTextFormattedCitation":"[3]","previouslyFormattedCitation":"&lt;sup&gt;[3]&lt;/sup&gt;"},"properties":{"noteIndex":0},"schema":"https://github.com/citation-style-language/schema/raw/master/csl-citation.json"}</w:instrText>
      </w:r>
      <w:r w:rsidRPr="00C52FA1">
        <w:fldChar w:fldCharType="separate"/>
      </w:r>
      <w:r w:rsidRPr="00C52FA1">
        <w:rPr>
          <w:noProof/>
        </w:rPr>
        <w:t>[3]</w:t>
      </w:r>
      <w:r w:rsidRPr="00C52FA1">
        <w:fldChar w:fldCharType="end"/>
      </w:r>
      <w:r w:rsidRPr="00C52FA1">
        <w:t>。</w:t>
      </w:r>
    </w:p>
    <w:p w:rsidR="00462675" w:rsidRPr="00C52FA1" w:rsidRDefault="00462675" w:rsidP="00462675">
      <w:pPr>
        <w:ind w:firstLine="420"/>
      </w:pPr>
    </w:p>
    <w:p w:rsidR="00C74BC4" w:rsidRPr="00B45771" w:rsidRDefault="00C74BC4" w:rsidP="001F00B3">
      <w:pPr>
        <w:jc w:val="center"/>
        <w:rPr>
          <w:rFonts w:cs="Times New Roman"/>
          <w:spacing w:val="10"/>
          <w:sz w:val="20"/>
          <w:szCs w:val="20"/>
        </w:rPr>
      </w:pPr>
      <w:r w:rsidRPr="00B45771">
        <w:rPr>
          <w:rFonts w:cs="Times New Roman"/>
          <w:spacing w:val="10"/>
          <w:sz w:val="20"/>
          <w:szCs w:val="20"/>
        </w:rPr>
        <w:t>表</w:t>
      </w:r>
      <w:r w:rsidRPr="00B45771">
        <w:rPr>
          <w:rFonts w:cs="Times New Roman"/>
          <w:spacing w:val="10"/>
          <w:sz w:val="20"/>
          <w:szCs w:val="20"/>
        </w:rPr>
        <w:t>1</w:t>
      </w:r>
      <w:r w:rsidRPr="00B45771">
        <w:rPr>
          <w:rFonts w:cs="Times New Roman" w:hint="eastAsia"/>
          <w:spacing w:val="10"/>
          <w:sz w:val="20"/>
          <w:szCs w:val="20"/>
        </w:rPr>
        <w:t>-</w:t>
      </w:r>
      <w:r w:rsidRPr="00B45771">
        <w:rPr>
          <w:rFonts w:cs="Times New Roman"/>
          <w:spacing w:val="10"/>
          <w:sz w:val="20"/>
          <w:szCs w:val="20"/>
        </w:rPr>
        <w:t xml:space="preserve">1 </w:t>
      </w:r>
      <w:r w:rsidRPr="00B45771">
        <w:rPr>
          <w:rFonts w:cs="Times New Roman" w:hint="eastAsia"/>
          <w:spacing w:val="10"/>
          <w:sz w:val="20"/>
          <w:szCs w:val="20"/>
        </w:rPr>
        <w:t>环境感知模块常用传感器特点</w:t>
      </w:r>
    </w:p>
    <w:tbl>
      <w:tblPr>
        <w:tblStyle w:val="21"/>
        <w:tblW w:w="0" w:type="auto"/>
        <w:tblLook w:val="04A0" w:firstRow="1" w:lastRow="0" w:firstColumn="1" w:lastColumn="0" w:noHBand="0" w:noVBand="1"/>
      </w:tblPr>
      <w:tblGrid>
        <w:gridCol w:w="2180"/>
        <w:gridCol w:w="2180"/>
        <w:gridCol w:w="2180"/>
        <w:gridCol w:w="2181"/>
      </w:tblGrid>
      <w:tr w:rsidR="00C74BC4" w:rsidRPr="008040C1" w:rsidTr="00A227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80" w:type="dxa"/>
            <w:tcBorders>
              <w:top w:val="single" w:sz="4" w:space="0" w:color="auto"/>
              <w:bottom w:val="single" w:sz="4" w:space="0" w:color="auto"/>
            </w:tcBorders>
          </w:tcPr>
          <w:p w:rsidR="00C74BC4" w:rsidRPr="007F5DD1" w:rsidRDefault="00C74BC4" w:rsidP="001F00B3">
            <w:pPr>
              <w:rPr>
                <w:rFonts w:cs="Times New Roman"/>
                <w:spacing w:val="10"/>
                <w:sz w:val="21"/>
              </w:rPr>
            </w:pPr>
          </w:p>
        </w:tc>
        <w:tc>
          <w:tcPr>
            <w:tcW w:w="2180" w:type="dxa"/>
            <w:tcBorders>
              <w:top w:val="single" w:sz="4" w:space="0" w:color="auto"/>
              <w:bottom w:val="single" w:sz="4" w:space="0" w:color="auto"/>
            </w:tcBorders>
          </w:tcPr>
          <w:p w:rsidR="00C74BC4" w:rsidRPr="007F5DD1" w:rsidRDefault="00C74BC4" w:rsidP="001F00B3">
            <w:pP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F5DD1">
              <w:rPr>
                <w:rFonts w:cs="Times New Roman"/>
                <w:spacing w:val="10"/>
                <w:sz w:val="21"/>
              </w:rPr>
              <w:t>用途</w:t>
            </w:r>
          </w:p>
        </w:tc>
        <w:tc>
          <w:tcPr>
            <w:tcW w:w="2180" w:type="dxa"/>
            <w:tcBorders>
              <w:top w:val="single" w:sz="4" w:space="0" w:color="auto"/>
              <w:bottom w:val="single" w:sz="4" w:space="0" w:color="auto"/>
            </w:tcBorders>
          </w:tcPr>
          <w:p w:rsidR="00C74BC4" w:rsidRPr="007F5DD1" w:rsidRDefault="00C74BC4" w:rsidP="001F00B3">
            <w:pP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F5DD1">
              <w:rPr>
                <w:rFonts w:cs="Times New Roman"/>
                <w:spacing w:val="10"/>
                <w:sz w:val="21"/>
              </w:rPr>
              <w:t>优点</w:t>
            </w:r>
          </w:p>
        </w:tc>
        <w:tc>
          <w:tcPr>
            <w:tcW w:w="2181" w:type="dxa"/>
            <w:tcBorders>
              <w:top w:val="single" w:sz="4" w:space="0" w:color="auto"/>
              <w:bottom w:val="single" w:sz="4" w:space="0" w:color="auto"/>
            </w:tcBorders>
          </w:tcPr>
          <w:p w:rsidR="00C74BC4" w:rsidRPr="007F5DD1" w:rsidRDefault="00C74BC4" w:rsidP="001F00B3">
            <w:pP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F5DD1">
              <w:rPr>
                <w:rFonts w:cs="Times New Roman"/>
                <w:spacing w:val="10"/>
                <w:sz w:val="21"/>
              </w:rPr>
              <w:t>缺点</w:t>
            </w:r>
          </w:p>
        </w:tc>
      </w:tr>
      <w:tr w:rsidR="00C74BC4" w:rsidRPr="008040C1" w:rsidTr="00A227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80" w:type="dxa"/>
            <w:tcBorders>
              <w:top w:val="single" w:sz="4" w:space="0" w:color="auto"/>
              <w:bottom w:val="nil"/>
            </w:tcBorders>
          </w:tcPr>
          <w:p w:rsidR="00C74BC4" w:rsidRPr="00C46C3D" w:rsidRDefault="00C74BC4" w:rsidP="00462675">
            <w:pPr>
              <w:tabs>
                <w:tab w:val="left" w:pos="377"/>
              </w:tabs>
              <w:jc w:val="center"/>
              <w:rPr>
                <w:rFonts w:ascii="宋体" w:hAnsi="宋体"/>
                <w:sz w:val="20"/>
                <w:szCs w:val="20"/>
              </w:rPr>
            </w:pPr>
            <w:r w:rsidRPr="00C46C3D">
              <w:rPr>
                <w:rFonts w:ascii="宋体" w:hAnsi="宋体"/>
                <w:sz w:val="20"/>
                <w:szCs w:val="20"/>
              </w:rPr>
              <w:t>摄像头</w:t>
            </w:r>
          </w:p>
        </w:tc>
        <w:tc>
          <w:tcPr>
            <w:tcW w:w="2180" w:type="dxa"/>
            <w:tcBorders>
              <w:top w:val="single" w:sz="4" w:space="0" w:color="auto"/>
              <w:bottom w:val="nil"/>
            </w:tcBorders>
          </w:tcPr>
          <w:p w:rsidR="00C74BC4" w:rsidRPr="00C46C3D" w:rsidRDefault="00C74BC4" w:rsidP="00515A0C">
            <w:pPr>
              <w:tabs>
                <w:tab w:val="left" w:pos="377"/>
              </w:tabs>
              <w:jc w:val="left"/>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障碍物检测及分类，道路检测。</w:t>
            </w:r>
          </w:p>
        </w:tc>
        <w:tc>
          <w:tcPr>
            <w:tcW w:w="2180" w:type="dxa"/>
            <w:tcBorders>
              <w:top w:val="single" w:sz="4" w:space="0" w:color="auto"/>
              <w:bottom w:val="nil"/>
            </w:tcBorders>
          </w:tcPr>
          <w:p w:rsidR="00C74BC4" w:rsidRPr="00C46C3D" w:rsidRDefault="00C74BC4" w:rsidP="00515A0C">
            <w:pPr>
              <w:tabs>
                <w:tab w:val="left" w:pos="377"/>
              </w:tabs>
              <w:jc w:val="left"/>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硬件成本低，分类能力强，在保证高分辨率情况下能够具有更加广阔的视野，能够提供如色彩、纹理等的环境信息，高分辨率摄像头能够具有更长的探测范围。</w:t>
            </w:r>
          </w:p>
        </w:tc>
        <w:tc>
          <w:tcPr>
            <w:tcW w:w="2181" w:type="dxa"/>
            <w:tcBorders>
              <w:top w:val="single" w:sz="4" w:space="0" w:color="auto"/>
              <w:bottom w:val="nil"/>
            </w:tcBorders>
          </w:tcPr>
          <w:p w:rsidR="00C74BC4" w:rsidRPr="00C46C3D" w:rsidRDefault="00C74BC4" w:rsidP="00515A0C">
            <w:pPr>
              <w:tabs>
                <w:tab w:val="left" w:pos="377"/>
              </w:tabs>
              <w:jc w:val="left"/>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与有源传感器相比要求更强的计算能力，算法设计更为复杂，测距能力弱，速度、加速度等信息必须经过再处理，恶劣天气状况下表现较差，对于光源强度的变化很敏感。</w:t>
            </w:r>
          </w:p>
        </w:tc>
      </w:tr>
      <w:tr w:rsidR="00C74BC4" w:rsidRPr="008040C1" w:rsidTr="00A2274B">
        <w:tc>
          <w:tcPr>
            <w:cnfStyle w:val="001000000000" w:firstRow="0" w:lastRow="0" w:firstColumn="1" w:lastColumn="0" w:oddVBand="0" w:evenVBand="0" w:oddHBand="0" w:evenHBand="0" w:firstRowFirstColumn="0" w:firstRowLastColumn="0" w:lastRowFirstColumn="0" w:lastRowLastColumn="0"/>
            <w:tcW w:w="2180" w:type="dxa"/>
            <w:tcBorders>
              <w:top w:val="nil"/>
              <w:bottom w:val="nil"/>
            </w:tcBorders>
          </w:tcPr>
          <w:p w:rsidR="00C74BC4" w:rsidRPr="00C46C3D" w:rsidRDefault="00C74BC4" w:rsidP="00462675">
            <w:pPr>
              <w:tabs>
                <w:tab w:val="left" w:pos="377"/>
              </w:tabs>
              <w:jc w:val="center"/>
              <w:rPr>
                <w:rFonts w:ascii="宋体" w:hAnsi="宋体"/>
                <w:sz w:val="20"/>
                <w:szCs w:val="20"/>
              </w:rPr>
            </w:pPr>
            <w:r w:rsidRPr="00C46C3D">
              <w:rPr>
                <w:rFonts w:ascii="宋体" w:hAnsi="宋体"/>
                <w:sz w:val="20"/>
                <w:szCs w:val="20"/>
              </w:rPr>
              <w:t>激光雷达</w:t>
            </w:r>
          </w:p>
        </w:tc>
        <w:tc>
          <w:tcPr>
            <w:tcW w:w="2180" w:type="dxa"/>
            <w:tcBorders>
              <w:top w:val="nil"/>
              <w:bottom w:val="nil"/>
            </w:tcBorders>
          </w:tcPr>
          <w:p w:rsidR="00C74BC4" w:rsidRPr="00C46C3D" w:rsidRDefault="00C74BC4" w:rsidP="00515A0C">
            <w:pPr>
              <w:tabs>
                <w:tab w:val="left" w:pos="377"/>
              </w:tabs>
              <w:jc w:val="left"/>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障碍物检测，3D Mapping，道路检测。</w:t>
            </w:r>
          </w:p>
        </w:tc>
        <w:tc>
          <w:tcPr>
            <w:tcW w:w="2180" w:type="dxa"/>
            <w:tcBorders>
              <w:top w:val="nil"/>
              <w:bottom w:val="nil"/>
            </w:tcBorders>
          </w:tcPr>
          <w:p w:rsidR="00C74BC4" w:rsidRPr="00C46C3D" w:rsidRDefault="00C74BC4" w:rsidP="00515A0C">
            <w:pPr>
              <w:tabs>
                <w:tab w:val="left" w:pos="377"/>
              </w:tabs>
              <w:jc w:val="left"/>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直接测距，高分辨率的广阔视野，</w:t>
            </w:r>
            <w:r w:rsidRPr="00C46C3D">
              <w:rPr>
                <w:rFonts w:ascii="宋体" w:hAnsi="宋体" w:hint="eastAsia"/>
                <w:sz w:val="20"/>
                <w:szCs w:val="20"/>
              </w:rPr>
              <w:t>多层次</w:t>
            </w:r>
            <w:r w:rsidRPr="00C46C3D">
              <w:rPr>
                <w:rFonts w:ascii="宋体" w:hAnsi="宋体"/>
                <w:sz w:val="20"/>
                <w:szCs w:val="20"/>
              </w:rPr>
              <w:t>的LIDAR能够进行三维重建，对于不利天气的敏感度较低。</w:t>
            </w:r>
          </w:p>
        </w:tc>
        <w:tc>
          <w:tcPr>
            <w:tcW w:w="2181" w:type="dxa"/>
            <w:tcBorders>
              <w:top w:val="nil"/>
              <w:bottom w:val="nil"/>
            </w:tcBorders>
          </w:tcPr>
          <w:p w:rsidR="00C74BC4" w:rsidRPr="00C46C3D" w:rsidRDefault="00C74BC4" w:rsidP="00515A0C">
            <w:pPr>
              <w:tabs>
                <w:tab w:val="left" w:pos="377"/>
              </w:tabs>
              <w:jc w:val="left"/>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与摄像头传感器相比分类能力较差，速度、加速度等信息必须经过再处理，硬件成本贵，近距离测量</w:t>
            </w:r>
            <w:r w:rsidRPr="00C46C3D">
              <w:rPr>
                <w:rFonts w:ascii="宋体" w:hAnsi="宋体"/>
                <w:sz w:val="20"/>
                <w:szCs w:val="20"/>
              </w:rPr>
              <w:lastRenderedPageBreak/>
              <w:t>能力弱，难以探测高度反光障碍物。</w:t>
            </w:r>
          </w:p>
        </w:tc>
      </w:tr>
      <w:tr w:rsidR="00C74BC4" w:rsidRPr="008040C1" w:rsidTr="00A227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80" w:type="dxa"/>
            <w:tcBorders>
              <w:top w:val="nil"/>
              <w:bottom w:val="nil"/>
            </w:tcBorders>
          </w:tcPr>
          <w:p w:rsidR="00C74BC4" w:rsidRPr="00C46C3D" w:rsidRDefault="00C74BC4" w:rsidP="00462675">
            <w:pPr>
              <w:tabs>
                <w:tab w:val="left" w:pos="377"/>
              </w:tabs>
              <w:jc w:val="center"/>
              <w:rPr>
                <w:rFonts w:ascii="宋体" w:hAnsi="宋体"/>
                <w:sz w:val="20"/>
                <w:szCs w:val="20"/>
              </w:rPr>
            </w:pPr>
            <w:r w:rsidRPr="00C46C3D">
              <w:rPr>
                <w:rFonts w:ascii="宋体" w:hAnsi="宋体"/>
                <w:sz w:val="20"/>
                <w:szCs w:val="20"/>
              </w:rPr>
              <w:lastRenderedPageBreak/>
              <w:t>雷达</w:t>
            </w:r>
          </w:p>
        </w:tc>
        <w:tc>
          <w:tcPr>
            <w:tcW w:w="2180" w:type="dxa"/>
            <w:tcBorders>
              <w:top w:val="nil"/>
              <w:bottom w:val="nil"/>
            </w:tcBorders>
          </w:tcPr>
          <w:p w:rsidR="00C74BC4" w:rsidRPr="00C46C3D" w:rsidRDefault="00C74BC4" w:rsidP="00515A0C">
            <w:pPr>
              <w:tabs>
                <w:tab w:val="left" w:pos="377"/>
              </w:tabs>
              <w:jc w:val="left"/>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障碍物检测。</w:t>
            </w:r>
          </w:p>
        </w:tc>
        <w:tc>
          <w:tcPr>
            <w:tcW w:w="2180" w:type="dxa"/>
            <w:tcBorders>
              <w:top w:val="nil"/>
              <w:bottom w:val="nil"/>
            </w:tcBorders>
          </w:tcPr>
          <w:p w:rsidR="00C74BC4" w:rsidRPr="00C46C3D" w:rsidRDefault="00C74BC4" w:rsidP="00515A0C">
            <w:pPr>
              <w:tabs>
                <w:tab w:val="left" w:pos="377"/>
              </w:tabs>
              <w:jc w:val="left"/>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直接测距，在不利天气状态下表现良好，精度高。</w:t>
            </w:r>
          </w:p>
        </w:tc>
        <w:tc>
          <w:tcPr>
            <w:tcW w:w="2181" w:type="dxa"/>
            <w:tcBorders>
              <w:top w:val="nil"/>
              <w:bottom w:val="nil"/>
            </w:tcBorders>
          </w:tcPr>
          <w:p w:rsidR="00C74BC4" w:rsidRPr="00C46C3D" w:rsidRDefault="00C74BC4" w:rsidP="00515A0C">
            <w:pPr>
              <w:tabs>
                <w:tab w:val="left" w:pos="377"/>
              </w:tabs>
              <w:jc w:val="left"/>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长距离雷达只有较小的视野范围，分类能力差，近距离测量能力差，行人检测能力弱，静态物体检测能力弱。</w:t>
            </w:r>
          </w:p>
        </w:tc>
      </w:tr>
      <w:tr w:rsidR="00C74BC4" w:rsidRPr="008040C1" w:rsidTr="00A2274B">
        <w:tc>
          <w:tcPr>
            <w:cnfStyle w:val="001000000000" w:firstRow="0" w:lastRow="0" w:firstColumn="1" w:lastColumn="0" w:oddVBand="0" w:evenVBand="0" w:oddHBand="0" w:evenHBand="0" w:firstRowFirstColumn="0" w:firstRowLastColumn="0" w:lastRowFirstColumn="0" w:lastRowLastColumn="0"/>
            <w:tcW w:w="2180" w:type="dxa"/>
            <w:tcBorders>
              <w:top w:val="nil"/>
              <w:bottom w:val="single" w:sz="4" w:space="0" w:color="auto"/>
            </w:tcBorders>
          </w:tcPr>
          <w:p w:rsidR="00C74BC4" w:rsidRPr="00C46C3D" w:rsidRDefault="00C74BC4" w:rsidP="00462675">
            <w:pPr>
              <w:tabs>
                <w:tab w:val="left" w:pos="377"/>
              </w:tabs>
              <w:jc w:val="center"/>
              <w:rPr>
                <w:rFonts w:ascii="宋体" w:hAnsi="宋体"/>
                <w:sz w:val="20"/>
                <w:szCs w:val="20"/>
              </w:rPr>
            </w:pPr>
            <w:r w:rsidRPr="00C46C3D">
              <w:rPr>
                <w:rFonts w:ascii="宋体" w:hAnsi="宋体"/>
                <w:sz w:val="20"/>
                <w:szCs w:val="20"/>
              </w:rPr>
              <w:t>声呐</w:t>
            </w:r>
          </w:p>
        </w:tc>
        <w:tc>
          <w:tcPr>
            <w:tcW w:w="2180" w:type="dxa"/>
            <w:tcBorders>
              <w:top w:val="nil"/>
              <w:bottom w:val="single" w:sz="4" w:space="0" w:color="auto"/>
            </w:tcBorders>
          </w:tcPr>
          <w:p w:rsidR="00C74BC4" w:rsidRPr="00C46C3D" w:rsidRDefault="00C74BC4" w:rsidP="00515A0C">
            <w:pPr>
              <w:tabs>
                <w:tab w:val="left" w:pos="377"/>
              </w:tabs>
              <w:jc w:val="left"/>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近距离障碍物探测。</w:t>
            </w:r>
          </w:p>
        </w:tc>
        <w:tc>
          <w:tcPr>
            <w:tcW w:w="2180" w:type="dxa"/>
            <w:tcBorders>
              <w:top w:val="nil"/>
              <w:bottom w:val="single" w:sz="4" w:space="0" w:color="auto"/>
            </w:tcBorders>
          </w:tcPr>
          <w:p w:rsidR="00C74BC4" w:rsidRPr="00C46C3D" w:rsidRDefault="00C74BC4" w:rsidP="00515A0C">
            <w:pPr>
              <w:tabs>
                <w:tab w:val="left" w:pos="377"/>
              </w:tabs>
              <w:jc w:val="left"/>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能够直接测距，近距离探测（&lt;2m）,能够在雨雪天气下运行。</w:t>
            </w:r>
          </w:p>
        </w:tc>
        <w:tc>
          <w:tcPr>
            <w:tcW w:w="2181" w:type="dxa"/>
            <w:tcBorders>
              <w:top w:val="nil"/>
              <w:bottom w:val="single" w:sz="4" w:space="0" w:color="auto"/>
            </w:tcBorders>
          </w:tcPr>
          <w:p w:rsidR="00C74BC4" w:rsidRPr="00C46C3D" w:rsidRDefault="00C74BC4" w:rsidP="00515A0C">
            <w:pPr>
              <w:tabs>
                <w:tab w:val="left" w:pos="377"/>
              </w:tabs>
              <w:jc w:val="left"/>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仅在近距离条件下才有较好的功能表现。</w:t>
            </w:r>
          </w:p>
        </w:tc>
      </w:tr>
    </w:tbl>
    <w:p w:rsidR="00C74BC4" w:rsidRPr="008040C1" w:rsidRDefault="00C74BC4" w:rsidP="001F00B3">
      <w:pPr>
        <w:pStyle w:val="3"/>
        <w:rPr>
          <w:rFonts w:cs="Times New Roman"/>
          <w:spacing w:val="10"/>
        </w:rPr>
      </w:pPr>
      <w:bookmarkStart w:id="43" w:name="_Toc9194826"/>
      <w:bookmarkStart w:id="44" w:name="_Toc9433506"/>
      <w:bookmarkStart w:id="45" w:name="_Toc9949971"/>
      <w:bookmarkStart w:id="46" w:name="_Toc10570588"/>
      <w:r w:rsidRPr="008040C1">
        <w:rPr>
          <w:rFonts w:cs="Times New Roman"/>
          <w:spacing w:val="10"/>
        </w:rPr>
        <w:t>1.3.3 驾驶员模型</w:t>
      </w:r>
      <w:bookmarkEnd w:id="43"/>
      <w:bookmarkEnd w:id="44"/>
      <w:bookmarkEnd w:id="45"/>
      <w:bookmarkEnd w:id="46"/>
    </w:p>
    <w:p w:rsidR="00C74BC4" w:rsidRPr="00C52FA1" w:rsidRDefault="00C74BC4" w:rsidP="001F00B3">
      <w:pPr>
        <w:ind w:firstLineChars="200" w:firstLine="480"/>
      </w:pPr>
      <w:r w:rsidRPr="00C52FA1">
        <w:t>自适应巡航控制系统作为为驾驶员提供辅助以缓解其疲劳度的系统，与驾驶员的驾驶行为习惯存在密切关系。一般来说，自适应巡航控制系统的控制特性与驾驶员的行为习惯越相近，越能促进驾驶员对于系统的接受度并保证功能运行过程中的舒适性。因此，基于期望车距及跟车特性进行建模的驾驶员行为特性对于自适应巡航控制系统系统而言是必不可少的。</w:t>
      </w:r>
    </w:p>
    <w:p w:rsidR="00C74BC4" w:rsidRPr="00C52FA1" w:rsidRDefault="00C74BC4" w:rsidP="001F00B3">
      <w:pPr>
        <w:ind w:firstLineChars="200" w:firstLine="480"/>
      </w:pPr>
      <w:r w:rsidRPr="00C52FA1">
        <w:t>首先，在基于驾驶员期望车距的驾驶员研究中，侯德藻结合实际情况下的汽车运动学，将期望车距模型分为三种：基于制动过程运动学分析的期望车距、基于车间时距的期望车距以及驾驶员预瞄安全车距，并且针对三种期望车距模型均提出了对应的表达式。目前，车间时距模型得到了更为广泛的应用</w:t>
      </w:r>
      <w:r w:rsidRPr="00C52FA1">
        <w:fldChar w:fldCharType="begin" w:fldLock="1"/>
      </w:r>
      <w:r w:rsidRPr="00C52FA1">
        <w:rPr>
          <w:rFonts w:hint="eastAsia"/>
        </w:rPr>
        <w:instrText>ADDIN CSL_CITATION {"citationItems":[{"id":"ITEM-1","itemData":{"author":[{"dropping-particle":"","family":"</w:instrText>
      </w:r>
      <w:r w:rsidRPr="00C52FA1">
        <w:rPr>
          <w:rFonts w:hint="eastAsia"/>
        </w:rPr>
        <w:instrText>侯德藻</w:instrText>
      </w:r>
      <w:r w:rsidRPr="00C52FA1">
        <w:rPr>
          <w:rFonts w:hint="eastAsia"/>
        </w:rPr>
        <w:instrText>","given":"","non-dropping-particle":"","parse-names":false,"suffix":""},{"dropping-particle":"","family":"</w:instrText>
      </w:r>
      <w:r w:rsidRPr="00C52FA1">
        <w:rPr>
          <w:rFonts w:hint="eastAsia"/>
        </w:rPr>
        <w:instrText>刘刚</w:instrText>
      </w:r>
      <w:r w:rsidRPr="00C52FA1">
        <w:rPr>
          <w:rFonts w:hint="eastAsia"/>
        </w:rPr>
        <w:instrText>","given":"","non-dropping-particle":"","parse-names":false,"suffix":""},{"dropping-particle":"","family":"</w:instrText>
      </w:r>
      <w:r w:rsidRPr="00C52FA1">
        <w:rPr>
          <w:rFonts w:hint="eastAsia"/>
        </w:rPr>
        <w:instrText>高锋</w:instrText>
      </w:r>
      <w:r w:rsidRPr="00C52FA1">
        <w:rPr>
          <w:rFonts w:hint="eastAsia"/>
        </w:rPr>
        <w:instrText>","given":"","non-dropping-particle":"","parse-names":false,"suffix":""},{"dropping-particle":"","family":"</w:instrText>
      </w:r>
      <w:r w:rsidRPr="00C52FA1">
        <w:rPr>
          <w:rFonts w:hint="eastAsia"/>
        </w:rPr>
        <w:instrText>李克强</w:instrText>
      </w:r>
      <w:r w:rsidRPr="00C52FA1">
        <w:rPr>
          <w:rFonts w:hint="eastAsia"/>
        </w:rPr>
        <w:instrText>","given":"","non-dropping-particle":"","parse-names":false,"suffix":""},{"dropping-particle":"","family":"</w:instrText>
      </w:r>
      <w:r w:rsidRPr="00C52FA1">
        <w:rPr>
          <w:rFonts w:hint="eastAsia"/>
        </w:rPr>
        <w:instrText>连小珉</w:instrText>
      </w:r>
      <w:r w:rsidRPr="00C52FA1">
        <w:rPr>
          <w:rFonts w:hint="eastAsia"/>
        </w:rPr>
        <w:instrText>","given":"","non-dropping-particle":"","parse-names":false,"suffix":""}],"id":"ITEM-1","issued":{"date-parts":[["2005"]]},"title":"</w:instrText>
      </w:r>
      <w:r w:rsidRPr="00C52FA1">
        <w:rPr>
          <w:rFonts w:hint="eastAsia"/>
        </w:rPr>
        <w:instrText>新型汽车主动避撞安全距离模型</w:instrText>
      </w:r>
      <w:r w:rsidRPr="00C52FA1">
        <w:rPr>
          <w:rFonts w:hint="eastAsia"/>
        </w:rPr>
        <w:instrText>","type":"article"},"uris":["http://www.mendeley.com/documents/?uuid=a</w:instrText>
      </w:r>
      <w:r w:rsidRPr="00C52FA1">
        <w:instrText>f35ee6c-7818-4f87-a8bb-4a31441c0dac"]}],"mendeley":{"formattedCitation":"&lt;sup&gt;[4]&lt;/sup&gt;","plainTextFormattedCitation":"[4]","previouslyFormattedCitation":"&lt;sup&gt;[4]&lt;/sup&gt;"},"properties":{"noteIndex":0},"schema":"https://github.com/citation-style-language/schema/raw/master/csl-citation.json"}</w:instrText>
      </w:r>
      <w:r w:rsidRPr="00C52FA1">
        <w:fldChar w:fldCharType="separate"/>
      </w:r>
      <w:r w:rsidRPr="00C52FA1">
        <w:rPr>
          <w:noProof/>
        </w:rPr>
        <w:t>[4]</w:t>
      </w:r>
      <w:r w:rsidRPr="00C52FA1">
        <w:fldChar w:fldCharType="end"/>
      </w:r>
      <w:r w:rsidRPr="00C52FA1">
        <w:t>。为了尽可能确保阵列稳定性，</w:t>
      </w:r>
      <w:r w:rsidRPr="00C52FA1">
        <w:t>Yanakiev</w:t>
      </w:r>
      <w:r w:rsidRPr="00C52FA1">
        <w:t>提出了对于重型卡车中纵向控制的车距保持策略。由于在采用恒定间距的情况下，阵列稳定性需要卡车之间的通信来保障，因此，</w:t>
      </w:r>
      <w:r w:rsidRPr="00C52FA1">
        <w:t>Yanakiev</w:t>
      </w:r>
      <w:r w:rsidRPr="00C52FA1">
        <w:t>提出了参考自车车速与相对车速的可变车间时距来保障重型卡车运行过程中的阵列稳定性</w:t>
      </w:r>
      <w:r w:rsidRPr="00C52FA1">
        <w:fldChar w:fldCharType="begin" w:fldLock="1"/>
      </w:r>
      <w:r w:rsidRPr="00C52FA1">
        <w:instrText>ADDIN CSL_CITATION {"citationItems":[{"id":"ITEM-1","itemData":{"ISBN":"0780326857","author":[{"dropping-particle":"","family":"Yanakiev","given":"Diana","non-dropping-particle":"","parse-names":false,"suffix":""},{"dropping-particle":"","family":"Kanellakopoulos","given":"Ioannis","non-dropping-particle":"","parse-names":false,"suffix":""}],"container-title":"Proceedings of 1995 34th IEEE Conference on Decision and Control","id":"ITEM-1","issued":{"date-parts":[["1995"]]},"page":"4077-4081","publisher":"IEEE","title":"Variable time headway for string stability of automated heavy-duty vehicles","type":"paper-conference","volume":"4"},"uris":["http://www.mendeley.com/documents/?uuid=a471a795-161a-4147-b41d-9f4bf0ea48ec"]}],"mendeley":{"formattedCitation":"&lt;sup&gt;[5]&lt;/sup&gt;","plainTextFormattedCitation":"[5]","previouslyFormattedCitation":"&lt;sup&gt;[5]&lt;/sup&gt;"},"properties":{"noteIndex":0},"schema":"https://github.com/citation-style-language/schema/raw/master/csl-citation.json"}</w:instrText>
      </w:r>
      <w:r w:rsidRPr="00C52FA1">
        <w:fldChar w:fldCharType="separate"/>
      </w:r>
      <w:r w:rsidRPr="00C52FA1">
        <w:rPr>
          <w:noProof/>
        </w:rPr>
        <w:t>[5]</w:t>
      </w:r>
      <w:r w:rsidRPr="00C52FA1">
        <w:fldChar w:fldCharType="end"/>
      </w:r>
      <w:r w:rsidRPr="00C52FA1">
        <w:t>。</w:t>
      </w:r>
      <w:r w:rsidRPr="00C52FA1">
        <w:t>Brännstöm</w:t>
      </w:r>
      <w:r w:rsidRPr="00C52FA1">
        <w:t>提出一套通过检测交通情况并根据观察驾驶员转向行为来预估驾驶员专注情况的概率决策框架。该跟车控制算法能够通过制动与车距保持来帮助驾驶员避免碰撞。</w:t>
      </w:r>
    </w:p>
    <w:p w:rsidR="00C74BC4" w:rsidRPr="00C52FA1" w:rsidRDefault="00C74BC4" w:rsidP="001F00B3">
      <w:pPr>
        <w:ind w:firstLineChars="200" w:firstLine="480"/>
      </w:pPr>
      <w:r w:rsidRPr="00C52FA1">
        <w:lastRenderedPageBreak/>
        <w:t>而在基于驾驶员跟车特性</w:t>
      </w:r>
      <w:r w:rsidRPr="00C52FA1">
        <w:rPr>
          <w:rFonts w:hint="eastAsia"/>
        </w:rPr>
        <w:t>即</w:t>
      </w:r>
      <w:r w:rsidRPr="00C52FA1">
        <w:t>加速度控制的驾驶员模型中，</w:t>
      </w:r>
      <w:r w:rsidRPr="00C52FA1">
        <w:t>Gipps</w:t>
      </w:r>
      <w:r w:rsidRPr="00C52FA1">
        <w:t>提出了一</w:t>
      </w:r>
      <w:r w:rsidRPr="00C52FA1">
        <w:rPr>
          <w:rFonts w:hint="eastAsia"/>
        </w:rPr>
        <w:t>种</w:t>
      </w:r>
      <w:r w:rsidRPr="00C52FA1">
        <w:t>通用汽车跟随模型。在该模型中，首先假设驾驶员对于其所需求的制动率及加速度进行限制，在该限制下来计算期望速度。在该模型中，驾驶员的驾驶速度能够保证在前车忽然制动的情况下</w:t>
      </w:r>
      <w:r w:rsidRPr="00C52FA1">
        <w:rPr>
          <w:rFonts w:hint="eastAsia"/>
        </w:rPr>
        <w:t>及时制动</w:t>
      </w:r>
      <w:r w:rsidRPr="00C52FA1">
        <w:t>。与此同时，</w:t>
      </w:r>
      <w:r w:rsidRPr="00C52FA1">
        <w:t>Gipps</w:t>
      </w:r>
      <w:r w:rsidRPr="00C52FA1">
        <w:t>计算出驾驶员能够驾驶的最大加速度，从而保证其驾驶速度不会超过预期速度</w:t>
      </w:r>
      <w:r w:rsidRPr="00C52FA1">
        <w:fldChar w:fldCharType="begin" w:fldLock="1"/>
      </w:r>
      <w:r w:rsidRPr="00C52FA1">
        <w:instrText>ADDIN CSL_CITATION {"citationItems":[{"id":"ITEM-1","itemData":{"ISSN":"0191-2615","author":[{"dropping-particle":"","family":"Gipps","given":"Peter G","non-dropping-particle":"","parse-names":false,"suffix":""}],"container-title":"Transportation Research Part B: Methodological","id":"ITEM-1","issue":"2","issued":{"date-parts":[["1981"]]},"page":"105-111","publisher":"Elsevier","title":"A behavioural car-following model for computer simulation","type":"article-journal","volume":"15"},"uris":["http://www.mendeley.com/documents/?uuid=7bfc49f1-a089-45b4-a08f-64eeaca80c8a"]}],"mendeley":{"formattedCitation":"&lt;sup&gt;[6]&lt;/sup&gt;","plainTextFormattedCitation":"[6]","previouslyFormattedCitation":"&lt;sup&gt;[6]&lt;/sup&gt;"},"properties":{"noteIndex":0},"schema":"https://github.com/citation-style-language/schema/raw/master/csl-citation.json"}</w:instrText>
      </w:r>
      <w:r w:rsidRPr="00C52FA1">
        <w:fldChar w:fldCharType="separate"/>
      </w:r>
      <w:r w:rsidRPr="00C52FA1">
        <w:rPr>
          <w:noProof/>
        </w:rPr>
        <w:t>[6]</w:t>
      </w:r>
      <w:r w:rsidRPr="00C52FA1">
        <w:fldChar w:fldCharType="end"/>
      </w:r>
      <w:r w:rsidRPr="00C52FA1">
        <w:t>。</w:t>
      </w:r>
      <w:r w:rsidRPr="00C52FA1">
        <w:t>Benekohal</w:t>
      </w:r>
      <w:r w:rsidRPr="00C52FA1">
        <w:t>根据五个驾驶场景将加速度与减速度分离</w:t>
      </w:r>
      <w:r w:rsidRPr="00C52FA1">
        <w:rPr>
          <w:rFonts w:hint="eastAsia"/>
        </w:rPr>
        <w:t>来获取</w:t>
      </w:r>
      <w:r w:rsidRPr="00C52FA1">
        <w:t>跟车模型算法：自车在移动但是没达到预期速度，自车达到预期速度，自车停止并且重新启动，车时间距限制满足的情况下跟车算法控制自车运行，自车根据跟车算法在不碰撞的限制下运行</w:t>
      </w:r>
      <w:r w:rsidRPr="00C52FA1">
        <w:fldChar w:fldCharType="begin" w:fldLock="1"/>
      </w:r>
      <w:r w:rsidRPr="00C52FA1">
        <w:instrText>ADDIN CSL_CITATION {"citationItems":[{"id":"ITEM-1","itemData":{"ISSN":"0361-1981","author":[{"dropping-particle":"","family":"Benekohal","given":"R F","non-dropping-particle":"","parse-names":false,"suffix":""},{"dropping-particle":"","family":"Treiterer","given":"Joseph","non-dropping-particle":"","parse-names":false,"suffix":""}],"container-title":"Transportation research record","id":"ITEM-1","issued":{"date-parts":[["1988"]]},"page":"99-111","publisher":"Transportation Research Board, National Research Council, National Academy …","title":"CARSIM: Car-following model for simulation of traffic in normal and stop-and-go conditions","type":"article-journal","volume":"1194"},"uris":["http://www.mendeley.com/documents/?uuid=fa01edd8-d46d-4a82-8b56-4cb88337c628"]}],"mendeley":{"formattedCitation":"&lt;sup&gt;[7]&lt;/sup&gt;","plainTextFormattedCitation":"[7]","previouslyFormattedCitation":"&lt;sup&gt;[7]&lt;/sup&gt;"},"properties":{"noteIndex":0},"schema":"https://github.com/citation-style-language/schema/raw/master/csl-citation.json"}</w:instrText>
      </w:r>
      <w:r w:rsidRPr="00C52FA1">
        <w:fldChar w:fldCharType="separate"/>
      </w:r>
      <w:r w:rsidRPr="00C52FA1">
        <w:rPr>
          <w:noProof/>
        </w:rPr>
        <w:t>[7]</w:t>
      </w:r>
      <w:r w:rsidRPr="00C52FA1">
        <w:fldChar w:fldCharType="end"/>
      </w:r>
      <w:r w:rsidRPr="00C52FA1">
        <w:t>。</w:t>
      </w:r>
      <w:r w:rsidRPr="00C52FA1">
        <w:t>Yang</w:t>
      </w:r>
      <w:r w:rsidRPr="00C52FA1">
        <w:t>等人了开发了一种通用的纵向驾驶员模型，与</w:t>
      </w:r>
      <w:r w:rsidRPr="00C52FA1">
        <w:t>Benekohal</w:t>
      </w:r>
      <w:r w:rsidRPr="00C52FA1">
        <w:t>的跟车模型相似，跟车特性取决于基于车间时距的驾驶员状态：不受影响的驾驶、跟车和紧急减速。在紧急限速下，该驾驶员模型会适当减速来避免碰撞</w:t>
      </w:r>
      <w:r w:rsidRPr="00C52FA1">
        <w:fldChar w:fldCharType="begin" w:fldLock="1"/>
      </w:r>
      <w:r w:rsidRPr="00C52FA1">
        <w:instrText>ADDIN CSL_CITATION {"citationItems":[{"id":"ITEM-1","itemData":{"author":[{"dropping-particle":"","family":"Bengtsson","given":"Johan","non-dropping-particle":"","parse-names":false,"suffix":""}],"id":"ITEM-1","issued":{"date-parts":[["2001"]]},"publisher":"Department of Automatic Control, Lund Institute of Technology","title":"Adaptive cruise control and driver modeling","type":"book"},"uris":["http://www.mendeley.com/documents/?uuid=0794690c-fa1d-42fd-ae0f-39525cb82a51"]}],"mendeley":{"formattedCitation":"&lt;sup&gt;[8]&lt;/sup&gt;","plainTextFormattedCitation":"[8]","previouslyFormattedCitation":"&lt;sup&gt;[8]&lt;/sup&gt;"},"properties":{"noteIndex":0},"schema":"https://github.com/citation-style-language/schema/raw/master/csl-citation.json"}</w:instrText>
      </w:r>
      <w:r w:rsidRPr="00C52FA1">
        <w:fldChar w:fldCharType="separate"/>
      </w:r>
      <w:r w:rsidRPr="00C52FA1">
        <w:rPr>
          <w:noProof/>
        </w:rPr>
        <w:t>[8]</w:t>
      </w:r>
      <w:r w:rsidRPr="00C52FA1">
        <w:fldChar w:fldCharType="end"/>
      </w:r>
      <w:r w:rsidRPr="00C52FA1">
        <w:t>。</w:t>
      </w:r>
      <w:r w:rsidRPr="00C52FA1">
        <w:t>Li</w:t>
      </w:r>
      <w:r w:rsidRPr="00C52FA1">
        <w:t>等人引入了驾驶员对跟踪误差敏感度的概念，在确定了驾驶员对跟踪误差的敏感度的基础上，建立了物理含义明确的驾驶员跟车模型</w:t>
      </w:r>
      <w:r w:rsidRPr="00C52FA1">
        <w:fldChar w:fldCharType="begin" w:fldLock="1"/>
      </w:r>
      <w:r w:rsidRPr="00C52FA1">
        <w:instrText>ADDIN CSL_CITATION {"citationItems":[{"id":"ITEM-1","itemData":{"ISSN":"1229-9138","author":[{"dropping-particle":"","family":"Li","given":"Shengbo","non-dropping-particle":"","parse-names":false,"suffix":""},{"dropping-particle":"","family":"Wang","given":"Jiangping","non-dropping-particle":"","parse-names":false,"suffix":""},{"dropping-particle":"","family":"Li","given":"Ke","non-dropping-particle":"","parse-names":false,"suffix":""},{"dropping-particle":"","family":"Lian","given":"X","non-dropping-particle":"","parse-names":false,"suffix":""},{"dropping-particle":"","family":"Ukawa","given":"H","non-dropping-particle":"","parse-names":false,"suffix":""},{"dropping-particle":"","family":"Bai","given":"D","non-dropping-particle":"","parse-names":false,"suffix":""}],"container-title":"International journal of automotive technology","id":"ITEM-1","issue":"1","issued":{"date-parts":[["2010"]]},"page":"81-87","publisher":"Springer","title":"Modeling and verification of heavy-duty truck drivers’ car-following characteristics","type":"article-journal","volume":"11"},"uris":["http://www.mendeley.com/documents/?uuid=326ae940-cb41-4dec-84e6-caacd6e45f01"]}],"mendeley":{"formattedCitation":"&lt;sup&gt;[9]&lt;/sup&gt;","plainTextFormattedCitation":"[9]","previouslyFormattedCitation":"&lt;sup&gt;[9]&lt;/sup&gt;"},"properties":{"noteIndex":0},"schema":"https://github.com/citation-style-language/schema/raw/master/csl-citation.json"}</w:instrText>
      </w:r>
      <w:r w:rsidRPr="00C52FA1">
        <w:fldChar w:fldCharType="separate"/>
      </w:r>
      <w:r w:rsidRPr="00C52FA1">
        <w:rPr>
          <w:noProof/>
        </w:rPr>
        <w:t>[9]</w:t>
      </w:r>
      <w:r w:rsidRPr="00C52FA1">
        <w:fldChar w:fldCharType="end"/>
      </w:r>
      <w:r w:rsidRPr="00C52FA1">
        <w:t>。</w:t>
      </w:r>
    </w:p>
    <w:p w:rsidR="00C74BC4" w:rsidRPr="008040C1" w:rsidRDefault="00C74BC4" w:rsidP="001F00B3">
      <w:pPr>
        <w:pStyle w:val="3"/>
        <w:rPr>
          <w:rFonts w:cs="Times New Roman"/>
          <w:spacing w:val="10"/>
        </w:rPr>
      </w:pPr>
      <w:bookmarkStart w:id="47" w:name="_Toc9194827"/>
      <w:bookmarkStart w:id="48" w:name="_Toc9433507"/>
      <w:bookmarkStart w:id="49" w:name="_Toc9949972"/>
      <w:bookmarkStart w:id="50" w:name="_Toc10570589"/>
      <w:r w:rsidRPr="008040C1">
        <w:rPr>
          <w:rFonts w:cs="Times New Roman"/>
          <w:spacing w:val="10"/>
        </w:rPr>
        <w:t>1.3.4 自适应巡航控制系统系统控制算法</w:t>
      </w:r>
      <w:bookmarkEnd w:id="47"/>
      <w:bookmarkEnd w:id="48"/>
      <w:bookmarkEnd w:id="49"/>
      <w:bookmarkEnd w:id="50"/>
    </w:p>
    <w:p w:rsidR="00C74BC4" w:rsidRPr="00C52FA1" w:rsidRDefault="00C74BC4" w:rsidP="001F00B3">
      <w:pPr>
        <w:ind w:firstLineChars="200" w:firstLine="480"/>
      </w:pPr>
      <w:r w:rsidRPr="00C52FA1">
        <w:t>在早期的自适应巡航控制策略中，</w:t>
      </w:r>
      <w:r w:rsidRPr="00C52FA1">
        <w:t>PID</w:t>
      </w:r>
      <w:r w:rsidRPr="00C52FA1">
        <w:t>控制算法曾用于实现受控车辆的定速巡航模式。在这一个运作模式下，只需要保证巡航车速与受控车辆的速度差为</w:t>
      </w:r>
      <w:r w:rsidRPr="00C52FA1">
        <w:t>0</w:t>
      </w:r>
      <w:r w:rsidRPr="00C52FA1">
        <w:t>即可。因此，由于其结构简单，响应速度快，以及硬件要求低等特点，在早期常被用于自适应巡航控制系统的定速及定距控制。在该系统的研究中，</w:t>
      </w:r>
      <w:r w:rsidRPr="00C52FA1">
        <w:t>Choi</w:t>
      </w:r>
      <w:r w:rsidRPr="00C52FA1">
        <w:t>基于</w:t>
      </w:r>
      <w:r w:rsidRPr="00C52FA1">
        <w:t>PID</w:t>
      </w:r>
      <w:r w:rsidRPr="00C52FA1">
        <w:t>算法开发了自适应观测器以测定车辆</w:t>
      </w:r>
      <w:r w:rsidRPr="00C52FA1">
        <w:t>-</w:t>
      </w:r>
      <w:r w:rsidRPr="00C52FA1">
        <w:t>车辆间距从而调整间距误差</w:t>
      </w:r>
      <w:r w:rsidRPr="00C52FA1">
        <w:fldChar w:fldCharType="begin" w:fldLock="1"/>
      </w:r>
      <w:r w:rsidRPr="00C52FA1">
        <w:instrText>ADDIN CSL_CITATION {"citationItems":[{"id":"ITEM-1","itemData":{"ISBN":"0780324455","author":[{"dropping-particle":"","family":"Choi","given":"Sei-Bum","non-dropping-particle":"","parse-names":false,"suffix":""},{"dropping-particle":"","family":"Hedrick","given":"J Karl","non-dropping-particle":"","parse-names":false,"suffix":""}],"container-title":"Proceedings of 1995 American Control Conference-ACC'95","id":"ITEM-1","issued":{"date-parts":[["1995"]]},"page":"3106-3110","publisher":"IEEE","title":"Vehicle longitudinal control using an adaptive observer for automated highway systems","type":"paper-conference","volume":"5"},"uris":["http://www.mendeley.com/documents/?uuid=596462de-573a-416f-a322-a12aafe27a5f"]}],"mendeley":{"formattedCitation":"&lt;sup&gt;[10]&lt;/sup&gt;","plainTextFormattedCitation":"[10]","previouslyFormattedCitation":"&lt;sup&gt;[10]&lt;/sup&gt;"},"properties":{"noteIndex":0},"schema":"https://github.com/citation-style-language/schema/raw/master/csl-citation.json"}</w:instrText>
      </w:r>
      <w:r w:rsidRPr="00C52FA1">
        <w:fldChar w:fldCharType="separate"/>
      </w:r>
      <w:r w:rsidRPr="00C52FA1">
        <w:rPr>
          <w:noProof/>
        </w:rPr>
        <w:t>[10]</w:t>
      </w:r>
      <w:r w:rsidRPr="00C52FA1">
        <w:fldChar w:fldCharType="end"/>
      </w:r>
      <w:r w:rsidRPr="00C52FA1">
        <w:t>。而</w:t>
      </w:r>
      <w:r w:rsidRPr="00C52FA1">
        <w:t>Qiu</w:t>
      </w:r>
      <w:r w:rsidRPr="00C52FA1">
        <w:t>基于模糊</w:t>
      </w:r>
      <w:r w:rsidRPr="00C52FA1">
        <w:t>PID</w:t>
      </w:r>
      <w:r w:rsidRPr="00C52FA1">
        <w:t>控制改善了系统控制比例，并且最终结果表明系统超调量小，稳定时间快，满足驾驶员对于稳定性的要求</w:t>
      </w:r>
      <w:r w:rsidRPr="00C52FA1">
        <w:fldChar w:fldCharType="begin" w:fldLock="1"/>
      </w:r>
      <w:r w:rsidRPr="00C52FA1">
        <w:instrText>ADDIN CSL_CITATION {"citationItems":[{"id":"ITEM-1","itemData":{"ISSN":"1002-6819","author":[{"dropping-particle":"","family":"Qiu","given":"Chengqun","non-dropping-particle":"","parse-names":false,"suffix":""},{"dropping-particle":"","family":"Liu","given":"Chenglin","non-dropping-particle":"","parse-names":false,"suffix":""},{"dropping-particle":"","family":"Shen","given":"Fahua","non-dropping-particle":"","parse-names":false,"suffix":""},{"dropping-particle":"","family":"Chen","given":"Jie","non-dropping-particle":"","parse-names":false,"suffix":""}],"container-title":"Transactions of the Chinese Society of Agricultural Engineering","id":"ITEM-1","issue":"6","issued":{"date-parts":[["2012"]]},"page":"197-202","publisher":"Editorial Office of Transactions of the Chinese Society of Agricultural …","title":"Design of automobile cruise control system based on Matlab and fuzzy PID","type":"article-journal","volume":"28"},"uris":["http://www.mendeley.com/documents/?uuid=4b6c1164-1dde-4369-8e29-badf2ce1e1b3"]}],"mendeley":{"formattedCitation":"&lt;sup&gt;[11]&lt;/sup&gt;","plainTextFormattedCitation":"[11]","previouslyFormattedCitation":"&lt;sup&gt;[11]&lt;/sup&gt;"},"properties":{"noteIndex":0},"schema":"https://github.com/citation-style-language/schema/raw/master/csl-citation.json"}</w:instrText>
      </w:r>
      <w:r w:rsidRPr="00C52FA1">
        <w:fldChar w:fldCharType="separate"/>
      </w:r>
      <w:r w:rsidRPr="00C52FA1">
        <w:rPr>
          <w:noProof/>
        </w:rPr>
        <w:t>[11]</w:t>
      </w:r>
      <w:r w:rsidRPr="00C52FA1">
        <w:fldChar w:fldCharType="end"/>
      </w:r>
      <w:r w:rsidRPr="00C52FA1">
        <w:t>。</w:t>
      </w:r>
    </w:p>
    <w:p w:rsidR="00C74BC4" w:rsidRPr="00C52FA1" w:rsidRDefault="00C74BC4" w:rsidP="001F00B3">
      <w:pPr>
        <w:ind w:firstLineChars="200" w:firstLine="480"/>
      </w:pPr>
      <w:r w:rsidRPr="00C52FA1">
        <w:t>与此同时，最优控制理论也被应用于自适应巡航控制系统系统的研究。最优控制指的是，在一个受控系统中寻找一个最优化的控制方案，使系统从初始状态转移到指定的目标状态时，考虑的性能指标能够达到最优。因此，对于最优控制理论，常需要建立损失函数来对不同的控制方案进行评估，这些损失函数通常是微分方程，并在评估过程中，常需要设定若干的限定条件，并不断改变输入量使损失函数的值不断改变。当</w:t>
      </w:r>
      <w:r w:rsidRPr="00C52FA1">
        <w:rPr>
          <w:rFonts w:hint="eastAsia"/>
        </w:rPr>
        <w:t>损失函数</w:t>
      </w:r>
      <w:r w:rsidRPr="00C52FA1">
        <w:t>计算获得的值达到最小的时候，此时的状态参数则为目标值。因此，在将最优控制理论引入自适应巡航控制系的过程中，合理的目标方程设置及限定条</w:t>
      </w:r>
      <w:r w:rsidRPr="00C52FA1">
        <w:lastRenderedPageBreak/>
        <w:t>件是搜索到最优状态量的前提。</w:t>
      </w:r>
      <w:r w:rsidRPr="00C52FA1">
        <w:t>Möbus</w:t>
      </w:r>
      <w:r w:rsidRPr="00C52FA1">
        <w:t>为了解决存在多个参考对象时的自适应巡航控制系统运作问题，在获取最优加速度时，需要同时考虑交通规则，安全距离以及司机意图。因此将目标方程设置为平方损失函数，并解决有限时间内的最优化控制问题</w:t>
      </w:r>
      <w:r w:rsidRPr="00C52FA1">
        <w:fldChar w:fldCharType="begin" w:fldLock="1"/>
      </w:r>
      <w:r w:rsidRPr="00C52FA1">
        <w:instrText>ADDIN CSL_CITATION {"citationItems":[{"id":"ITEM-1","itemData":{"author":[{"dropping-particle":"","family":"Möbus","given":"Rainer","non-dropping-particle":"","parse-names":false,"suffix":""},{"dropping-particle":"","family":"Baotic","given":"Mato","non-dropping-particle":"","parse-names":false,"suffix":""},{"dropping-particle":"","family":"Morari","given":"Manfred","non-dropping-particle":"","parse-names":false,"suffix":""}],"container-title":"International Workshop on Hybrid Systems: Computation and Control","id":"ITEM-1","issued":{"date-parts":[["2003"]]},"page":"359-374","publisher":"Springer","title":"Multi-object adaptive cruise control","type":"paper-conference"},"uris":["http://www.mendeley.com/documents/?uuid=0830cc87-d900-45dd-8f2e-7215fbbbe19a"]}],"mendeley":{"formattedCitation":"&lt;sup&gt;[12]&lt;/sup&gt;","plainTextFormattedCitation":"[12]","previouslyFormattedCitation":"&lt;sup&gt;[12]&lt;/sup&gt;"},"properties":{"noteIndex":0},"schema":"https://github.com/citation-style-language/schema/raw/master/csl-citation.json"}</w:instrText>
      </w:r>
      <w:r w:rsidRPr="00C52FA1">
        <w:fldChar w:fldCharType="separate"/>
      </w:r>
      <w:r w:rsidRPr="00C52FA1">
        <w:rPr>
          <w:noProof/>
        </w:rPr>
        <w:t>[12]</w:t>
      </w:r>
      <w:r w:rsidRPr="00C52FA1">
        <w:fldChar w:fldCharType="end"/>
      </w:r>
      <w:r w:rsidRPr="00C52FA1">
        <w:t>。</w:t>
      </w:r>
      <w:r w:rsidRPr="00C52FA1">
        <w:t>Liang</w:t>
      </w:r>
      <w:r w:rsidRPr="00C52FA1">
        <w:t>则以尽可能降低周围汽车对于</w:t>
      </w:r>
      <w:r w:rsidRPr="00C52FA1">
        <w:rPr>
          <w:rFonts w:hint="eastAsia"/>
        </w:rPr>
        <w:t>自车</w:t>
      </w:r>
      <w:r w:rsidRPr="00C52FA1">
        <w:t>产生的不利影响的目的来设计自适应巡航控制系统控制算法。因此，在该系统采用</w:t>
      </w:r>
      <w:r w:rsidRPr="00C52FA1">
        <w:rPr>
          <w:rFonts w:hint="eastAsia"/>
        </w:rPr>
        <w:t>线性</w:t>
      </w:r>
      <w:r w:rsidRPr="00C52FA1">
        <w:t>最优控制对含有</w:t>
      </w:r>
      <w:r w:rsidRPr="00C52FA1">
        <w:rPr>
          <w:rFonts w:hint="eastAsia"/>
        </w:rPr>
        <w:t>多</w:t>
      </w:r>
      <w:r w:rsidRPr="00C52FA1">
        <w:t>辆车的阵列稳定性进行计算，并对其</w:t>
      </w:r>
      <w:r w:rsidRPr="00C52FA1">
        <w:rPr>
          <w:rFonts w:hint="eastAsia"/>
        </w:rPr>
        <w:t>阵列</w:t>
      </w:r>
      <w:r w:rsidRPr="00C52FA1">
        <w:t>稳定性进行限定以优化目标值来获取最佳状态变量</w:t>
      </w:r>
      <w:r w:rsidRPr="00C52FA1">
        <w:fldChar w:fldCharType="begin" w:fldLock="1"/>
      </w:r>
      <w:r w:rsidRPr="00C52FA1">
        <w:instrText>ADDIN CSL_CITATION {"citationItems":[{"id":"ITEM-1","itemData":{"ISSN":"0042-3114","author":[{"dropping-particle":"","family":"Liang","given":"Chi-Ying","non-dropping-particle":"","parse-names":false,"suffix":""},{"dropping-particle":"","family":"Peng","given":"Huei","non-dropping-particle":"","parse-names":false,"suffix":""}],"container-title":"Vehicle system dynamics","id":"ITEM-1","issue":"4-5","issued":{"date-parts":[["1999"]]},"page":"313-330","publisher":"Taylor &amp; Francis","title":"Optimal adaptive cruise control with guaranteed string stability","type":"article-journal","volume":"32"},"uris":["http://www.mendeley.com/documents/?uuid=78d39021-c7c9-4d5a-9f01-12a11bea1fe4"]}],"mendeley":{"formattedCitation":"&lt;sup&gt;[13]&lt;/sup&gt;","plainTextFormattedCitation":"[13]","previouslyFormattedCitation":"&lt;sup&gt;[13]&lt;/sup&gt;"},"properties":{"noteIndex":0},"schema":"https://github.com/citation-style-language/schema/raw/master/csl-citation.json"}</w:instrText>
      </w:r>
      <w:r w:rsidRPr="00C52FA1">
        <w:fldChar w:fldCharType="separate"/>
      </w:r>
      <w:r w:rsidRPr="00C52FA1">
        <w:rPr>
          <w:noProof/>
        </w:rPr>
        <w:t>[13]</w:t>
      </w:r>
      <w:r w:rsidRPr="00C52FA1">
        <w:fldChar w:fldCharType="end"/>
      </w:r>
      <w:r w:rsidRPr="00C52FA1">
        <w:t>。对于</w:t>
      </w:r>
      <w:r w:rsidRPr="00C52FA1">
        <w:rPr>
          <w:rFonts w:hint="eastAsia"/>
        </w:rPr>
        <w:t>启</w:t>
      </w:r>
      <w:r w:rsidRPr="00C52FA1">
        <w:rPr>
          <w:rFonts w:hint="eastAsia"/>
        </w:rPr>
        <w:t>-</w:t>
      </w:r>
      <w:r w:rsidRPr="00C52FA1">
        <w:rPr>
          <w:rFonts w:hint="eastAsia"/>
        </w:rPr>
        <w:t>停</w:t>
      </w:r>
      <w:r w:rsidRPr="00C52FA1">
        <w:t>巡航控制，</w:t>
      </w:r>
      <w:r w:rsidRPr="00C52FA1">
        <w:t>Yi</w:t>
      </w:r>
      <w:r w:rsidRPr="00C52FA1">
        <w:t>等人则提出了一种用于加速度跟踪的距离控制算法与节气门</w:t>
      </w:r>
      <w:r w:rsidRPr="00C52FA1">
        <w:t>/</w:t>
      </w:r>
      <w:r w:rsidRPr="00C52FA1">
        <w:t>制动压力控制算法。在距离控制模式的情况下，该控制系统使用线性最优控制理论来设计期望加速度</w:t>
      </w:r>
      <w:r w:rsidRPr="00C52FA1">
        <w:fldChar w:fldCharType="begin" w:fldLock="1"/>
      </w:r>
      <w:r w:rsidRPr="00C52FA1">
        <w:instrText>ADDIN CSL_CITATION {"citationItems":[{"id":"ITEM-1","itemData":{"ISBN":"0780371941","author":[{"dropping-particle":"","family":"Yi","given":"Kyongsu","non-dropping-particle":"","parse-names":false,"suffix":""},{"dropping-particle":"","family":"Moon","given":"Ilki","non-dropping-particle":"","parse-names":false,"suffix":""},{"dropping-particle":"","family":"Kwon","given":"Young","non-dropping-particle":"Do","parse-names":false,"suffix":""}],"container-title":"ITSC 2001. 2001 IEEE Intelligent Transportation Systems. Proceedings (Cat. No. 01TH8585)","id":"ITEM-1","issued":{"date-parts":[["2001"]]},"page":"478-482","publisher":"IEEE","title":"A vehicle-to-vehicle distance control algorithm for stop-and-go cruise control","type":"paper-conference"},"uris":["http://www.mendeley.com/documents/?uuid=dbf7b485-4ed2-4b51-9feb-69fc4ee61e60"]}],"mendeley":{"formattedCitation":"&lt;sup&gt;[14]&lt;/sup&gt;","plainTextFormattedCitation":"[14]","previouslyFormattedCitation":"&lt;sup&gt;[14]&lt;/sup&gt;"},"properties":{"noteIndex":0},"schema":"https://github.com/citation-style-language/schema/raw/master/csl-citation.json"}</w:instrText>
      </w:r>
      <w:r w:rsidRPr="00C52FA1">
        <w:fldChar w:fldCharType="separate"/>
      </w:r>
      <w:r w:rsidRPr="00C52FA1">
        <w:rPr>
          <w:noProof/>
        </w:rPr>
        <w:t>[14]</w:t>
      </w:r>
      <w:r w:rsidRPr="00C52FA1">
        <w:fldChar w:fldCharType="end"/>
      </w:r>
      <w:r w:rsidRPr="00C52FA1">
        <w:t>。</w:t>
      </w:r>
    </w:p>
    <w:p w:rsidR="00C74BC4" w:rsidRPr="00C52FA1" w:rsidRDefault="00C74BC4" w:rsidP="001F00B3">
      <w:pPr>
        <w:ind w:firstLineChars="200" w:firstLine="480"/>
      </w:pPr>
      <w:r w:rsidRPr="00C52FA1">
        <w:t>模型预测控制是一种先进的过程控制方法。他的优势在于他能够对系统的输入量及输出量进行限定，从而在控制过程中得到所需求的控制变量。因此，模型控制预测实质上是一种在一段时域内根据系统当前状态与当前输入值来对下一时刻的输入值进行预测并作为输入信号，从而使输出量尽可能的靠近参考轨迹。因此，模型预测控制在实现过程中主要存在有三个重要环节：模型预测，滚动优化以及反馈矫正。其中，模型预测环节对于系统在一段时间内的输出值进行预测，滚动优化则对于控制系统的输入进行优化以减小在每个时间节点下预测模型输出值与参考轨迹的差距，最后，反馈矫正采取新的优化，对预测模型的输出进行新的优化。</w:t>
      </w:r>
      <w:r w:rsidRPr="00C52FA1">
        <w:t>Ali</w:t>
      </w:r>
      <w:r w:rsidRPr="00C52FA1">
        <w:t>等人将模型与预测控制方法应用于自适应巡航控制系统车辆的</w:t>
      </w:r>
      <w:r w:rsidRPr="00C52FA1">
        <w:rPr>
          <w:rFonts w:hint="eastAsia"/>
        </w:rPr>
        <w:t>换挡</w:t>
      </w:r>
      <w:r w:rsidRPr="00C52FA1">
        <w:t>过程。</w:t>
      </w:r>
      <w:r w:rsidRPr="00C52FA1">
        <w:t>Ali</w:t>
      </w:r>
      <w:r w:rsidRPr="00C52FA1">
        <w:t>等人将模型预测控制算法应用于一个两车系统，并且两辆车的动力学模型均为非线性。在控制模型中，将控制过程的误差作为系统状态变量，并且对系统输入值（自车加速度）及误差向量设定上下限后，自适应巡航控制系统车辆可以成功执行</w:t>
      </w:r>
      <w:r w:rsidRPr="00C52FA1">
        <w:rPr>
          <w:rFonts w:hint="eastAsia"/>
        </w:rPr>
        <w:t>换挡操作</w:t>
      </w:r>
      <w:r w:rsidRPr="00C52FA1">
        <w:t>并且在约束边界内的复杂动态情况下实现稳定状态</w:t>
      </w:r>
      <w:r w:rsidRPr="00C52FA1">
        <w:fldChar w:fldCharType="begin" w:fldLock="1"/>
      </w:r>
      <w:r w:rsidRPr="00C52FA1">
        <w:instrText>ADDIN CSL_CITATION {"citationItems":[{"id":"ITEM-1","itemData":{"ISSN":"0042-3114","author":[{"dropping-particle":"","family":"Ali","given":"Zeeshan","non-dropping-particle":"","parse-names":false,"suffix":""},{"dropping-particle":"","family":"Popov","given":"Atanas A","non-dropping-particle":"","parse-names":false,"suffix":""},{"dropping-particle":"","family":"Charles","given":"Guy","non-dropping-particle":"","parse-names":false,"suffix":""}],"container-title":"Vehicle System Dynamics","id":"ITEM-1","issue":"6","issued":{"date-parts":[["2013"]]},"page":"943-963","publisher":"Taylor &amp; Francis","title":"Model predictive control with constraints for a nonlinear adaptive cruise control vehicle model in transition manoeuvres","type":"article-journal","volume":"51"},"uris":["http://www.mendeley.com/documents/?uuid=b39fca02-08a7-4894-a398-c993fc2865a1"]}],"mendeley":{"formattedCitation":"&lt;sup&gt;[15]&lt;/sup&gt;","plainTextFormattedCitation":"[15]","previouslyFormattedCitation":"&lt;sup&gt;[15]&lt;/sup&gt;"},"properties":{"noteIndex":0},"schema":"https://github.com/citation-style-language/schema/raw/master/csl-citation.json"}</w:instrText>
      </w:r>
      <w:r w:rsidRPr="00C52FA1">
        <w:fldChar w:fldCharType="separate"/>
      </w:r>
      <w:r w:rsidRPr="00C52FA1">
        <w:rPr>
          <w:noProof/>
        </w:rPr>
        <w:t>[15]</w:t>
      </w:r>
      <w:r w:rsidRPr="00C52FA1">
        <w:fldChar w:fldCharType="end"/>
      </w:r>
      <w:r w:rsidRPr="00C52FA1">
        <w:t>。</w:t>
      </w:r>
      <w:r w:rsidRPr="00C52FA1">
        <w:t>Li</w:t>
      </w:r>
      <w:r w:rsidRPr="00C52FA1">
        <w:t>等人在设计自适应巡航控制系统时则是以多目标优化作为设计原则。在其设计系统中，用于确立需求加速度的上层控制器应用模型预测控制理论，将误差最小，舒适度最优以及低燃油消耗量作为限定条件，并采用二次规划算法在本地计算出最优控制律</w:t>
      </w:r>
      <w:r w:rsidRPr="00C52FA1">
        <w:fldChar w:fldCharType="begin" w:fldLock="1"/>
      </w:r>
      <w:r w:rsidRPr="00C52FA1">
        <w:instrText>ADDIN CSL_CITATION {"citationItems":[{"id":"ITEM-1","itemData":{"ISSN":"1063-6536","author":[{"dropping-particle":"","family":"Li","given":"Shengbo","non-dropping-particle":"","parse-names":false,"suffix":""},{"dropping-particle":"","family":"Li","given":"Keqiang","non-dropping-particle":"","parse-names":false,"suffix":""},{"dropping-particle":"","family":"Rajamani","given":"Rajesh","non-dropping-particle":"","parse-names":false,"suffix":""},{"dropping-particle":"","family":"Wang","given":"Jianqiang","non-dropping-particle":"","parse-names":false,"suffix":""}],"container-title":"IEEE Transactions on Control Systems Technology","id":"ITEM-1","issue":"3","issued":{"date-parts":[["2011"]]},"page":"556-566","publisher":"IEEE","title":"Model predictive multi-objective vehicular adaptive cruise control","type":"article-journal","volume":"19"},"uris":["http://www.mendeley.com/documents/?uuid=4826e699-199d-4ff1-bff2-137d40777fb3"]}],"mendeley":{"formattedCitation":"&lt;sup&gt;[16]&lt;/sup&gt;","plainTextFormattedCitation":"[16]","previouslyFormattedCitation":"&lt;sup&gt;[16]&lt;/sup&gt;"},"properties":{"noteIndex":0},"schema":"https://github.com/citation-style-language/schema/raw/master/csl-citation.json"}</w:instrText>
      </w:r>
      <w:r w:rsidRPr="00C52FA1">
        <w:fldChar w:fldCharType="separate"/>
      </w:r>
      <w:r w:rsidRPr="00C52FA1">
        <w:rPr>
          <w:noProof/>
        </w:rPr>
        <w:t>[16]</w:t>
      </w:r>
      <w:r w:rsidRPr="00C52FA1">
        <w:fldChar w:fldCharType="end"/>
      </w:r>
      <w:r w:rsidRPr="00C52FA1">
        <w:t>。</w:t>
      </w:r>
      <w:r w:rsidRPr="00C52FA1">
        <w:t>Li</w:t>
      </w:r>
      <w:r w:rsidRPr="00C52FA1">
        <w:t>等人对于经济性车辆同时也设计了一套车头时距控制算法。其中，上层控制器也同时应用了模型预测控制理论，但是，这一控制模型则将燃油经济性，跟踪能力以及驾驶员期望响应三个约束条件表述为成本函数对系统输入变量进行限定，并且根据仿真结果表面，该算法与线性二次控制器相比，均能够在上述三个因素中有良好的性能表现</w:t>
      </w:r>
      <w:r w:rsidRPr="00C52FA1">
        <w:fldChar w:fldCharType="begin" w:fldLock="1"/>
      </w:r>
      <w:r w:rsidRPr="00C52FA1">
        <w:instrText>ADDIN CSL_CITATION {"citationItems":[{"id":"ITEM-1","itemData":{"ISSN":"0042-3114","author":[{"dropping-particle":"","family":"Eben Li","given":"Shengbo","non-dropping-particle":"","parse-names":false,"suffix":""},{"dropping-particle":"","family":"Li","given":"Keqiang","non-dropping-particle":"","parse-names":false,"suffix":""},{"dropping-particle":"","family":"Wang","given":"Jianqiang","non-dropping-particle":"","parse-names":false,"suffix":""}],"container-title":"Vehicle System Dynamics","id":"ITEM-1","issue":"1","issued":{"date-parts":[["2013"]]},"page":"1-17","publisher":"Taylor &amp; Francis","title":"Economy-oriented vehicle adaptive cruise control with coordinating multiple objectives function","type":"article-journal","volume":"51"},"uris":["http://www.mendeley.com/documents/?uuid=6a8d6790-2910-4647-a733-a4f3568496d8"]}],"mendeley":{"formattedCitation":"&lt;sup&gt;[17]&lt;/sup&gt;","plainTextFormattedCitation":"[17]","previouslyFormattedCitation":"&lt;sup&gt;[17]&lt;/sup&gt;"},"properties":{"noteIndex":0},"schema":"https://github.com/citation-style-language/schema/raw/master/csl-citation.json"}</w:instrText>
      </w:r>
      <w:r w:rsidRPr="00C52FA1">
        <w:fldChar w:fldCharType="separate"/>
      </w:r>
      <w:r w:rsidRPr="00C52FA1">
        <w:rPr>
          <w:noProof/>
        </w:rPr>
        <w:t>[17]</w:t>
      </w:r>
      <w:r w:rsidRPr="00C52FA1">
        <w:fldChar w:fldCharType="end"/>
      </w:r>
      <w:r w:rsidRPr="00C52FA1">
        <w:t>。</w:t>
      </w:r>
    </w:p>
    <w:p w:rsidR="00C74BC4" w:rsidRPr="008040C1" w:rsidRDefault="00C74BC4" w:rsidP="001F00B3">
      <w:pPr>
        <w:pStyle w:val="2"/>
        <w:rPr>
          <w:rFonts w:cs="Times New Roman"/>
          <w:spacing w:val="10"/>
        </w:rPr>
      </w:pPr>
      <w:bookmarkStart w:id="51" w:name="_Toc9194828"/>
      <w:bookmarkStart w:id="52" w:name="_Toc9433508"/>
      <w:bookmarkStart w:id="53" w:name="_Toc9949973"/>
      <w:bookmarkStart w:id="54" w:name="_Toc10570590"/>
      <w:r w:rsidRPr="008040C1">
        <w:rPr>
          <w:rFonts w:cs="Times New Roman"/>
          <w:spacing w:val="10"/>
        </w:rPr>
        <w:lastRenderedPageBreak/>
        <w:t>1.4 本文研究内容</w:t>
      </w:r>
      <w:bookmarkEnd w:id="51"/>
      <w:bookmarkEnd w:id="52"/>
      <w:bookmarkEnd w:id="53"/>
      <w:bookmarkEnd w:id="54"/>
    </w:p>
    <w:p w:rsidR="00C74BC4" w:rsidRPr="00C52FA1" w:rsidRDefault="00C74BC4" w:rsidP="001F00B3">
      <w:r w:rsidRPr="008040C1">
        <w:rPr>
          <w:rFonts w:cs="Times New Roman"/>
          <w:spacing w:val="10"/>
        </w:rPr>
        <w:tab/>
      </w:r>
      <w:r w:rsidRPr="00C52FA1">
        <w:t>本文以自适应巡航控制系统为研究对象，开展理论研究，基于智能驾驶仿真平台设计了更为广义的自适应巡航控制系统，并且搭建了虚拟测试场景对本文设计的系统展开测试</w:t>
      </w:r>
      <w:r w:rsidRPr="00C52FA1">
        <w:rPr>
          <w:rFonts w:hint="eastAsia"/>
        </w:rPr>
        <w:t>与</w:t>
      </w:r>
      <w:r w:rsidRPr="00C52FA1">
        <w:t>验证。全文的研究内容如下：</w:t>
      </w:r>
    </w:p>
    <w:p w:rsidR="00C74BC4" w:rsidRPr="00C52FA1" w:rsidRDefault="00C74BC4" w:rsidP="00C5065D">
      <w:pPr>
        <w:pStyle w:val="a5"/>
        <w:numPr>
          <w:ilvl w:val="0"/>
          <w:numId w:val="3"/>
        </w:numPr>
        <w:ind w:firstLineChars="0"/>
      </w:pPr>
      <w:r w:rsidRPr="00C52FA1">
        <w:t>CARLA</w:t>
      </w:r>
      <w:r w:rsidRPr="00C52FA1">
        <w:t>的架构研究</w:t>
      </w:r>
    </w:p>
    <w:p w:rsidR="00C74BC4" w:rsidRPr="00C52FA1" w:rsidRDefault="00C74BC4" w:rsidP="001F00B3">
      <w:pPr>
        <w:ind w:firstLineChars="200" w:firstLine="480"/>
      </w:pPr>
      <w:r w:rsidRPr="00C52FA1">
        <w:t>CARLA</w:t>
      </w:r>
      <w:r w:rsidRPr="00C52FA1">
        <w:t>是一款</w:t>
      </w:r>
      <w:r w:rsidRPr="00C52FA1">
        <w:rPr>
          <w:rFonts w:hint="eastAsia"/>
        </w:rPr>
        <w:t>于</w:t>
      </w:r>
      <w:r w:rsidRPr="00C52FA1">
        <w:t>2017</w:t>
      </w:r>
      <w:r w:rsidRPr="00C52FA1">
        <w:t>年由因特尔研究院、丰田研发中心等机构共同推出的开源智能驾驶研究仿真平台，该平台能够适用于自动驾驶及高级驾驶辅助系统的研究与开发。因此，本文将首先对于该平台的架构、原理及使用方法展开研究。由于该平台是基于</w:t>
      </w:r>
      <w:r w:rsidRPr="00C52FA1">
        <w:t>Unreal Engine 4 (UE4)</w:t>
      </w:r>
      <w:r w:rsidRPr="00C52FA1">
        <w:t>游戏引擎进行二次开发，故而用户可以通过对两者的交互关系进行研究以获取在底层进行二次开发的方法。此外，</w:t>
      </w:r>
      <w:r w:rsidRPr="00C52FA1">
        <w:t>CARLA</w:t>
      </w:r>
      <w:r w:rsidRPr="00C52FA1">
        <w:t>含有丰富的</w:t>
      </w:r>
      <w:r w:rsidRPr="00C52FA1">
        <w:t>Python API</w:t>
      </w:r>
      <w:r w:rsidRPr="00C52FA1">
        <w:t>供用户调用来实现汽车的运行以及数据的采集，因此本文对于</w:t>
      </w:r>
      <w:r w:rsidRPr="00C52FA1">
        <w:t>CARLA</w:t>
      </w:r>
      <w:r w:rsidRPr="00C52FA1">
        <w:t>中</w:t>
      </w:r>
      <w:r w:rsidRPr="00C52FA1">
        <w:rPr>
          <w:rFonts w:hint="eastAsia"/>
        </w:rPr>
        <w:t>导入测试算法及导出测试数据的处理流程进行研究</w:t>
      </w:r>
      <w:r w:rsidRPr="00C52FA1">
        <w:t>。</w:t>
      </w:r>
    </w:p>
    <w:p w:rsidR="00C74BC4" w:rsidRPr="00C52FA1" w:rsidRDefault="00C74BC4" w:rsidP="00C5065D">
      <w:pPr>
        <w:pStyle w:val="a5"/>
        <w:numPr>
          <w:ilvl w:val="0"/>
          <w:numId w:val="3"/>
        </w:numPr>
        <w:ind w:firstLineChars="0"/>
      </w:pPr>
      <w:r w:rsidRPr="00C52FA1">
        <w:t>测试场景搭建方法的研究</w:t>
      </w:r>
    </w:p>
    <w:p w:rsidR="00C74BC4" w:rsidRPr="00C52FA1" w:rsidRDefault="00C74BC4" w:rsidP="001F00B3">
      <w:pPr>
        <w:ind w:firstLineChars="200" w:firstLine="480"/>
      </w:pPr>
      <w:r w:rsidRPr="00C52FA1">
        <w:t>理想测试场景的搭建能够加速自动驾驶</w:t>
      </w:r>
      <w:r w:rsidRPr="00C52FA1">
        <w:t>/</w:t>
      </w:r>
      <w:r w:rsidRPr="00C52FA1">
        <w:t>高级辅助驾驶系统迭代更新，对于系统的设计存在重大意义。因此本文对虚拟测试场景的搭建方法展开研究，在该过程中，本文提出了路网搭建软件</w:t>
      </w:r>
      <w:r w:rsidRPr="00C52FA1">
        <w:t>RoadRunner</w:t>
      </w:r>
      <w:r w:rsidRPr="00C52FA1">
        <w:t>与</w:t>
      </w:r>
      <w:r w:rsidRPr="00C52FA1">
        <w:t>CARLA</w:t>
      </w:r>
      <w:r w:rsidRPr="00C52FA1">
        <w:t>模拟器之间基于</w:t>
      </w:r>
      <w:r w:rsidRPr="00C52FA1">
        <w:t>OpenDrive</w:t>
      </w:r>
      <w:r w:rsidRPr="00C52FA1">
        <w:t>文件的信息交互的方法，从而让</w:t>
      </w:r>
      <w:r w:rsidRPr="00C52FA1">
        <w:t>CARLA</w:t>
      </w:r>
      <w:r w:rsidRPr="00C52FA1">
        <w:t>中的测试车辆能够基于高精度地图信息获取的方式在测试场景中稳定地运行。本文探索了</w:t>
      </w:r>
      <w:r w:rsidRPr="00C52FA1">
        <w:t>CARLA</w:t>
      </w:r>
      <w:r w:rsidRPr="00C52FA1">
        <w:t>特殊插件，如交通灯、限速路牌的搭建与配置方式；对于交通流的行为规划与运行路径规划，本文也学会了相对应的配置方法。最后，本文总结了基于</w:t>
      </w:r>
      <w:r w:rsidRPr="00C52FA1">
        <w:t>CARLA</w:t>
      </w:r>
      <w:r w:rsidRPr="00C52FA1">
        <w:t>模拟器的测试场景搭建流程，为测试场景中</w:t>
      </w:r>
      <w:r w:rsidRPr="00C52FA1">
        <w:rPr>
          <w:rFonts w:hint="eastAsia"/>
        </w:rPr>
        <w:t>投放</w:t>
      </w:r>
      <w:r w:rsidRPr="00C52FA1">
        <w:t>交通车、交通灯、限速标等元素的需求提出了对应的</w:t>
      </w:r>
      <w:r w:rsidRPr="00C52FA1">
        <w:rPr>
          <w:rFonts w:hint="eastAsia"/>
        </w:rPr>
        <w:t>配置</w:t>
      </w:r>
      <w:r w:rsidRPr="00C52FA1">
        <w:t>方法，以满足多样化的场景搭建需求。</w:t>
      </w:r>
    </w:p>
    <w:p w:rsidR="00C74BC4" w:rsidRPr="00C52FA1" w:rsidRDefault="00C74BC4" w:rsidP="00C5065D">
      <w:pPr>
        <w:pStyle w:val="a5"/>
        <w:numPr>
          <w:ilvl w:val="0"/>
          <w:numId w:val="3"/>
        </w:numPr>
        <w:ind w:firstLineChars="0"/>
      </w:pPr>
      <w:r w:rsidRPr="00C52FA1">
        <w:rPr>
          <w:rFonts w:hint="eastAsia"/>
        </w:rPr>
        <w:t>自适应巡航系统设计</w:t>
      </w:r>
    </w:p>
    <w:p w:rsidR="00C74BC4" w:rsidRPr="00C52FA1" w:rsidRDefault="00C74BC4" w:rsidP="001F00B3">
      <w:pPr>
        <w:ind w:firstLineChars="200" w:firstLine="480"/>
      </w:pPr>
      <w:r w:rsidRPr="00C52FA1">
        <w:rPr>
          <w:rFonts w:hint="eastAsia"/>
        </w:rPr>
        <w:t>本文旨在对传统的自适应巡航控制系统做出延伸工作，即在巡航功能与跟车功能的基础上引入其余纵向控制功能与横向控制功能，将多个功能相互整合实现更为广义的自适应巡航控制系统以改进系统综合性能，提升用户体验。因此，</w:t>
      </w:r>
      <w:r w:rsidRPr="00C52FA1">
        <w:t>本文基于</w:t>
      </w:r>
      <w:r w:rsidRPr="00C52FA1">
        <w:t>PID</w:t>
      </w:r>
      <w:r w:rsidRPr="00C52FA1">
        <w:t>控制理论设计了自适应巡航驾驶系统使用的纵向控制器</w:t>
      </w:r>
      <w:r w:rsidRPr="00C52FA1">
        <w:rPr>
          <w:rFonts w:hint="eastAsia"/>
        </w:rPr>
        <w:t>与横向控制器</w:t>
      </w:r>
      <w:r w:rsidRPr="00C52FA1">
        <w:t>，并且为该控制系统配备以下功能：巡航功能、跟车功能、目标速度选择功能、巡航功能、跟</w:t>
      </w:r>
      <w:r w:rsidRPr="00C52FA1">
        <w:lastRenderedPageBreak/>
        <w:t>车功能、红灯启</w:t>
      </w:r>
      <w:r w:rsidRPr="00C52FA1">
        <w:t>-</w:t>
      </w:r>
      <w:r w:rsidRPr="00C52FA1">
        <w:t>停功能、紧急制动功能、高速超车功能，面对不同的工况，本文设计了两款纵向控制器以保证装配车辆能够在场景中更合理地运行。在完成纵向控制器的设计工作后，本文</w:t>
      </w:r>
      <w:r w:rsidRPr="00C52FA1">
        <w:rPr>
          <w:rFonts w:hint="eastAsia"/>
        </w:rPr>
        <w:t>开展</w:t>
      </w:r>
      <w:r w:rsidRPr="00C52FA1">
        <w:t>了横向控制器的设计工作，从而让车辆在运行过程中不偏离车道</w:t>
      </w:r>
      <w:r w:rsidRPr="00C52FA1">
        <w:rPr>
          <w:rFonts w:hint="eastAsia"/>
        </w:rPr>
        <w:t>，达到更为广义的先进自适应巡航控制</w:t>
      </w:r>
      <w:r w:rsidRPr="00C52FA1">
        <w:t>。在完成横向控制器与纵向控制器的设计工作后，配备有该系统的车辆已经能够按照既定的路径运行，并且不违背交通规则。本文在此基础上继续向该系统引入了决策层，即用户</w:t>
      </w:r>
      <w:r w:rsidRPr="00C52FA1">
        <w:rPr>
          <w:rFonts w:hint="eastAsia"/>
        </w:rPr>
        <w:t>能够</w:t>
      </w:r>
      <w:r w:rsidRPr="00C52FA1">
        <w:t>为装载该系统的车辆设置目的地，</w:t>
      </w:r>
      <w:r w:rsidRPr="00C52FA1">
        <w:rPr>
          <w:rFonts w:hint="eastAsia"/>
        </w:rPr>
        <w:t>该</w:t>
      </w:r>
      <w:r w:rsidRPr="00C52FA1">
        <w:t>车能通过重构场景地图生成网络图，通过</w:t>
      </w:r>
      <w:r w:rsidRPr="00C52FA1">
        <w:t>A*</w:t>
      </w:r>
      <w:r w:rsidRPr="00C52FA1">
        <w:t>路径搜索算法获取到达该目的地的</w:t>
      </w:r>
      <w:r w:rsidRPr="00C52FA1">
        <w:rPr>
          <w:rFonts w:hint="eastAsia"/>
        </w:rPr>
        <w:t>全局</w:t>
      </w:r>
      <w:r w:rsidRPr="00C52FA1">
        <w:t>路径。</w:t>
      </w:r>
    </w:p>
    <w:p w:rsidR="00C74BC4" w:rsidRPr="00C52FA1" w:rsidRDefault="00C74BC4" w:rsidP="001F00B3">
      <w:pPr>
        <w:ind w:firstLineChars="200" w:firstLine="480"/>
      </w:pPr>
      <w:r w:rsidRPr="00C52FA1">
        <w:t>综上所述，本文在设计该系统的过程中，基于</w:t>
      </w:r>
      <w:r w:rsidRPr="00C52FA1">
        <w:t>PID</w:t>
      </w:r>
      <w:r w:rsidRPr="00C52FA1">
        <w:t>控制理论使得车辆具备有纵向速度控制与横向位置控制的功能；而基于</w:t>
      </w:r>
      <w:r w:rsidRPr="00C52FA1">
        <w:t>A*</w:t>
      </w:r>
      <w:r w:rsidRPr="00C52FA1">
        <w:t>路径搜索算法，车辆具备有搜索与规划</w:t>
      </w:r>
      <w:r w:rsidRPr="00C52FA1">
        <w:rPr>
          <w:rFonts w:hint="eastAsia"/>
        </w:rPr>
        <w:t>运行</w:t>
      </w:r>
      <w:r w:rsidRPr="00C52FA1">
        <w:t>路径的功能。</w:t>
      </w:r>
    </w:p>
    <w:p w:rsidR="00C74BC4" w:rsidRPr="00C52FA1" w:rsidRDefault="00C74BC4" w:rsidP="00C5065D">
      <w:pPr>
        <w:pStyle w:val="a5"/>
        <w:numPr>
          <w:ilvl w:val="0"/>
          <w:numId w:val="3"/>
        </w:numPr>
        <w:ind w:firstLineChars="0"/>
      </w:pPr>
      <w:r w:rsidRPr="00C52FA1">
        <w:t>系统测试与数据分析</w:t>
      </w:r>
    </w:p>
    <w:p w:rsidR="00BF5988" w:rsidRDefault="00C74BC4" w:rsidP="00BF5988">
      <w:pPr>
        <w:ind w:firstLineChars="200" w:firstLine="480"/>
      </w:pPr>
      <w:r w:rsidRPr="00C52FA1">
        <w:t>本文基于</w:t>
      </w:r>
      <w:r w:rsidRPr="00C52FA1">
        <w:t>RoadRunner</w:t>
      </w:r>
      <w:r w:rsidRPr="00C52FA1">
        <w:t>软件搭建了高速路场景并优化了</w:t>
      </w:r>
      <w:r w:rsidRPr="00C52FA1">
        <w:t>CARLA</w:t>
      </w:r>
      <w:r w:rsidRPr="00C52FA1">
        <w:t>模拟器自带的城镇场景，并且针对不同的功能均设计了相对应的测试流程。通过对自车运行过程中的各项数据进行实时采集与后期处理，在最后对本文系统设计的</w:t>
      </w:r>
      <w:r w:rsidRPr="00C52FA1">
        <w:rPr>
          <w:rFonts w:hint="eastAsia"/>
        </w:rPr>
        <w:t>合理性、</w:t>
      </w:r>
      <w:r w:rsidRPr="00C52FA1">
        <w:t>可靠性与安全</w:t>
      </w:r>
    </w:p>
    <w:p w:rsidR="00C74BC4" w:rsidRDefault="00C74BC4" w:rsidP="00BF5988">
      <w:r w:rsidRPr="00C52FA1">
        <w:t>性进行验证。</w:t>
      </w:r>
    </w:p>
    <w:p w:rsidR="00C74BC4" w:rsidRPr="002F62F4" w:rsidRDefault="00C74BC4" w:rsidP="00BF5988"/>
    <w:p w:rsidR="00C74BC4" w:rsidRPr="008040C1" w:rsidRDefault="00C74BC4" w:rsidP="001F00B3">
      <w:pPr>
        <w:ind w:firstLine="420"/>
        <w:rPr>
          <w:rFonts w:cs="Times New Roman"/>
          <w:spacing w:val="10"/>
        </w:rPr>
      </w:pPr>
    </w:p>
    <w:p w:rsidR="00C74BC4" w:rsidRPr="008040C1" w:rsidRDefault="00C74BC4" w:rsidP="001F00B3">
      <w:pPr>
        <w:ind w:firstLine="420"/>
        <w:rPr>
          <w:rFonts w:cs="Times New Roman"/>
          <w:spacing w:val="10"/>
        </w:rPr>
      </w:pPr>
    </w:p>
    <w:p w:rsidR="00C74BC4" w:rsidRPr="008040C1" w:rsidRDefault="00C74BC4" w:rsidP="001F00B3">
      <w:pPr>
        <w:ind w:firstLine="420"/>
        <w:rPr>
          <w:rFonts w:cs="Times New Roman"/>
          <w:spacing w:val="10"/>
        </w:rPr>
      </w:pPr>
      <w:r w:rsidRPr="008040C1">
        <w:rPr>
          <w:rFonts w:cs="Times New Roman"/>
          <w:spacing w:val="10"/>
        </w:rPr>
        <w:br w:type="page"/>
      </w:r>
    </w:p>
    <w:p w:rsidR="00C74BC4" w:rsidRPr="008040C1" w:rsidRDefault="00C74BC4" w:rsidP="001F00B3">
      <w:pPr>
        <w:pStyle w:val="1"/>
        <w:rPr>
          <w:rFonts w:cs="Times New Roman"/>
          <w:spacing w:val="10"/>
        </w:rPr>
      </w:pPr>
      <w:bookmarkStart w:id="55" w:name="_Toc9194829"/>
      <w:bookmarkStart w:id="56" w:name="_Toc9433509"/>
      <w:bookmarkStart w:id="57" w:name="_Toc9949974"/>
      <w:bookmarkStart w:id="58" w:name="_Toc10570591"/>
      <w:r w:rsidRPr="008040C1">
        <w:rPr>
          <w:rFonts w:cs="Times New Roman"/>
          <w:spacing w:val="10"/>
        </w:rPr>
        <w:lastRenderedPageBreak/>
        <w:t>第2章 仿真平台介绍</w:t>
      </w:r>
      <w:bookmarkEnd w:id="55"/>
      <w:bookmarkEnd w:id="56"/>
      <w:bookmarkEnd w:id="57"/>
      <w:bookmarkEnd w:id="58"/>
    </w:p>
    <w:p w:rsidR="00C74BC4" w:rsidRPr="008040C1" w:rsidRDefault="00C74BC4" w:rsidP="001F00B3">
      <w:pPr>
        <w:pStyle w:val="2"/>
        <w:rPr>
          <w:rFonts w:cs="Times New Roman"/>
          <w:spacing w:val="10"/>
        </w:rPr>
      </w:pPr>
      <w:bookmarkStart w:id="59" w:name="_Toc9194830"/>
      <w:bookmarkStart w:id="60" w:name="_Toc9433510"/>
      <w:bookmarkStart w:id="61" w:name="_Toc9949975"/>
      <w:bookmarkStart w:id="62" w:name="_Toc10570592"/>
      <w:r w:rsidRPr="008040C1">
        <w:rPr>
          <w:rFonts w:cs="Times New Roman"/>
          <w:spacing w:val="10"/>
        </w:rPr>
        <w:t>2.1 仿真平台架构</w:t>
      </w:r>
      <w:bookmarkEnd w:id="59"/>
      <w:bookmarkEnd w:id="60"/>
      <w:bookmarkEnd w:id="61"/>
      <w:bookmarkEnd w:id="62"/>
    </w:p>
    <w:p w:rsidR="00C74BC4" w:rsidRPr="001501AB" w:rsidRDefault="00C74BC4" w:rsidP="001F00B3">
      <w:pPr>
        <w:ind w:firstLineChars="200" w:firstLine="480"/>
      </w:pPr>
      <w:r w:rsidRPr="001501AB">
        <w:t xml:space="preserve">CARLA (Car Learning to Act) </w:t>
      </w:r>
      <w:r w:rsidRPr="001501AB">
        <w:t>是一款用于</w:t>
      </w:r>
      <w:r w:rsidRPr="001501AB">
        <w:rPr>
          <w:rFonts w:hint="eastAsia"/>
        </w:rPr>
        <w:t>智能车</w:t>
      </w:r>
      <w:r w:rsidRPr="001501AB">
        <w:t>技术研究的开源模拟器</w:t>
      </w:r>
      <w:r w:rsidRPr="001501AB">
        <w:fldChar w:fldCharType="begin" w:fldLock="1"/>
      </w:r>
      <w:r w:rsidRPr="001501AB">
        <w:instrText>ADDIN CSL_CITATION {"citationItems":[{"id":"ITEM-1","itemData":{"author":[{"dropping-particle":"","family":"Dosovitskiy","given":"Alexey","non-dropping-particle":"","parse-names":false,"suffix":""},{"dropping-particle":"","family":"Ros","given":"German","non-dropping-particle":"","parse-names":false,"suffix":""},{"dropping-particle":"","family":"Codevilla","given":"Felipe","non-dropping-particle":"","parse-names":false,"suffix":""},{"dropping-particle":"","family":"Lopez","given":"Antonio","non-dropping-particle":"","parse-names":false,"suffix":""},{"dropping-particle":"","family":"Koltun","given":"Vladlen","non-dropping-particle":"","parse-names":false,"suffix":""}],"container-title":"arXiv preprint arXiv:1711.03938","id":"ITEM-1","issued":{"date-parts":[["2017"]]},"title":"CARLA: An open urban driving simulator","type":"article-journal"},"uris":["http://www.mendeley.com/documents/?uuid=4e04eeef-5674-4ace-a9cf-6ad305dee490"]}],"mendeley":{"formattedCitation":"&lt;sup&gt;[18]&lt;/sup&gt;","plainTextFormattedCitation":"[18]","previouslyFormattedCitation":"&lt;sup&gt;[18]&lt;/sup&gt;"},"properties":{"noteIndex":0},"schema":"https://github.com/citation-style-language/schema/raw/master/csl-citation.json"}</w:instrText>
      </w:r>
      <w:r w:rsidRPr="001501AB">
        <w:fldChar w:fldCharType="separate"/>
      </w:r>
      <w:r w:rsidRPr="001501AB">
        <w:t>[18]</w:t>
      </w:r>
      <w:r w:rsidRPr="001501AB">
        <w:fldChar w:fldCharType="end"/>
      </w:r>
      <w:r w:rsidRPr="001501AB">
        <w:t>。该模拟器可以用于自动驾驶或者高级辅助驾驶系统的在感知、规划及控制各个层级上的模型训练、原型搭建以及测试验证。目前，</w:t>
      </w:r>
      <w:r w:rsidRPr="001501AB">
        <w:t>CARLA</w:t>
      </w:r>
      <w:r w:rsidRPr="001501AB">
        <w:t>提供的场景内容是开源、免费的。该场景内容包含有城市布局、汽车模型、建筑物、行人、路标等场景要素。为了更好地用于驾驶策略的训练，该仿真平台支持多种传感器模型的搭建，并且提供了获取速度、加速度、节气门开度等数据的接口。除此之外，</w:t>
      </w:r>
      <w:r w:rsidRPr="001501AB">
        <w:t>CARLA</w:t>
      </w:r>
      <w:r w:rsidRPr="001501AB">
        <w:t>能够对场景中的天气、时间长度等参数进行设置。</w:t>
      </w:r>
    </w:p>
    <w:p w:rsidR="00C74BC4" w:rsidRPr="001501AB" w:rsidRDefault="00C74BC4" w:rsidP="001F00B3">
      <w:pPr>
        <w:ind w:firstLineChars="200" w:firstLine="480"/>
      </w:pPr>
      <w:r w:rsidRPr="001501AB">
        <w:t>CARLA</w:t>
      </w:r>
      <w:r w:rsidRPr="001501AB">
        <w:t>是一款基于</w:t>
      </w:r>
      <w:r w:rsidRPr="001501AB">
        <w:t>Unreal Engine 4 (UE4)</w:t>
      </w:r>
      <w:r w:rsidRPr="001501AB">
        <w:t>进行二次开发的仿真模拟器</w:t>
      </w:r>
      <w:r w:rsidRPr="001501AB">
        <w:fldChar w:fldCharType="begin" w:fldLock="1"/>
      </w:r>
      <w:r w:rsidRPr="001501AB">
        <w:instrText>ADDIN CSL_CITATION {"citationItems":[{"id":"ITEM-1","itemData":{"author":[{"dropping-particle":"","family":"Games","given":"Epic","non-dropping-particle":"","parse-names":false,"suffix":""}],"container-title":"Online: https://www. unrealengine. com, Accessed","id":"ITEM-1","issued":{"date-parts":[["2015"]]},"title":"Unreal engine 4","type":"article-journal","volume":"30"},"uris":["http://www.mendeley.com/documents/?uuid=04dc7a5b-91cd-413e-b5c5-27c113f22523"]}],"mendeley":{"formattedCitation":"&lt;sup&gt;[19]&lt;/sup&gt;","plainTextFormattedCitation":"[19]","previouslyFormattedCitation":"&lt;sup&gt;[19]&lt;/sup&gt;"},"properties":{"noteIndex":0},"schema":"https://github.com/citation-style-language/schema/raw/master/csl-citation.json"}</w:instrText>
      </w:r>
      <w:r w:rsidRPr="001501AB">
        <w:fldChar w:fldCharType="separate"/>
      </w:r>
      <w:r w:rsidRPr="001501AB">
        <w:t>[19]</w:t>
      </w:r>
      <w:r w:rsidRPr="001501AB">
        <w:fldChar w:fldCharType="end"/>
      </w:r>
      <w:r w:rsidRPr="001501AB">
        <w:t>。通过借助</w:t>
      </w:r>
      <w:r w:rsidRPr="001501AB">
        <w:t>UE4</w:t>
      </w:r>
      <w:r w:rsidRPr="001501AB">
        <w:t>强大的渲染功能、物理模型、非玩家角色</w:t>
      </w:r>
      <w:r w:rsidRPr="001501AB">
        <w:t xml:space="preserve"> (NPC) </w:t>
      </w:r>
      <w:r w:rsidRPr="001501AB">
        <w:t>的基本运行逻辑等优势，</w:t>
      </w:r>
      <w:r w:rsidRPr="001501AB">
        <w:t>CARLA</w:t>
      </w:r>
      <w:r w:rsidRPr="001501AB">
        <w:t>能够尽可能真实地还原汽车物理世界中的感知与运行过程。</w:t>
      </w:r>
      <w:r w:rsidRPr="001501AB">
        <w:t>CARLA</w:t>
      </w:r>
      <w:r w:rsidRPr="001501AB">
        <w:t>被设计为一种客户端</w:t>
      </w:r>
      <w:r w:rsidRPr="001501AB">
        <w:t>-</w:t>
      </w:r>
      <w:r w:rsidRPr="001501AB">
        <w:t>用户端的运行系统</w:t>
      </w:r>
      <w:r w:rsidRPr="001501AB">
        <w:t>:</w:t>
      </w:r>
      <w:r w:rsidRPr="001501AB">
        <w:t>客户端在渲染世界场景的同时，用户端通过调用</w:t>
      </w:r>
      <w:r w:rsidRPr="001501AB">
        <w:t>Python API</w:t>
      </w:r>
      <w:r w:rsidRPr="001501AB">
        <w:t>函数让代理与动态变化的客户端世界来保持交互过程。用户端向客户端发送指令而客户端向其发送反馈信息。其中，指令包含运动指令与场景指令，运动指令具体指汽车的节气门开度、制动压力、方向盘转角等参数，场景指令则对场景中特性进行设置，如交通车数量、行人数量、天气状态等。而反馈信息则包含了汽车的碰撞强度、越线情况、交通车位置、交通标状态等参数。</w:t>
      </w:r>
    </w:p>
    <w:p w:rsidR="00C74BC4" w:rsidRPr="001501AB" w:rsidRDefault="00C74BC4" w:rsidP="001F00B3">
      <w:pPr>
        <w:ind w:firstLineChars="200" w:firstLine="480"/>
      </w:pPr>
      <w:r w:rsidRPr="001501AB">
        <w:t>CARLA</w:t>
      </w:r>
      <w:r w:rsidRPr="001501AB">
        <w:t>模拟器的仿真平台的架构如图</w:t>
      </w:r>
      <w:r w:rsidRPr="001501AB">
        <w:t>2-1</w:t>
      </w:r>
      <w:r w:rsidRPr="001501AB">
        <w:t>所示。</w:t>
      </w:r>
      <w:r w:rsidRPr="001501AB">
        <w:t>CARLA</w:t>
      </w:r>
      <w:r w:rsidRPr="001501AB">
        <w:t>与</w:t>
      </w:r>
      <w:r w:rsidRPr="001501AB">
        <w:t>Unreal Engine 4 (UE4)</w:t>
      </w:r>
      <w:r w:rsidRPr="001501AB">
        <w:t>分别作为用户端和服务端，两者之间的通信是利用</w:t>
      </w:r>
      <w:r w:rsidRPr="001501AB">
        <w:t>Sockets</w:t>
      </w:r>
      <w:r w:rsidRPr="001501AB">
        <w:t>协议实现的。在</w:t>
      </w:r>
      <w:r w:rsidRPr="001501AB">
        <w:t>UE4</w:t>
      </w:r>
      <w:r w:rsidRPr="001501AB">
        <w:t>的部分，用户可以通过导入基于</w:t>
      </w:r>
      <w:r w:rsidRPr="001501AB">
        <w:t>Maya/3DMax</w:t>
      </w:r>
      <w:r w:rsidRPr="001501AB">
        <w:t>搭建的静物模型与基于</w:t>
      </w:r>
      <w:r w:rsidRPr="001501AB">
        <w:t>RoadRunner</w:t>
      </w:r>
      <w:r w:rsidRPr="001501AB">
        <w:t>搭建的道路模型来构建仿真场景的基本形态；而在</w:t>
      </w:r>
      <w:r w:rsidRPr="001501AB">
        <w:t>CARLA</w:t>
      </w:r>
      <w:r w:rsidRPr="001501AB">
        <w:t>的部分，可以通过为</w:t>
      </w:r>
      <w:r w:rsidRPr="001501AB">
        <w:t>Python</w:t>
      </w:r>
      <w:r w:rsidRPr="001501AB">
        <w:t>算法脚本调用</w:t>
      </w:r>
      <w:r w:rsidRPr="001501AB">
        <w:t>Python API</w:t>
      </w:r>
      <w:r w:rsidRPr="001501AB">
        <w:t>，向仿真场景中的各个角色输送指令。值得注意的是，两者之间的交集部分</w:t>
      </w:r>
      <w:r w:rsidRPr="001501AB">
        <w:rPr>
          <w:rFonts w:hint="eastAsia"/>
        </w:rPr>
        <w:t>—</w:t>
      </w:r>
      <w:r w:rsidRPr="001501AB">
        <w:t>CARLA</w:t>
      </w:r>
      <w:r w:rsidRPr="001501AB">
        <w:t>插件，包含有车辆模型、交通信号、传感器模型以及一些用于道路信息导出与导入的特殊模块，</w:t>
      </w:r>
      <w:r w:rsidRPr="001501AB">
        <w:t>UE4</w:t>
      </w:r>
      <w:r w:rsidRPr="001501AB">
        <w:t>部分负责该插件的开发工作，</w:t>
      </w:r>
      <w:r w:rsidRPr="001501AB">
        <w:rPr>
          <w:rFonts w:hint="eastAsia"/>
        </w:rPr>
        <w:t>即</w:t>
      </w:r>
      <w:r w:rsidRPr="001501AB">
        <w:t>各类型</w:t>
      </w:r>
      <w:r w:rsidRPr="001501AB">
        <w:t>CARLA</w:t>
      </w:r>
      <w:r w:rsidRPr="001501AB">
        <w:t>插件是通过底层代码</w:t>
      </w:r>
      <w:r w:rsidRPr="001501AB">
        <w:t>C++</w:t>
      </w:r>
      <w:r w:rsidRPr="001501AB">
        <w:t>脚本的编写来实现；而</w:t>
      </w:r>
      <w:r w:rsidRPr="001501AB">
        <w:t>CARLA</w:t>
      </w:r>
      <w:r w:rsidRPr="001501AB">
        <w:t>部分则能够让用户</w:t>
      </w:r>
      <w:r w:rsidRPr="001501AB">
        <w:lastRenderedPageBreak/>
        <w:t>通过</w:t>
      </w:r>
      <w:r w:rsidRPr="001501AB">
        <w:t>Python API</w:t>
      </w:r>
      <w:r w:rsidRPr="001501AB">
        <w:t>来调用</w:t>
      </w:r>
      <w:r w:rsidRPr="001501AB">
        <w:t>CARLA</w:t>
      </w:r>
      <w:r w:rsidRPr="001501AB">
        <w:t>插件，并且向其输送指令，从而让用户端可以随着客户端模拟场景的运行做出相对应的反馈。</w:t>
      </w:r>
    </w:p>
    <w:p w:rsidR="00C74BC4" w:rsidRPr="001501AB" w:rsidRDefault="00C74BC4" w:rsidP="001F00B3">
      <w:pPr>
        <w:ind w:firstLineChars="200" w:firstLine="480"/>
      </w:pPr>
      <w:r w:rsidRPr="001501AB">
        <w:t>因此，在基于</w:t>
      </w:r>
      <w:r w:rsidRPr="001501AB">
        <w:t>CARLA</w:t>
      </w:r>
      <w:r w:rsidRPr="001501AB">
        <w:t>的</w:t>
      </w:r>
      <w:r w:rsidRPr="001501AB">
        <w:rPr>
          <w:rFonts w:hint="eastAsia"/>
        </w:rPr>
        <w:t>智能车技术</w:t>
      </w:r>
      <w:r w:rsidRPr="001501AB">
        <w:t>研究中，</w:t>
      </w:r>
      <w:r w:rsidRPr="001501AB">
        <w:t>CARLA</w:t>
      </w:r>
      <w:r w:rsidRPr="001501AB">
        <w:t>起到了</w:t>
      </w:r>
      <w:r w:rsidRPr="001501AB">
        <w:t>“</w:t>
      </w:r>
      <w:r w:rsidRPr="001501AB">
        <w:t>快捷调用</w:t>
      </w:r>
      <w:r w:rsidRPr="001501AB">
        <w:t>”</w:t>
      </w:r>
      <w:r w:rsidRPr="001501AB">
        <w:t>的作用，即通过</w:t>
      </w:r>
      <w:r w:rsidRPr="001501AB">
        <w:t>Python</w:t>
      </w:r>
      <w:r w:rsidRPr="001501AB">
        <w:t>指令就能够让场景中的角色执行一些较为复杂的行为；而</w:t>
      </w:r>
      <w:r w:rsidRPr="001501AB">
        <w:t>UE4</w:t>
      </w:r>
      <w:r w:rsidRPr="001501AB">
        <w:t>起到了</w:t>
      </w:r>
      <w:r w:rsidRPr="001501AB">
        <w:t>“</w:t>
      </w:r>
      <w:r w:rsidRPr="001501AB">
        <w:t>底层开发</w:t>
      </w:r>
      <w:r w:rsidRPr="001501AB">
        <w:t>”</w:t>
      </w:r>
      <w:r w:rsidRPr="001501AB">
        <w:t>的作用，即所有的角色模型的开发，汽车动力学的标定，传感器模型的设置以及非玩家角色的运行逻辑均是在</w:t>
      </w:r>
      <w:r w:rsidRPr="001501AB">
        <w:t>UE4</w:t>
      </w:r>
      <w:r w:rsidRPr="001501AB">
        <w:t>中开发实现的。而在本文中，由于</w:t>
      </w:r>
      <w:r w:rsidRPr="001501AB">
        <w:t>CARLA</w:t>
      </w:r>
      <w:r w:rsidRPr="001501AB">
        <w:t>研究团队目前开发的模块已经能够满足本文的科研目标，故在工作过程中不涉及到基于</w:t>
      </w:r>
      <w:r w:rsidRPr="001501AB">
        <w:t>UE4</w:t>
      </w:r>
      <w:r w:rsidRPr="001501AB">
        <w:t>的模型开发工作。</w:t>
      </w:r>
    </w:p>
    <w:p w:rsidR="00C74BC4" w:rsidRPr="008040C1" w:rsidRDefault="00C74BC4" w:rsidP="001F00B3">
      <w:pPr>
        <w:ind w:firstLine="420"/>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mc:AlternateContent>
          <mc:Choice Requires="wpc">
            <w:drawing>
              <wp:inline distT="0" distB="0" distL="0" distR="0" wp14:anchorId="67D91A9B" wp14:editId="0EDE97AF">
                <wp:extent cx="4091347" cy="2546289"/>
                <wp:effectExtent l="0" t="0" r="0" b="6985"/>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 name="图片 4"/>
                          <pic:cNvPicPr>
                            <a:picLocks noChangeAspect="1"/>
                          </pic:cNvPicPr>
                        </pic:nvPicPr>
                        <pic:blipFill>
                          <a:blip r:embed="rId15"/>
                          <a:stretch>
                            <a:fillRect/>
                          </a:stretch>
                        </pic:blipFill>
                        <pic:spPr>
                          <a:xfrm>
                            <a:off x="35999" y="0"/>
                            <a:ext cx="4004373" cy="2510706"/>
                          </a:xfrm>
                          <a:prstGeom prst="rect">
                            <a:avLst/>
                          </a:prstGeom>
                        </pic:spPr>
                      </pic:pic>
                    </wpc:wpc>
                  </a:graphicData>
                </a:graphic>
              </wp:inline>
            </w:drawing>
          </mc:Choice>
          <mc:Fallback>
            <w:pict>
              <v:group w14:anchorId="7ECFAEB3" id="画布 1" o:spid="_x0000_s1026" editas="canvas" style="width:322.15pt;height:200.5pt;mso-position-horizontal-relative:char;mso-position-vertical-relative:line" coordsize="40913,25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0913;height:25457;visibility:visible;mso-wrap-style:square">
                  <v:fill o:detectmouseclick="t"/>
                  <v:path o:connecttype="none"/>
                </v:shape>
                <v:shape id="图片 4" o:spid="_x0000_s1028" type="#_x0000_t75" style="position:absolute;left:359;width:40044;height:25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">
                  <v:imagedata r:id="rId16" o:title=""/>
                  <v:path arrowok="t"/>
                </v:shape>
                <w10:anchorlock/>
              </v:group>
            </w:pict>
          </mc:Fallback>
        </mc:AlternateContent>
      </w:r>
    </w:p>
    <w:p w:rsidR="00C74BC4" w:rsidRPr="002D379E" w:rsidRDefault="00C74BC4" w:rsidP="001F00B3">
      <w:pPr>
        <w:jc w:val="center"/>
        <w:rPr>
          <w:rFonts w:cs="Times New Roman"/>
          <w:spacing w:val="10"/>
          <w:sz w:val="20"/>
          <w:szCs w:val="20"/>
        </w:rPr>
      </w:pPr>
      <w:r w:rsidRPr="002D379E">
        <w:rPr>
          <w:rFonts w:cs="Times New Roman" w:hint="eastAsia"/>
          <w:spacing w:val="10"/>
          <w:sz w:val="20"/>
          <w:szCs w:val="20"/>
        </w:rPr>
        <w:t>图</w:t>
      </w:r>
      <w:r w:rsidRPr="002D379E">
        <w:rPr>
          <w:rFonts w:cs="Times New Roman" w:hint="eastAsia"/>
          <w:spacing w:val="10"/>
          <w:sz w:val="20"/>
          <w:szCs w:val="20"/>
        </w:rPr>
        <w:t>2-1</w:t>
      </w:r>
      <w:r w:rsidRPr="002D379E">
        <w:rPr>
          <w:rFonts w:cs="Times New Roman"/>
          <w:spacing w:val="10"/>
          <w:sz w:val="20"/>
          <w:szCs w:val="20"/>
        </w:rPr>
        <w:t xml:space="preserve"> CARLA</w:t>
      </w:r>
      <w:r w:rsidRPr="002D379E">
        <w:rPr>
          <w:rFonts w:cs="Times New Roman" w:hint="eastAsia"/>
          <w:spacing w:val="10"/>
          <w:sz w:val="20"/>
          <w:szCs w:val="20"/>
        </w:rPr>
        <w:t>仿真平台架构</w:t>
      </w:r>
    </w:p>
    <w:p w:rsidR="00C74BC4" w:rsidRPr="008040C1" w:rsidRDefault="00C74BC4" w:rsidP="001F00B3">
      <w:pPr>
        <w:pStyle w:val="2"/>
        <w:rPr>
          <w:rFonts w:cs="Times New Roman"/>
          <w:spacing w:val="10"/>
        </w:rPr>
      </w:pPr>
      <w:bookmarkStart w:id="63" w:name="_Toc9194831"/>
      <w:bookmarkStart w:id="64" w:name="_Toc9433511"/>
      <w:bookmarkStart w:id="65" w:name="_Toc9949976"/>
      <w:bookmarkStart w:id="66" w:name="_Toc10570593"/>
      <w:r w:rsidRPr="008040C1">
        <w:rPr>
          <w:rFonts w:cs="Times New Roman"/>
          <w:spacing w:val="10"/>
        </w:rPr>
        <w:t>2.2 CARLA模拟器</w:t>
      </w:r>
      <w:bookmarkEnd w:id="63"/>
      <w:bookmarkEnd w:id="64"/>
      <w:bookmarkEnd w:id="65"/>
      <w:bookmarkEnd w:id="66"/>
    </w:p>
    <w:p w:rsidR="00C74BC4" w:rsidRPr="008040C1" w:rsidRDefault="00C74BC4" w:rsidP="001F00B3">
      <w:pPr>
        <w:pStyle w:val="3"/>
        <w:rPr>
          <w:rFonts w:cs="Times New Roman"/>
          <w:spacing w:val="10"/>
        </w:rPr>
      </w:pPr>
      <w:bookmarkStart w:id="67" w:name="_Toc9194832"/>
      <w:bookmarkStart w:id="68" w:name="_Toc9433512"/>
      <w:bookmarkStart w:id="69" w:name="_Toc9949977"/>
      <w:bookmarkStart w:id="70" w:name="_Toc10570594"/>
      <w:r w:rsidRPr="008040C1">
        <w:rPr>
          <w:rFonts w:cs="Times New Roman"/>
          <w:spacing w:val="10"/>
        </w:rPr>
        <w:t>2.1.1 CARLA层级架构</w:t>
      </w:r>
      <w:bookmarkEnd w:id="67"/>
      <w:bookmarkEnd w:id="68"/>
      <w:bookmarkEnd w:id="69"/>
      <w:bookmarkEnd w:id="70"/>
    </w:p>
    <w:p w:rsidR="00C74BC4" w:rsidRPr="00836A8D" w:rsidRDefault="00C74BC4" w:rsidP="001F00B3">
      <w:pPr>
        <w:ind w:firstLineChars="200" w:firstLine="480"/>
      </w:pPr>
      <w:r w:rsidRPr="00836A8D">
        <w:t>在对</w:t>
      </w:r>
      <w:r w:rsidRPr="00836A8D">
        <w:t>CARLA</w:t>
      </w:r>
      <w:r w:rsidRPr="00836A8D">
        <w:t>的层级架构时，首先需要对</w:t>
      </w:r>
      <w:r w:rsidRPr="00836A8D">
        <w:t>CARLA</w:t>
      </w:r>
      <w:r w:rsidRPr="00836A8D">
        <w:t>模拟器中三个重要术语的概念进行分析：</w:t>
      </w:r>
      <w:r w:rsidRPr="00836A8D">
        <w:t>World (</w:t>
      </w:r>
      <w:r w:rsidRPr="00836A8D">
        <w:t>世界</w:t>
      </w:r>
      <w:r w:rsidRPr="00836A8D">
        <w:t>)</w:t>
      </w:r>
      <w:r w:rsidRPr="00836A8D">
        <w:t>、</w:t>
      </w:r>
      <w:r w:rsidRPr="00836A8D">
        <w:t>Actor (</w:t>
      </w:r>
      <w:r w:rsidRPr="00836A8D">
        <w:t>角色</w:t>
      </w:r>
      <w:r w:rsidRPr="00836A8D">
        <w:t>)</w:t>
      </w:r>
      <w:r w:rsidRPr="00836A8D">
        <w:t>、</w:t>
      </w:r>
      <w:r w:rsidRPr="00836A8D">
        <w:t>Blueprint (</w:t>
      </w:r>
      <w:r w:rsidRPr="00836A8D">
        <w:t>蓝图</w:t>
      </w:r>
      <w:r w:rsidRPr="00836A8D">
        <w:t>)</w:t>
      </w:r>
      <w:r w:rsidRPr="00836A8D">
        <w:t>。</w:t>
      </w:r>
    </w:p>
    <w:p w:rsidR="00C74BC4" w:rsidRPr="00836A8D" w:rsidRDefault="00C74BC4" w:rsidP="001F00B3">
      <w:pPr>
        <w:ind w:firstLineChars="200" w:firstLine="480"/>
      </w:pPr>
      <w:r w:rsidRPr="00836A8D">
        <w:t>首先，世界代表当前加载的地图，并具有将蓝图转换为活着的角色的功能。它还提供对路线图的访问和改变天气状况的功能。一个地图通常包含以下要素：路网、建筑物、交通灯。其中，该三者均为静态物体，其搭建方法会在第</w:t>
      </w:r>
      <w:r w:rsidRPr="00836A8D">
        <w:rPr>
          <w:rFonts w:hint="eastAsia"/>
        </w:rPr>
        <w:t>3</w:t>
      </w:r>
      <w:r w:rsidRPr="00836A8D">
        <w:t>章进行详细描述。</w:t>
      </w:r>
      <w:r w:rsidRPr="00836A8D">
        <w:lastRenderedPageBreak/>
        <w:t>而通过调用</w:t>
      </w:r>
      <w:r w:rsidRPr="00836A8D">
        <w:t>Python API</w:t>
      </w:r>
      <w:r w:rsidRPr="00836A8D">
        <w:t>中的</w:t>
      </w:r>
      <w:r w:rsidRPr="00836A8D">
        <w:t>“</w:t>
      </w:r>
      <w:r w:rsidRPr="00836A8D">
        <w:t>投放</w:t>
      </w:r>
      <w:r w:rsidRPr="00836A8D">
        <w:t>”</w:t>
      </w:r>
      <w:r w:rsidRPr="00836A8D">
        <w:t>函数，就能够将角色实例化，而通过调用</w:t>
      </w:r>
      <w:r w:rsidRPr="00836A8D">
        <w:t>“</w:t>
      </w:r>
      <w:r w:rsidRPr="00836A8D">
        <w:t>天气设定</w:t>
      </w:r>
      <w:r w:rsidRPr="00836A8D">
        <w:t>”</w:t>
      </w:r>
      <w:r w:rsidRPr="00836A8D">
        <w:t>函数，对降水量、积水量、云量、刮风强度、太阳高度角及太阳方位角这</w:t>
      </w:r>
      <w:r w:rsidRPr="00836A8D">
        <w:t>6</w:t>
      </w:r>
      <w:r w:rsidRPr="00836A8D">
        <w:t>个参数进行设置，场景中的天气特征则能够就此设定。</w:t>
      </w:r>
    </w:p>
    <w:p w:rsidR="00C74BC4" w:rsidRPr="00836A8D" w:rsidRDefault="00C74BC4" w:rsidP="001F00B3">
      <w:pPr>
        <w:ind w:firstLineChars="200" w:firstLine="480"/>
      </w:pPr>
      <w:r w:rsidRPr="00836A8D">
        <w:t>其次，在产生一个角色之前，需要指定它的属性，这就是蓝图的用途。</w:t>
      </w:r>
      <w:r w:rsidRPr="00836A8D">
        <w:t>CARLA</w:t>
      </w:r>
      <w:r w:rsidRPr="00836A8D">
        <w:t>提供了一个蓝图库，其中包含所有可用角色的定义。可以将蓝图理解为一个角色的模板，只有在设定模板的特征要素后，才可以对角色进行实体化操作。该蓝图库中包含了汽车、交通标志、行人这些动态运行角色的模板，通过对其类型、颜色等模板进行设置生成了一个角色对应的蓝图对象，才可以进一步在场景中投放角色将其实体化。</w:t>
      </w:r>
    </w:p>
    <w:p w:rsidR="00C74BC4" w:rsidRPr="00836A8D" w:rsidRDefault="00C74BC4" w:rsidP="001F00B3">
      <w:pPr>
        <w:ind w:firstLineChars="200" w:firstLine="480"/>
      </w:pPr>
      <w:r w:rsidRPr="00836A8D">
        <w:t>最后，角色是在模拟中起作用的任何</w:t>
      </w:r>
      <w:r w:rsidRPr="00836A8D">
        <w:rPr>
          <w:rFonts w:hint="eastAsia"/>
        </w:rPr>
        <w:t>物体</w:t>
      </w:r>
      <w:r w:rsidRPr="00836A8D">
        <w:t>，可以四处移动，比如车辆，行人和传感器。这些角色是每一个仿真场景中的基本组成要素，他们的行经路线可以通过人为事先的预设或者控制算法脚本的植入</w:t>
      </w:r>
      <w:r w:rsidRPr="00836A8D">
        <w:rPr>
          <w:rFonts w:hint="eastAsia"/>
        </w:rPr>
        <w:t>规划</w:t>
      </w:r>
      <w:r w:rsidRPr="00836A8D">
        <w:t>，而他们最重要的特征就是他们的投放坐标。该投放坐标包含了以下参数：</w:t>
      </w:r>
      <w:r w:rsidRPr="00836A8D">
        <w:t>x</w:t>
      </w:r>
      <w:r w:rsidRPr="00836A8D">
        <w:t>坐标、</w:t>
      </w:r>
      <w:r w:rsidRPr="00836A8D">
        <w:t>y</w:t>
      </w:r>
      <w:r w:rsidRPr="00836A8D">
        <w:t>坐标、</w:t>
      </w:r>
      <w:r w:rsidRPr="00836A8D">
        <w:t>z</w:t>
      </w:r>
      <w:r w:rsidRPr="00836A8D">
        <w:t>坐标、俯仰角、偏航角及翻滚角。</w:t>
      </w:r>
    </w:p>
    <w:p w:rsidR="00C74BC4" w:rsidRPr="00836A8D" w:rsidRDefault="00C74BC4" w:rsidP="001F00B3">
      <w:pPr>
        <w:ind w:firstLineChars="200" w:firstLine="480"/>
      </w:pPr>
      <w:r w:rsidRPr="00836A8D">
        <w:t>因此，</w:t>
      </w:r>
      <w:r w:rsidRPr="00836A8D">
        <w:t>CARLA</w:t>
      </w:r>
      <w:r w:rsidRPr="00836A8D">
        <w:t>世界的层级架构就是由用户端口以及上述三者分层构成的。首先，用户端口层能够配置接口参数，将算法脚本接入服务端；在完成用户端口对象的建立后，就可以开始搭建世界对象，对其必要的天气特征以及地图对象进行配置；与此同时，我们需要建立蓝图对象，生成仿真场景中角色所需要的模板，为其实体化作准备。当我们搭建好蓝图与世界后，通过调用</w:t>
      </w:r>
      <w:r w:rsidRPr="00836A8D">
        <w:t>“</w:t>
      </w:r>
      <w:r w:rsidRPr="00836A8D">
        <w:t>投放</w:t>
      </w:r>
      <w:r w:rsidRPr="00836A8D">
        <w:t>”</w:t>
      </w:r>
      <w:r w:rsidRPr="00836A8D">
        <w:t>函数并且选取地图上的坐标点，以及蓝图对象，即可以在仿真场景中生成实体化角色，而每一个角色则作为仿真的基本单位，与</w:t>
      </w:r>
      <w:r w:rsidRPr="00836A8D">
        <w:t>CARLA</w:t>
      </w:r>
      <w:r w:rsidRPr="00836A8D">
        <w:t>动态变化的世界产生实时的交互。</w:t>
      </w:r>
    </w:p>
    <w:p w:rsidR="00C74BC4" w:rsidRPr="008040C1" w:rsidRDefault="00C74BC4" w:rsidP="001F00B3">
      <w:pPr>
        <w:pStyle w:val="3"/>
        <w:rPr>
          <w:rFonts w:cs="Times New Roman"/>
          <w:spacing w:val="10"/>
        </w:rPr>
      </w:pPr>
      <w:bookmarkStart w:id="71" w:name="_Toc9194833"/>
      <w:bookmarkStart w:id="72" w:name="_Toc9433513"/>
      <w:bookmarkStart w:id="73" w:name="_Toc9949978"/>
      <w:bookmarkStart w:id="74" w:name="_Toc10570595"/>
      <w:r w:rsidRPr="008040C1">
        <w:rPr>
          <w:rFonts w:cs="Times New Roman"/>
          <w:spacing w:val="10"/>
        </w:rPr>
        <w:t>2.1.2 CARLA传感器</w:t>
      </w:r>
      <w:bookmarkEnd w:id="71"/>
      <w:bookmarkEnd w:id="72"/>
      <w:bookmarkEnd w:id="73"/>
      <w:bookmarkEnd w:id="74"/>
    </w:p>
    <w:p w:rsidR="00F21719" w:rsidRPr="00C36F8B" w:rsidRDefault="00C74BC4" w:rsidP="00F21719">
      <w:pPr>
        <w:ind w:firstLineChars="200" w:firstLine="480"/>
        <w:jc w:val="left"/>
      </w:pPr>
      <w:r w:rsidRPr="00836A8D">
        <w:t>在</w:t>
      </w:r>
      <w:r w:rsidRPr="00836A8D">
        <w:t>CARLA</w:t>
      </w:r>
      <w:r w:rsidRPr="00836A8D">
        <w:t>世界中，传感器的生成方式与车辆角色相似，都是利用</w:t>
      </w:r>
      <w:r w:rsidRPr="00836A8D">
        <w:t>“</w:t>
      </w:r>
      <w:r w:rsidRPr="00836A8D">
        <w:t>投放</w:t>
      </w:r>
      <w:r w:rsidRPr="00836A8D">
        <w:t>”</w:t>
      </w:r>
      <w:r w:rsidRPr="00836A8D">
        <w:t>函数来实现，但是需要的注意的是，</w:t>
      </w:r>
      <w:r w:rsidRPr="00836A8D">
        <w:t>CARLA</w:t>
      </w:r>
      <w:r w:rsidRPr="00836A8D">
        <w:t>世界中认为所有的传感器都存在</w:t>
      </w:r>
      <w:r w:rsidR="00F21719" w:rsidRPr="00C36F8B">
        <w:t>一个</w:t>
      </w:r>
      <w:r w:rsidR="00F21719" w:rsidRPr="00C36F8B">
        <w:t>“</w:t>
      </w:r>
      <w:r w:rsidR="00F21719" w:rsidRPr="00C36F8B">
        <w:t>父类</w:t>
      </w:r>
      <w:r w:rsidR="00F21719" w:rsidRPr="00C36F8B">
        <w:t>”</w:t>
      </w:r>
      <w:r w:rsidR="00F21719" w:rsidRPr="00C36F8B">
        <w:t>，即其隶属的对象，通常是一个车辆角色，因此在投放过程中需要为其指定</w:t>
      </w:r>
      <w:r w:rsidR="00F21719" w:rsidRPr="00C36F8B">
        <w:t>“</w:t>
      </w:r>
      <w:r w:rsidR="00F21719" w:rsidRPr="00C36F8B">
        <w:t>父类</w:t>
      </w:r>
      <w:r w:rsidR="00F21719" w:rsidRPr="00C36F8B">
        <w:t>”</w:t>
      </w:r>
      <w:r w:rsidR="00F21719" w:rsidRPr="00C36F8B">
        <w:t>对象。</w:t>
      </w:r>
    </w:p>
    <w:p w:rsidR="00C74BC4" w:rsidRPr="00836A8D" w:rsidRDefault="00F21719" w:rsidP="00F21719">
      <w:pPr>
        <w:ind w:firstLineChars="200" w:firstLine="480"/>
      </w:pPr>
      <w:r w:rsidRPr="00C36F8B">
        <w:t>当传感器的类型与其投放位置被确立后，</w:t>
      </w:r>
      <w:r w:rsidRPr="00C36F8B">
        <w:rPr>
          <w:rFonts w:hint="eastAsia"/>
        </w:rPr>
        <w:t>该角色就会在</w:t>
      </w:r>
      <w:r w:rsidRPr="00C36F8B">
        <w:t>仿真场景中实体化。随着仿真过程中场景的渲染，</w:t>
      </w:r>
      <w:r w:rsidR="00FF6CED" w:rsidRPr="00C36F8B">
        <w:t>不同的传感器会产生不同类型的数据，并且通过不同的处理</w:t>
      </w:r>
    </w:p>
    <w:p w:rsidR="00C74BC4" w:rsidRPr="008040C1" w:rsidRDefault="00C74BC4" w:rsidP="001F00B3">
      <w:pP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mc:AlternateContent>
          <mc:Choice Requires="wps">
            <w:drawing>
              <wp:anchor distT="0" distB="0" distL="114300" distR="114300" simplePos="0" relativeHeight="251659264" behindDoc="0" locked="0" layoutInCell="1" allowOverlap="1" wp14:anchorId="0C6DD338" wp14:editId="6C4CB91F">
                <wp:simplePos x="0" y="0"/>
                <wp:positionH relativeFrom="column">
                  <wp:posOffset>3121132</wp:posOffset>
                </wp:positionH>
                <wp:positionV relativeFrom="paragraph">
                  <wp:posOffset>1800171</wp:posOffset>
                </wp:positionV>
                <wp:extent cx="492125" cy="366713"/>
                <wp:effectExtent l="0" t="0" r="41275" b="33655"/>
                <wp:wrapNone/>
                <wp:docPr id="14342" name="肘形连接符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492125" cy="366713"/>
                        </a:xfrm>
                        <a:prstGeom prst="bentConnector3">
                          <a:avLst>
                            <a:gd name="adj1" fmla="val -1236"/>
                          </a:avLst>
                        </a:prstGeom>
                        <a:noFill/>
                        <a:ln w="9525">
                          <a:solidFill>
                            <a:srgbClr val="000000"/>
                          </a:solidFill>
                          <a:prstDash val="dash"/>
                          <a:bevel/>
                          <a:headEnd/>
                          <a:tailEnd/>
                        </a:ln>
                        <a:extLst>
                          <a:ext uri="{909E8E84-426E-40DD-AFC4-6F175D3DCCD1}">
                            <a14:hiddenFill xmlns:a14="http://schemas.microsoft.com/office/drawing/2010/main">
                              <a:noFill/>
                            </a14:hiddenFill>
                          </a:ext>
                        </a:extLst>
                      </wps:spPr>
                      <wps:bodyPr/>
                    </wps:wsp>
                  </a:graphicData>
                </a:graphic>
              </wp:anchor>
            </w:drawing>
          </mc:Choice>
          <mc:Fallback>
            <w:pict>
              <v:shapetype w14:anchorId="4F8BDC5A"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8" o:spid="_x0000_s1026" type="#_x0000_t34" style="position:absolute;left:0;text-align:left;margin-left:245.75pt;margin-top:141.75pt;width:38.75pt;height:28.9pt;rotation:180;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" adj="-267">
                <v:stroke dashstyle="dash" joinstyle="bevel"/>
              </v:shape>
            </w:pict>
          </mc:Fallback>
        </mc:AlternateContent>
      </w:r>
      <w:r w:rsidRPr="008040C1">
        <w:rPr>
          <w:rFonts w:cs="Times New Roman"/>
          <w:noProof/>
          <w:spacing w:val="10"/>
        </w:rPr>
        <mc:AlternateContent>
          <mc:Choice Requires="wpc">
            <w:drawing>
              <wp:inline distT="0" distB="0" distL="0" distR="0" wp14:anchorId="5666D9CA" wp14:editId="42BDFA37">
                <wp:extent cx="3362960" cy="3076575"/>
                <wp:effectExtent l="0" t="0" r="27940" b="28575"/>
                <wp:docPr id="24" name="画布 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5" name="组合 25"/>
                        <wpg:cNvGrpSpPr>
                          <a:grpSpLocks/>
                        </wpg:cNvGrpSpPr>
                        <wpg:grpSpPr bwMode="auto">
                          <a:xfrm>
                            <a:off x="35999" y="0"/>
                            <a:ext cx="3326997" cy="3076575"/>
                            <a:chOff x="0" y="0"/>
                            <a:chExt cx="3363807" cy="3111268"/>
                          </a:xfrm>
                        </wpg:grpSpPr>
                        <wps:wsp>
                          <wps:cNvPr id="27" name="任意多边形 27"/>
                          <wps:cNvSpPr>
                            <a:spLocks/>
                          </wps:cNvSpPr>
                          <wps:spPr bwMode="auto">
                            <a:xfrm>
                              <a:off x="2436736" y="1115423"/>
                              <a:ext cx="92073" cy="209587"/>
                            </a:xfrm>
                            <a:custGeom>
                              <a:avLst/>
                              <a:gdLst>
                                <a:gd name="T0" fmla="*/ 45720 w 92072"/>
                                <a:gd name="T1" fmla="*/ 0 h 209587"/>
                                <a:gd name="T2" fmla="*/ 45720 w 92072"/>
                                <a:gd name="T3" fmla="*/ 209593 h 209587"/>
                                <a:gd name="T4" fmla="*/ 0 60000 65536"/>
                                <a:gd name="T5" fmla="*/ 0 60000 65536"/>
                                <a:gd name="T6" fmla="*/ 0 w 92072"/>
                                <a:gd name="T7" fmla="*/ 0 h 209587"/>
                                <a:gd name="T8" fmla="*/ 92072 w 92072"/>
                                <a:gd name="T9" fmla="*/ 209587 h 209587"/>
                              </a:gdLst>
                              <a:ahLst/>
                              <a:cxnLst>
                                <a:cxn ang="T4">
                                  <a:pos x="T0" y="T1"/>
                                </a:cxn>
                                <a:cxn ang="T5">
                                  <a:pos x="T2" y="T3"/>
                                </a:cxn>
                              </a:cxnLst>
                              <a:rect l="T6" t="T7" r="T8" b="T9"/>
                              <a:pathLst>
                                <a:path w="92072" h="209587">
                                  <a:moveTo>
                                    <a:pt x="45720" y="0"/>
                                  </a:moveTo>
                                  <a:lnTo>
                                    <a:pt x="4572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28" name="任意多边形 28"/>
                          <wps:cNvSpPr>
                            <a:spLocks/>
                          </wps:cNvSpPr>
                          <wps:spPr bwMode="auto">
                            <a:xfrm>
                              <a:off x="1822393" y="448554"/>
                              <a:ext cx="660380" cy="209587"/>
                            </a:xfrm>
                            <a:custGeom>
                              <a:avLst/>
                              <a:gdLst>
                                <a:gd name="T0" fmla="*/ 0 w 660379"/>
                                <a:gd name="T1" fmla="*/ 0 h 209587"/>
                                <a:gd name="T2" fmla="*/ 0 w 660379"/>
                                <a:gd name="T3" fmla="*/ 142831 h 209587"/>
                                <a:gd name="T4" fmla="*/ 660610 w 660379"/>
                                <a:gd name="T5" fmla="*/ 142831 h 209587"/>
                                <a:gd name="T6" fmla="*/ 660610 w 660379"/>
                                <a:gd name="T7" fmla="*/ 209593 h 209587"/>
                                <a:gd name="T8" fmla="*/ 0 60000 65536"/>
                                <a:gd name="T9" fmla="*/ 0 60000 65536"/>
                                <a:gd name="T10" fmla="*/ 0 60000 65536"/>
                                <a:gd name="T11" fmla="*/ 0 60000 65536"/>
                                <a:gd name="T12" fmla="*/ 0 w 660379"/>
                                <a:gd name="T13" fmla="*/ 0 h 209587"/>
                                <a:gd name="T14" fmla="*/ 660379 w 660379"/>
                                <a:gd name="T15" fmla="*/ 209587 h 209587"/>
                              </a:gdLst>
                              <a:ahLst/>
                              <a:cxnLst>
                                <a:cxn ang="T8">
                                  <a:pos x="T0" y="T1"/>
                                </a:cxn>
                                <a:cxn ang="T9">
                                  <a:pos x="T2" y="T3"/>
                                </a:cxn>
                                <a:cxn ang="T10">
                                  <a:pos x="T4" y="T5"/>
                                </a:cxn>
                                <a:cxn ang="T11">
                                  <a:pos x="T6" y="T7"/>
                                </a:cxn>
                              </a:cxnLst>
                              <a:rect l="T12" t="T13" r="T14" b="T15"/>
                              <a:pathLst>
                                <a:path w="660379" h="209587">
                                  <a:moveTo>
                                    <a:pt x="0" y="0"/>
                                  </a:moveTo>
                                  <a:lnTo>
                                    <a:pt x="0" y="142831"/>
                                  </a:lnTo>
                                  <a:lnTo>
                                    <a:pt x="660610" y="142831"/>
                                  </a:lnTo>
                                  <a:lnTo>
                                    <a:pt x="66061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29" name="任意多边形 29"/>
                          <wps:cNvSpPr>
                            <a:spLocks/>
                          </wps:cNvSpPr>
                          <wps:spPr bwMode="auto">
                            <a:xfrm>
                              <a:off x="1608087" y="2424559"/>
                              <a:ext cx="1315997" cy="235776"/>
                            </a:xfrm>
                            <a:custGeom>
                              <a:avLst/>
                              <a:gdLst>
                                <a:gd name="T0" fmla="*/ 0 w 1315997"/>
                                <a:gd name="T1" fmla="*/ 0 h 190534"/>
                                <a:gd name="T2" fmla="*/ 0 w 1315997"/>
                                <a:gd name="T3" fmla="*/ 123314 h 190534"/>
                                <a:gd name="T4" fmla="*/ 1314871 w 1315997"/>
                                <a:gd name="T5" fmla="*/ 123314 h 190534"/>
                                <a:gd name="T6" fmla="*/ 1314871 w 1315997"/>
                                <a:gd name="T7" fmla="*/ 190076 h 190534"/>
                                <a:gd name="T8" fmla="*/ 0 60000 65536"/>
                                <a:gd name="T9" fmla="*/ 0 60000 65536"/>
                                <a:gd name="T10" fmla="*/ 0 60000 65536"/>
                                <a:gd name="T11" fmla="*/ 0 60000 65536"/>
                                <a:gd name="T12" fmla="*/ 0 w 1315997"/>
                                <a:gd name="T13" fmla="*/ 0 h 190534"/>
                                <a:gd name="T14" fmla="*/ 1315997 w 1315997"/>
                                <a:gd name="T15" fmla="*/ 190534 h 190534"/>
                              </a:gdLst>
                              <a:ahLst/>
                              <a:cxnLst>
                                <a:cxn ang="T8">
                                  <a:pos x="T0" y="T1"/>
                                </a:cxn>
                                <a:cxn ang="T9">
                                  <a:pos x="T2" y="T3"/>
                                </a:cxn>
                                <a:cxn ang="T10">
                                  <a:pos x="T4" y="T5"/>
                                </a:cxn>
                                <a:cxn ang="T11">
                                  <a:pos x="T6" y="T7"/>
                                </a:cxn>
                              </a:cxnLst>
                              <a:rect l="T12" t="T13" r="T14" b="T15"/>
                              <a:pathLst>
                                <a:path w="1315997" h="190534">
                                  <a:moveTo>
                                    <a:pt x="0" y="0"/>
                                  </a:moveTo>
                                  <a:lnTo>
                                    <a:pt x="0" y="123314"/>
                                  </a:lnTo>
                                  <a:lnTo>
                                    <a:pt x="1314871" y="123314"/>
                                  </a:lnTo>
                                  <a:lnTo>
                                    <a:pt x="1314871" y="190076"/>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0" name="任意多边形 30"/>
                          <wps:cNvSpPr>
                            <a:spLocks/>
                          </wps:cNvSpPr>
                          <wps:spPr bwMode="auto">
                            <a:xfrm>
                              <a:off x="1608087" y="2424559"/>
                              <a:ext cx="434961" cy="235776"/>
                            </a:xfrm>
                            <a:custGeom>
                              <a:avLst/>
                              <a:gdLst>
                                <a:gd name="T0" fmla="*/ 0 w 434961"/>
                                <a:gd name="T1" fmla="*/ 0 h 190534"/>
                                <a:gd name="T2" fmla="*/ 0 w 434961"/>
                                <a:gd name="T3" fmla="*/ 123314 h 190534"/>
                                <a:gd name="T4" fmla="*/ 434057 w 434961"/>
                                <a:gd name="T5" fmla="*/ 123314 h 190534"/>
                                <a:gd name="T6" fmla="*/ 434057 w 434961"/>
                                <a:gd name="T7" fmla="*/ 190076 h 190534"/>
                                <a:gd name="T8" fmla="*/ 0 60000 65536"/>
                                <a:gd name="T9" fmla="*/ 0 60000 65536"/>
                                <a:gd name="T10" fmla="*/ 0 60000 65536"/>
                                <a:gd name="T11" fmla="*/ 0 60000 65536"/>
                                <a:gd name="T12" fmla="*/ 0 w 434961"/>
                                <a:gd name="T13" fmla="*/ 0 h 190534"/>
                                <a:gd name="T14" fmla="*/ 434961 w 434961"/>
                                <a:gd name="T15" fmla="*/ 190534 h 190534"/>
                              </a:gdLst>
                              <a:ahLst/>
                              <a:cxnLst>
                                <a:cxn ang="T8">
                                  <a:pos x="T0" y="T1"/>
                                </a:cxn>
                                <a:cxn ang="T9">
                                  <a:pos x="T2" y="T3"/>
                                </a:cxn>
                                <a:cxn ang="T10">
                                  <a:pos x="T4" y="T5"/>
                                </a:cxn>
                                <a:cxn ang="T11">
                                  <a:pos x="T6" y="T7"/>
                                </a:cxn>
                              </a:cxnLst>
                              <a:rect l="T12" t="T13" r="T14" b="T15"/>
                              <a:pathLst>
                                <a:path w="434961" h="190534">
                                  <a:moveTo>
                                    <a:pt x="0" y="0"/>
                                  </a:moveTo>
                                  <a:lnTo>
                                    <a:pt x="0" y="123314"/>
                                  </a:lnTo>
                                  <a:lnTo>
                                    <a:pt x="434057" y="123314"/>
                                  </a:lnTo>
                                  <a:lnTo>
                                    <a:pt x="434057" y="190076"/>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1" name="任意多边形 31"/>
                          <wps:cNvSpPr>
                            <a:spLocks/>
                          </wps:cNvSpPr>
                          <wps:spPr bwMode="auto">
                            <a:xfrm>
                              <a:off x="1162013" y="2424559"/>
                              <a:ext cx="446073" cy="235776"/>
                            </a:xfrm>
                            <a:custGeom>
                              <a:avLst/>
                              <a:gdLst>
                                <a:gd name="T0" fmla="*/ 446755 w 446073"/>
                                <a:gd name="T1" fmla="*/ 0 h 190534"/>
                                <a:gd name="T2" fmla="*/ 446755 w 446073"/>
                                <a:gd name="T3" fmla="*/ 123314 h 190534"/>
                                <a:gd name="T4" fmla="*/ 0 w 446073"/>
                                <a:gd name="T5" fmla="*/ 123314 h 190534"/>
                                <a:gd name="T6" fmla="*/ 0 w 446073"/>
                                <a:gd name="T7" fmla="*/ 190076 h 190534"/>
                                <a:gd name="T8" fmla="*/ 0 60000 65536"/>
                                <a:gd name="T9" fmla="*/ 0 60000 65536"/>
                                <a:gd name="T10" fmla="*/ 0 60000 65536"/>
                                <a:gd name="T11" fmla="*/ 0 60000 65536"/>
                                <a:gd name="T12" fmla="*/ 0 w 446073"/>
                                <a:gd name="T13" fmla="*/ 0 h 190534"/>
                                <a:gd name="T14" fmla="*/ 446073 w 446073"/>
                                <a:gd name="T15" fmla="*/ 190534 h 190534"/>
                              </a:gdLst>
                              <a:ahLst/>
                              <a:cxnLst>
                                <a:cxn ang="T8">
                                  <a:pos x="T0" y="T1"/>
                                </a:cxn>
                                <a:cxn ang="T9">
                                  <a:pos x="T2" y="T3"/>
                                </a:cxn>
                                <a:cxn ang="T10">
                                  <a:pos x="T4" y="T5"/>
                                </a:cxn>
                                <a:cxn ang="T11">
                                  <a:pos x="T6" y="T7"/>
                                </a:cxn>
                              </a:cxnLst>
                              <a:rect l="T12" t="T13" r="T14" b="T15"/>
                              <a:pathLst>
                                <a:path w="446073" h="190534">
                                  <a:moveTo>
                                    <a:pt x="446755" y="0"/>
                                  </a:moveTo>
                                  <a:lnTo>
                                    <a:pt x="446755" y="123314"/>
                                  </a:lnTo>
                                  <a:lnTo>
                                    <a:pt x="0" y="123314"/>
                                  </a:lnTo>
                                  <a:lnTo>
                                    <a:pt x="0" y="190076"/>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2" name="任意多边形 32"/>
                          <wps:cNvSpPr>
                            <a:spLocks/>
                          </wps:cNvSpPr>
                          <wps:spPr bwMode="auto">
                            <a:xfrm>
                              <a:off x="280978" y="2424559"/>
                              <a:ext cx="1327108" cy="235776"/>
                            </a:xfrm>
                            <a:custGeom>
                              <a:avLst/>
                              <a:gdLst>
                                <a:gd name="T0" fmla="*/ 1327569 w 1327109"/>
                                <a:gd name="T1" fmla="*/ 0 h 190534"/>
                                <a:gd name="T2" fmla="*/ 1327569 w 1327109"/>
                                <a:gd name="T3" fmla="*/ 123314 h 190534"/>
                                <a:gd name="T4" fmla="*/ 0 w 1327109"/>
                                <a:gd name="T5" fmla="*/ 123314 h 190534"/>
                                <a:gd name="T6" fmla="*/ 0 w 1327109"/>
                                <a:gd name="T7" fmla="*/ 190076 h 190534"/>
                                <a:gd name="T8" fmla="*/ 0 60000 65536"/>
                                <a:gd name="T9" fmla="*/ 0 60000 65536"/>
                                <a:gd name="T10" fmla="*/ 0 60000 65536"/>
                                <a:gd name="T11" fmla="*/ 0 60000 65536"/>
                                <a:gd name="T12" fmla="*/ 0 w 1327109"/>
                                <a:gd name="T13" fmla="*/ 0 h 190534"/>
                                <a:gd name="T14" fmla="*/ 1327109 w 1327109"/>
                                <a:gd name="T15" fmla="*/ 190534 h 190534"/>
                              </a:gdLst>
                              <a:ahLst/>
                              <a:cxnLst>
                                <a:cxn ang="T8">
                                  <a:pos x="T0" y="T1"/>
                                </a:cxn>
                                <a:cxn ang="T9">
                                  <a:pos x="T2" y="T3"/>
                                </a:cxn>
                                <a:cxn ang="T10">
                                  <a:pos x="T4" y="T5"/>
                                </a:cxn>
                                <a:cxn ang="T11">
                                  <a:pos x="T6" y="T7"/>
                                </a:cxn>
                              </a:cxnLst>
                              <a:rect l="T12" t="T13" r="T14" b="T15"/>
                              <a:pathLst>
                                <a:path w="1327109" h="190534">
                                  <a:moveTo>
                                    <a:pt x="1327569" y="0"/>
                                  </a:moveTo>
                                  <a:lnTo>
                                    <a:pt x="1327569" y="123314"/>
                                  </a:lnTo>
                                  <a:lnTo>
                                    <a:pt x="0" y="123314"/>
                                  </a:lnTo>
                                  <a:lnTo>
                                    <a:pt x="0" y="190076"/>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3" name="任意多边形 33"/>
                          <wps:cNvSpPr>
                            <a:spLocks/>
                          </wps:cNvSpPr>
                          <wps:spPr bwMode="auto">
                            <a:xfrm>
                              <a:off x="1162013" y="1115423"/>
                              <a:ext cx="439723" cy="209587"/>
                            </a:xfrm>
                            <a:custGeom>
                              <a:avLst/>
                              <a:gdLst>
                                <a:gd name="T0" fmla="*/ 0 w 439723"/>
                                <a:gd name="T1" fmla="*/ 0 h 209587"/>
                                <a:gd name="T2" fmla="*/ 0 w 439723"/>
                                <a:gd name="T3" fmla="*/ 142831 h 209587"/>
                                <a:gd name="T4" fmla="*/ 440406 w 439723"/>
                                <a:gd name="T5" fmla="*/ 142831 h 209587"/>
                                <a:gd name="T6" fmla="*/ 440406 w 439723"/>
                                <a:gd name="T7" fmla="*/ 209593 h 209587"/>
                                <a:gd name="T8" fmla="*/ 0 60000 65536"/>
                                <a:gd name="T9" fmla="*/ 0 60000 65536"/>
                                <a:gd name="T10" fmla="*/ 0 60000 65536"/>
                                <a:gd name="T11" fmla="*/ 0 60000 65536"/>
                                <a:gd name="T12" fmla="*/ 0 w 439723"/>
                                <a:gd name="T13" fmla="*/ 0 h 209587"/>
                                <a:gd name="T14" fmla="*/ 439723 w 439723"/>
                                <a:gd name="T15" fmla="*/ 209587 h 209587"/>
                              </a:gdLst>
                              <a:ahLst/>
                              <a:cxnLst>
                                <a:cxn ang="T8">
                                  <a:pos x="T0" y="T1"/>
                                </a:cxn>
                                <a:cxn ang="T9">
                                  <a:pos x="T2" y="T3"/>
                                </a:cxn>
                                <a:cxn ang="T10">
                                  <a:pos x="T4" y="T5"/>
                                </a:cxn>
                                <a:cxn ang="T11">
                                  <a:pos x="T6" y="T7"/>
                                </a:cxn>
                              </a:cxnLst>
                              <a:rect l="T12" t="T13" r="T14" b="T15"/>
                              <a:pathLst>
                                <a:path w="439723" h="209587">
                                  <a:moveTo>
                                    <a:pt x="0" y="0"/>
                                  </a:moveTo>
                                  <a:lnTo>
                                    <a:pt x="0" y="142831"/>
                                  </a:lnTo>
                                  <a:lnTo>
                                    <a:pt x="440406" y="142831"/>
                                  </a:lnTo>
                                  <a:lnTo>
                                    <a:pt x="440406"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4" name="任意多边形 34"/>
                          <wps:cNvSpPr>
                            <a:spLocks/>
                          </wps:cNvSpPr>
                          <wps:spPr bwMode="auto">
                            <a:xfrm>
                              <a:off x="720703" y="1115423"/>
                              <a:ext cx="441310" cy="209587"/>
                            </a:xfrm>
                            <a:custGeom>
                              <a:avLst/>
                              <a:gdLst>
                                <a:gd name="T0" fmla="*/ 440406 w 441311"/>
                                <a:gd name="T1" fmla="*/ 0 h 209587"/>
                                <a:gd name="T2" fmla="*/ 440406 w 441311"/>
                                <a:gd name="T3" fmla="*/ 142831 h 209587"/>
                                <a:gd name="T4" fmla="*/ 0 w 441311"/>
                                <a:gd name="T5" fmla="*/ 142831 h 209587"/>
                                <a:gd name="T6" fmla="*/ 0 w 441311"/>
                                <a:gd name="T7" fmla="*/ 209593 h 209587"/>
                                <a:gd name="T8" fmla="*/ 0 60000 65536"/>
                                <a:gd name="T9" fmla="*/ 0 60000 65536"/>
                                <a:gd name="T10" fmla="*/ 0 60000 65536"/>
                                <a:gd name="T11" fmla="*/ 0 60000 65536"/>
                                <a:gd name="T12" fmla="*/ 0 w 441311"/>
                                <a:gd name="T13" fmla="*/ 0 h 209587"/>
                                <a:gd name="T14" fmla="*/ 441311 w 441311"/>
                                <a:gd name="T15" fmla="*/ 209587 h 209587"/>
                              </a:gdLst>
                              <a:ahLst/>
                              <a:cxnLst>
                                <a:cxn ang="T8">
                                  <a:pos x="T0" y="T1"/>
                                </a:cxn>
                                <a:cxn ang="T9">
                                  <a:pos x="T2" y="T3"/>
                                </a:cxn>
                                <a:cxn ang="T10">
                                  <a:pos x="T4" y="T5"/>
                                </a:cxn>
                                <a:cxn ang="T11">
                                  <a:pos x="T6" y="T7"/>
                                </a:cxn>
                              </a:cxnLst>
                              <a:rect l="T12" t="T13" r="T14" b="T15"/>
                              <a:pathLst>
                                <a:path w="441311" h="209587">
                                  <a:moveTo>
                                    <a:pt x="440406" y="0"/>
                                  </a:moveTo>
                                  <a:lnTo>
                                    <a:pt x="440406" y="142831"/>
                                  </a:lnTo>
                                  <a:lnTo>
                                    <a:pt x="0" y="142831"/>
                                  </a:lnTo>
                                  <a:lnTo>
                                    <a:pt x="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5" name="任意多边形 35"/>
                          <wps:cNvSpPr>
                            <a:spLocks/>
                          </wps:cNvSpPr>
                          <wps:spPr bwMode="auto">
                            <a:xfrm>
                              <a:off x="1162013" y="448554"/>
                              <a:ext cx="660380" cy="209587"/>
                            </a:xfrm>
                            <a:custGeom>
                              <a:avLst/>
                              <a:gdLst>
                                <a:gd name="T0" fmla="*/ 660610 w 660379"/>
                                <a:gd name="T1" fmla="*/ 0 h 209587"/>
                                <a:gd name="T2" fmla="*/ 660610 w 660379"/>
                                <a:gd name="T3" fmla="*/ 142831 h 209587"/>
                                <a:gd name="T4" fmla="*/ 0 w 660379"/>
                                <a:gd name="T5" fmla="*/ 142831 h 209587"/>
                                <a:gd name="T6" fmla="*/ 0 w 660379"/>
                                <a:gd name="T7" fmla="*/ 209593 h 209587"/>
                                <a:gd name="T8" fmla="*/ 0 60000 65536"/>
                                <a:gd name="T9" fmla="*/ 0 60000 65536"/>
                                <a:gd name="T10" fmla="*/ 0 60000 65536"/>
                                <a:gd name="T11" fmla="*/ 0 60000 65536"/>
                                <a:gd name="T12" fmla="*/ 0 w 660379"/>
                                <a:gd name="T13" fmla="*/ 0 h 209587"/>
                                <a:gd name="T14" fmla="*/ 660379 w 660379"/>
                                <a:gd name="T15" fmla="*/ 209587 h 209587"/>
                              </a:gdLst>
                              <a:ahLst/>
                              <a:cxnLst>
                                <a:cxn ang="T8">
                                  <a:pos x="T0" y="T1"/>
                                </a:cxn>
                                <a:cxn ang="T9">
                                  <a:pos x="T2" y="T3"/>
                                </a:cxn>
                                <a:cxn ang="T10">
                                  <a:pos x="T4" y="T5"/>
                                </a:cxn>
                                <a:cxn ang="T11">
                                  <a:pos x="T6" y="T7"/>
                                </a:cxn>
                              </a:cxnLst>
                              <a:rect l="T12" t="T13" r="T14" b="T15"/>
                              <a:pathLst>
                                <a:path w="660379" h="209587">
                                  <a:moveTo>
                                    <a:pt x="660610" y="0"/>
                                  </a:moveTo>
                                  <a:lnTo>
                                    <a:pt x="660610" y="142831"/>
                                  </a:lnTo>
                                  <a:lnTo>
                                    <a:pt x="0" y="142831"/>
                                  </a:lnTo>
                                  <a:lnTo>
                                    <a:pt x="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6" name="任意多边形 36"/>
                          <wps:cNvSpPr>
                            <a:spLocks/>
                          </wps:cNvSpPr>
                          <wps:spPr bwMode="auto">
                            <a:xfrm>
                              <a:off x="1482678" y="0"/>
                              <a:ext cx="720703"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4">
                                <a:lumMod val="60000"/>
                                <a:lumOff val="40000"/>
                                <a:alpha val="89803"/>
                              </a:schemeClr>
                            </a:solidFill>
                            <a:ln w="9525">
                              <a:solidFill>
                                <a:schemeClr val="tx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用户端口</w:t>
                                </w:r>
                              </w:p>
                            </w:txbxContent>
                          </wps:txbx>
                          <wps:bodyPr lIns="47693" tIns="47693" rIns="47693" bIns="47693" anchor="ctr"/>
                        </wps:wsp>
                        <wps:wsp>
                          <wps:cNvPr id="37" name="任意多边形 37"/>
                          <wps:cNvSpPr>
                            <a:spLocks/>
                          </wps:cNvSpPr>
                          <wps:spPr bwMode="auto">
                            <a:xfrm>
                              <a:off x="881034" y="651792"/>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6">
                                <a:lumMod val="60000"/>
                                <a:lumOff val="40000"/>
                                <a:alpha val="89803"/>
                              </a:schemeClr>
                            </a:solidFill>
                            <a:ln w="9525">
                              <a:solidFill>
                                <a:schemeClr val="tx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世界</w:t>
                                </w:r>
                              </w:p>
                            </w:txbxContent>
                          </wps:txbx>
                          <wps:bodyPr lIns="47693" tIns="47693" rIns="47693" bIns="47693" anchor="ctr"/>
                        </wps:wsp>
                        <wps:wsp>
                          <wps:cNvPr id="38" name="任意多边形 38"/>
                          <wps:cNvSpPr>
                            <a:spLocks/>
                          </wps:cNvSpPr>
                          <wps:spPr bwMode="auto">
                            <a:xfrm>
                              <a:off x="441310" y="1318660"/>
                              <a:ext cx="720704" cy="458870"/>
                            </a:xfrm>
                            <a:custGeom>
                              <a:avLst/>
                              <a:gdLst>
                                <a:gd name="T0" fmla="*/ 0 w 720665"/>
                                <a:gd name="T1" fmla="*/ 46389 h 457622"/>
                                <a:gd name="T2" fmla="*/ 45772 w 720665"/>
                                <a:gd name="T3" fmla="*/ 0 h 457622"/>
                                <a:gd name="T4" fmla="*/ 675083 w 720665"/>
                                <a:gd name="T5" fmla="*/ 0 h 457622"/>
                                <a:gd name="T6" fmla="*/ 720855 w 720665"/>
                                <a:gd name="T7" fmla="*/ 46389 h 457622"/>
                                <a:gd name="T8" fmla="*/ 720855 w 720665"/>
                                <a:gd name="T9" fmla="*/ 417505 h 457622"/>
                                <a:gd name="T10" fmla="*/ 675083 w 720665"/>
                                <a:gd name="T11" fmla="*/ 463896 h 457622"/>
                                <a:gd name="T12" fmla="*/ 45772 w 720665"/>
                                <a:gd name="T13" fmla="*/ 463896 h 457622"/>
                                <a:gd name="T14" fmla="*/ 0 w 720665"/>
                                <a:gd name="T15" fmla="*/ 417505 h 457622"/>
                                <a:gd name="T16" fmla="*/ 0 w 720665"/>
                                <a:gd name="T17" fmla="*/ 46389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2">
                                <a:lumMod val="60000"/>
                                <a:lumOff val="40000"/>
                                <a:alpha val="89803"/>
                              </a:schemeClr>
                            </a:solidFill>
                            <a:ln w="9525">
                              <a:solidFill>
                                <a:schemeClr val="tx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天气特征</w:t>
                                </w:r>
                              </w:p>
                            </w:txbxContent>
                          </wps:txbx>
                          <wps:bodyPr lIns="47693" tIns="47693" rIns="47693" bIns="47693" anchor="ctr"/>
                        </wps:wsp>
                        <wps:wsp>
                          <wps:cNvPr id="39" name="任意多边形 39"/>
                          <wps:cNvSpPr>
                            <a:spLocks/>
                          </wps:cNvSpPr>
                          <wps:spPr bwMode="auto">
                            <a:xfrm>
                              <a:off x="1322344" y="1318660"/>
                              <a:ext cx="720704" cy="458870"/>
                            </a:xfrm>
                            <a:custGeom>
                              <a:avLst/>
                              <a:gdLst>
                                <a:gd name="T0" fmla="*/ 0 w 720665"/>
                                <a:gd name="T1" fmla="*/ 46389 h 457622"/>
                                <a:gd name="T2" fmla="*/ 45772 w 720665"/>
                                <a:gd name="T3" fmla="*/ 0 h 457622"/>
                                <a:gd name="T4" fmla="*/ 675083 w 720665"/>
                                <a:gd name="T5" fmla="*/ 0 h 457622"/>
                                <a:gd name="T6" fmla="*/ 720855 w 720665"/>
                                <a:gd name="T7" fmla="*/ 46389 h 457622"/>
                                <a:gd name="T8" fmla="*/ 720855 w 720665"/>
                                <a:gd name="T9" fmla="*/ 417505 h 457622"/>
                                <a:gd name="T10" fmla="*/ 675083 w 720665"/>
                                <a:gd name="T11" fmla="*/ 463896 h 457622"/>
                                <a:gd name="T12" fmla="*/ 45772 w 720665"/>
                                <a:gd name="T13" fmla="*/ 463896 h 457622"/>
                                <a:gd name="T14" fmla="*/ 0 w 720665"/>
                                <a:gd name="T15" fmla="*/ 417505 h 457622"/>
                                <a:gd name="T16" fmla="*/ 0 w 720665"/>
                                <a:gd name="T17" fmla="*/ 46389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2">
                                <a:lumMod val="60000"/>
                                <a:lumOff val="40000"/>
                                <a:alpha val="89803"/>
                              </a:schemeClr>
                            </a:solidFill>
                            <a:ln w="9525">
                              <a:solidFill>
                                <a:schemeClr val="tx1"/>
                              </a:solidFill>
                              <a:miter lim="800000"/>
                              <a:headEnd/>
                              <a:tailEnd/>
                            </a:ln>
                          </wps:spPr>
                          <wps:txbx>
                            <w:txbxContent>
                              <w:p w:rsidR="004D066F"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地图</w:t>
                                </w:r>
                              </w:p>
                            </w:txbxContent>
                          </wps:txbx>
                          <wps:bodyPr lIns="47693" tIns="47693" rIns="47693" bIns="47693" anchor="ctr"/>
                        </wps:wsp>
                        <wps:wsp>
                          <wps:cNvPr id="40" name="任意多边形 40"/>
                          <wps:cNvSpPr>
                            <a:spLocks/>
                          </wps:cNvSpPr>
                          <wps:spPr bwMode="auto">
                            <a:xfrm>
                              <a:off x="1287420" y="1972039"/>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60000"/>
                                <a:lumOff val="40000"/>
                                <a:alpha val="89803"/>
                              </a:schemeClr>
                            </a:solidFill>
                            <a:ln w="9525">
                              <a:solidFill>
                                <a:schemeClr val="tx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角色</w:t>
                                </w:r>
                              </w:p>
                            </w:txbxContent>
                          </wps:txbx>
                          <wps:bodyPr lIns="47693" tIns="47693" rIns="47693" bIns="47693" anchor="ctr"/>
                        </wps:wsp>
                        <wps:wsp>
                          <wps:cNvPr id="41" name="任意多边形 41"/>
                          <wps:cNvSpPr>
                            <a:spLocks/>
                          </wps:cNvSpPr>
                          <wps:spPr bwMode="auto">
                            <a:xfrm>
                              <a:off x="0" y="2653987"/>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75000"/>
                                <a:alpha val="89803"/>
                              </a:schemeClr>
                            </a:solidFill>
                            <a:ln w="9525">
                              <a:solidFill>
                                <a:schemeClr val="accent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车辆</w:t>
                                </w:r>
                              </w:p>
                            </w:txbxContent>
                          </wps:txbx>
                          <wps:bodyPr lIns="47693" tIns="47693" rIns="47693" bIns="47693" anchor="ctr"/>
                        </wps:wsp>
                        <wps:wsp>
                          <wps:cNvPr id="42" name="任意多边形 42"/>
                          <wps:cNvSpPr>
                            <a:spLocks/>
                          </wps:cNvSpPr>
                          <wps:spPr bwMode="auto">
                            <a:xfrm>
                              <a:off x="881034" y="2653987"/>
                              <a:ext cx="766738" cy="457281"/>
                            </a:xfrm>
                            <a:custGeom>
                              <a:avLst/>
                              <a:gdLst>
                                <a:gd name="T0" fmla="*/ 0 w 720665"/>
                                <a:gd name="T1" fmla="*/ 45592 h 457622"/>
                                <a:gd name="T2" fmla="*/ 48696 w 720665"/>
                                <a:gd name="T3" fmla="*/ 0 h 457622"/>
                                <a:gd name="T4" fmla="*/ 718204 w 720665"/>
                                <a:gd name="T5" fmla="*/ 0 h 457622"/>
                                <a:gd name="T6" fmla="*/ 766900 w 720665"/>
                                <a:gd name="T7" fmla="*/ 45592 h 457622"/>
                                <a:gd name="T8" fmla="*/ 766900 w 720665"/>
                                <a:gd name="T9" fmla="*/ 410328 h 457622"/>
                                <a:gd name="T10" fmla="*/ 718204 w 720665"/>
                                <a:gd name="T11" fmla="*/ 455920 h 457622"/>
                                <a:gd name="T12" fmla="*/ 48696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75000"/>
                                <a:alpha val="89803"/>
                              </a:schemeClr>
                            </a:solidFill>
                            <a:ln w="9525">
                              <a:solidFill>
                                <a:schemeClr val="tx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行人</w:t>
                                </w:r>
                              </w:p>
                            </w:txbxContent>
                          </wps:txbx>
                          <wps:bodyPr lIns="47693" tIns="47693" rIns="47693" bIns="47693" anchor="ctr"/>
                        </wps:wsp>
                        <wps:wsp>
                          <wps:cNvPr id="43" name="任意多边形 43"/>
                          <wps:cNvSpPr>
                            <a:spLocks/>
                          </wps:cNvSpPr>
                          <wps:spPr bwMode="auto">
                            <a:xfrm>
                              <a:off x="1762070" y="2653987"/>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75000"/>
                                <a:alpha val="89803"/>
                              </a:schemeClr>
                            </a:solidFill>
                            <a:ln w="9525">
                              <a:solidFill>
                                <a:schemeClr val="tx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交通标志</w:t>
                                </w:r>
                              </w:p>
                            </w:txbxContent>
                          </wps:txbx>
                          <wps:bodyPr lIns="47693" tIns="47693" rIns="47693" bIns="47693" anchor="ctr"/>
                        </wps:wsp>
                        <wps:wsp>
                          <wps:cNvPr id="44" name="任意多边形 44"/>
                          <wps:cNvSpPr>
                            <a:spLocks/>
                          </wps:cNvSpPr>
                          <wps:spPr bwMode="auto">
                            <a:xfrm>
                              <a:off x="2643103" y="2653987"/>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75000"/>
                                <a:alpha val="89803"/>
                              </a:schemeClr>
                            </a:solidFill>
                            <a:ln w="9525">
                              <a:solidFill>
                                <a:schemeClr val="tx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传感器</w:t>
                                </w:r>
                              </w:p>
                            </w:txbxContent>
                          </wps:txbx>
                          <wps:bodyPr lIns="47693" tIns="47693" rIns="47693" bIns="47693" anchor="ctr"/>
                        </wps:wsp>
                        <wps:wsp>
                          <wps:cNvPr id="45" name="任意多边形 45"/>
                          <wps:cNvSpPr>
                            <a:spLocks/>
                          </wps:cNvSpPr>
                          <wps:spPr bwMode="auto">
                            <a:xfrm>
                              <a:off x="2203381" y="651792"/>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6">
                                <a:lumMod val="60000"/>
                                <a:lumOff val="40000"/>
                                <a:alpha val="89803"/>
                              </a:schemeClr>
                            </a:solidFill>
                            <a:ln w="9525">
                              <a:solidFill>
                                <a:schemeClr val="tx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蓝图</w:t>
                                </w:r>
                              </w:p>
                            </w:txbxContent>
                          </wps:txbx>
                          <wps:bodyPr lIns="47693" tIns="47693" rIns="47693" bIns="47693" anchor="ctr"/>
                        </wps:wsp>
                        <wps:wsp>
                          <wps:cNvPr id="46" name="任意多边形 46"/>
                          <wps:cNvSpPr>
                            <a:spLocks/>
                          </wps:cNvSpPr>
                          <wps:spPr bwMode="auto">
                            <a:xfrm>
                              <a:off x="2203381" y="1318660"/>
                              <a:ext cx="720704" cy="458870"/>
                            </a:xfrm>
                            <a:custGeom>
                              <a:avLst/>
                              <a:gdLst>
                                <a:gd name="T0" fmla="*/ 0 w 720665"/>
                                <a:gd name="T1" fmla="*/ 46389 h 457622"/>
                                <a:gd name="T2" fmla="*/ 45772 w 720665"/>
                                <a:gd name="T3" fmla="*/ 0 h 457622"/>
                                <a:gd name="T4" fmla="*/ 675083 w 720665"/>
                                <a:gd name="T5" fmla="*/ 0 h 457622"/>
                                <a:gd name="T6" fmla="*/ 720855 w 720665"/>
                                <a:gd name="T7" fmla="*/ 46389 h 457622"/>
                                <a:gd name="T8" fmla="*/ 720855 w 720665"/>
                                <a:gd name="T9" fmla="*/ 417505 h 457622"/>
                                <a:gd name="T10" fmla="*/ 675083 w 720665"/>
                                <a:gd name="T11" fmla="*/ 463896 h 457622"/>
                                <a:gd name="T12" fmla="*/ 45772 w 720665"/>
                                <a:gd name="T13" fmla="*/ 463896 h 457622"/>
                                <a:gd name="T14" fmla="*/ 0 w 720665"/>
                                <a:gd name="T15" fmla="*/ 417505 h 457622"/>
                                <a:gd name="T16" fmla="*/ 0 w 720665"/>
                                <a:gd name="T17" fmla="*/ 46389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2">
                                <a:lumMod val="60000"/>
                                <a:lumOff val="40000"/>
                                <a:alpha val="89803"/>
                              </a:schemeClr>
                            </a:solidFill>
                            <a:ln w="9525">
                              <a:solidFill>
                                <a:schemeClr val="tx1"/>
                              </a:solidFill>
                              <a:miter lim="800000"/>
                              <a:headEnd/>
                              <a:tailEnd/>
                            </a:ln>
                          </wps:spPr>
                          <wps:txbx>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死</w:t>
                                </w:r>
                                <w:r w:rsidRPr="00F25C34">
                                  <w:rPr>
                                    <w:rFonts w:cstheme="minorBidi"/>
                                    <w:color w:val="000000"/>
                                    <w:kern w:val="24"/>
                                    <w:sz w:val="18"/>
                                    <w:szCs w:val="18"/>
                                  </w:rPr>
                                  <w:t>”</w:t>
                                </w:r>
                                <w:r w:rsidRPr="00F25C34">
                                  <w:rPr>
                                    <w:rFonts w:cstheme="minorBidi" w:hint="eastAsia"/>
                                    <w:color w:val="000000"/>
                                    <w:kern w:val="24"/>
                                    <w:sz w:val="18"/>
                                    <w:szCs w:val="18"/>
                                  </w:rPr>
                                  <w:t>角色</w:t>
                                </w:r>
                              </w:p>
                            </w:txbxContent>
                          </wps:txbx>
                          <wps:bodyPr lIns="47693" tIns="47693" rIns="47693" bIns="47693" anchor="ctr"/>
                        </wps:wsp>
                      </wpg:wgp>
                      <wps:wsp>
                        <wps:cNvPr id="26" name="任意多边形 26"/>
                        <wps:cNvSpPr>
                          <a:spLocks/>
                        </wps:cNvSpPr>
                        <wps:spPr bwMode="auto">
                          <a:xfrm>
                            <a:off x="1635128" y="1751428"/>
                            <a:ext cx="91065" cy="207250"/>
                          </a:xfrm>
                          <a:custGeom>
                            <a:avLst/>
                            <a:gdLst>
                              <a:gd name="T0" fmla="*/ 45720 w 92072"/>
                              <a:gd name="T1" fmla="*/ 0 h 209587"/>
                              <a:gd name="T2" fmla="*/ 45720 w 92072"/>
                              <a:gd name="T3" fmla="*/ 209593 h 209587"/>
                              <a:gd name="T4" fmla="*/ 0 60000 65536"/>
                              <a:gd name="T5" fmla="*/ 0 60000 65536"/>
                              <a:gd name="T6" fmla="*/ 0 w 92072"/>
                              <a:gd name="T7" fmla="*/ 0 h 209587"/>
                              <a:gd name="T8" fmla="*/ 92072 w 92072"/>
                              <a:gd name="T9" fmla="*/ 209587 h 209587"/>
                            </a:gdLst>
                            <a:ahLst/>
                            <a:cxnLst>
                              <a:cxn ang="T4">
                                <a:pos x="T0" y="T1"/>
                              </a:cxn>
                              <a:cxn ang="T5">
                                <a:pos x="T2" y="T3"/>
                              </a:cxn>
                            </a:cxnLst>
                            <a:rect l="T6" t="T7" r="T8" b="T9"/>
                            <a:pathLst>
                              <a:path w="92072" h="209587">
                                <a:moveTo>
                                  <a:pt x="45720" y="0"/>
                                </a:moveTo>
                                <a:lnTo>
                                  <a:pt x="4572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5666D9CA" id="画布 24" o:spid="_x0000_s1026" editas="canvas" style="width:264.8pt;height:242.25pt;mso-position-horizontal-relative:char;mso-position-vertical-relative:line" coordsize="33629,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3629;height:30765;visibility:visible;mso-wrap-style:square">
                  <v:fill o:detectmouseclick="t"/>
                  <v:path o:connecttype="none"/>
                </v:shape>
                <v:group id="组合 25" o:spid="_x0000_s1028" style="position:absolute;left:359;width:33270;height:30765" coordsize="33638,3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任意多边形 27" o:spid="_x0000_s1029" style="position:absolute;left:24367;top:11154;width:921;height:2096;visibility:visible;mso-wrap-style:square;v-text-anchor:top" coordsize="92072,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" path="m45720,r,209593e" filled="f" strokecolor="black [3213]">
                    <v:stroke joinstyle="miter"/>
                    <v:path arrowok="t" o:connecttype="custom" o:connectlocs="45720,0;45720,209593" o:connectangles="0,0" textboxrect="0,0,92072,209587"/>
                  </v:shape>
                  <v:shape id="任意多边形 28" o:spid="_x0000_s1030" style="position:absolute;left:18223;top:4485;width:6604;height:2096;visibility:visible;mso-wrap-style:square;v-text-anchor:top" coordsize="660379,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" path="m,l,142831r660610,l660610,209593e" filled="f" strokecolor="black [3213]">
                    <v:stroke joinstyle="miter"/>
                    <v:path arrowok="t" o:connecttype="custom" o:connectlocs="0,0;0,142831;660611,142831;660611,209593" o:connectangles="0,0,0,0" textboxrect="0,0,660379,209587"/>
                  </v:shape>
                  <v:shape id="任意多边形 29" o:spid="_x0000_s1031" style="position:absolute;left:16080;top:24245;width:13160;height:2358;visibility:visible;mso-wrap-style:square;v-text-anchor:top" coordsize="1315997,1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" path="m,l,123314r1314871,l1314871,190076e" filled="f" strokecolor="black [3213]">
                    <v:stroke joinstyle="miter"/>
                    <v:path arrowok="t" o:connecttype="custom" o:connectlocs="0,0;0,152595;1314871,152595;1314871,235209" o:connectangles="0,0,0,0" textboxrect="0,0,1315997,190534"/>
                  </v:shape>
                  <v:shape id="任意多边形 30" o:spid="_x0000_s1032" style="position:absolute;left:16080;top:24245;width:4350;height:2358;visibility:visible;mso-wrap-style:square;v-text-anchor:top" coordsize="434961,1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" path="m,l,123314r434057,l434057,190076e" filled="f" strokecolor="black [3213]">
                    <v:stroke joinstyle="miter"/>
                    <v:path arrowok="t" o:connecttype="custom" o:connectlocs="0,0;0,152595;434057,152595;434057,235209" o:connectangles="0,0,0,0" textboxrect="0,0,434961,190534"/>
                  </v:shape>
                  <v:shape id="任意多边形 31" o:spid="_x0000_s1033" style="position:absolute;left:11620;top:24245;width:4460;height:2358;visibility:visible;mso-wrap-style:square;v-text-anchor:top" coordsize="446073,1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" path="m446755,r,123314l,123314r,66762e" filled="f" strokecolor="black [3213]">
                    <v:stroke joinstyle="miter"/>
                    <v:path arrowok="t" o:connecttype="custom" o:connectlocs="446755,0;446755,152595;0,152595;0,235209" o:connectangles="0,0,0,0" textboxrect="0,0,446073,190534"/>
                  </v:shape>
                  <v:shape id="任意多边形 32" o:spid="_x0000_s1034" style="position:absolute;left:2809;top:24245;width:13271;height:2358;visibility:visible;mso-wrap-style:square;v-text-anchor:top" coordsize="1327109,1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" path="m1327569,r,123314l,123314r,66762e" filled="f" strokecolor="black [3213]">
                    <v:stroke joinstyle="miter"/>
                    <v:path arrowok="t" o:connecttype="custom" o:connectlocs="1327568,0;1327568,152595;0,152595;0,235209" o:connectangles="0,0,0,0" textboxrect="0,0,1327109,190534"/>
                  </v:shape>
                  <v:shape id="任意多边形 33" o:spid="_x0000_s1035" style="position:absolute;left:11620;top:11154;width:4397;height:2096;visibility:visible;mso-wrap-style:square;v-text-anchor:top" coordsize="439723,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" path="m,l,142831r440406,l440406,209593e" filled="f" strokecolor="black [3213]">
                    <v:stroke joinstyle="miter"/>
                    <v:path arrowok="t" o:connecttype="custom" o:connectlocs="0,0;0,142831;440406,142831;440406,209593" o:connectangles="0,0,0,0" textboxrect="0,0,439723,209587"/>
                  </v:shape>
                  <v:shape id="任意多边形 34" o:spid="_x0000_s1036" style="position:absolute;left:7207;top:11154;width:4413;height:2096;visibility:visible;mso-wrap-style:square;v-text-anchor:top" coordsize="441311,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" path="m440406,r,142831l,142831r,66762e" filled="f" strokecolor="black [3213]">
                    <v:stroke joinstyle="miter"/>
                    <v:path arrowok="t" o:connecttype="custom" o:connectlocs="440405,0;440405,142831;0,142831;0,209593" o:connectangles="0,0,0,0" textboxrect="0,0,441311,209587"/>
                  </v:shape>
                  <v:shape id="任意多边形 35" o:spid="_x0000_s1037" style="position:absolute;left:11620;top:4485;width:6603;height:2096;visibility:visible;mso-wrap-style:square;v-text-anchor:top" coordsize="660379,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" path="m660610,r,142831l,142831r,66762e" filled="f" strokecolor="black [3213]">
                    <v:stroke joinstyle="miter"/>
                    <v:path arrowok="t" o:connecttype="custom" o:connectlocs="660611,0;660611,142831;0,142831;0,209593" o:connectangles="0,0,0,0" textboxrect="0,0,660379,209587"/>
                  </v:shape>
                  <v:shape id="任意多边形 36" o:spid="_x0000_s1038" style="position:absolute;left:14826;width:7207;height:4572;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" adj="-11796480,,5400" path="m,45762c,20488,20488,,45762,l674903,v25274,,45762,20488,45762,45762l720665,411860v,25274,-20488,45762,-45762,45762l45762,457622c20488,457622,,437134,,411860l,45762xe" fillcolor="#ffd966 [1943]" strokecolor="black [3213]">
                    <v:fill opacity="58853f"/>
                    <v:stroke joinstyle="miter"/>
                    <v:formulas/>
                    <v:path arrowok="t" o:connecttype="custom" o:connectlocs="0,45558;45774,0;675119,0;720893,45558;720893,410022;675119,455580;45774,455580;0,410022;0,45558"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用户端口</w:t>
                          </w:r>
                        </w:p>
                      </w:txbxContent>
                    </v:textbox>
                  </v:shape>
                  <v:shape id="任意多边形 37" o:spid="_x0000_s1039" style="position:absolute;left:8810;top:6517;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" adj="-11796480,,5400" path="m,45762c,20488,20488,,45762,l674903,v25274,,45762,20488,45762,45762l720665,411860v,25274,-20488,45762,-45762,45762l45762,457622c20488,457622,,437134,,411860l,45762xe" fillcolor="#a8d08d [1945]"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世界</w:t>
                          </w:r>
                        </w:p>
                      </w:txbxContent>
                    </v:textbox>
                  </v:shape>
                  <v:shape id="任意多边形 38" o:spid="_x0000_s1040" style="position:absolute;left:4413;top:13186;width:7207;height:4589;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" adj="-11796480,,5400" path="m,45762c,20488,20488,,45762,l674903,v25274,,45762,20488,45762,45762l720665,411860v,25274,-20488,45762,-45762,45762l45762,457622c20488,457622,,437134,,411860l,45762xe" fillcolor="#f4b083 [1941]" strokecolor="black [3213]">
                    <v:fill opacity="58853f"/>
                    <v:stroke joinstyle="miter"/>
                    <v:formulas/>
                    <v:path arrowok="t" o:connecttype="custom" o:connectlocs="0,46516;45774,0;675120,0;720894,46516;720894,418644;675120,465161;45774,465161;0,418644;0,46516"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天气特征</w:t>
                          </w:r>
                        </w:p>
                      </w:txbxContent>
                    </v:textbox>
                  </v:shape>
                  <v:shape id="任意多边形 39" o:spid="_x0000_s1041" style="position:absolute;left:13223;top:13186;width:7207;height:4589;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" adj="-11796480,,5400" path="m,45762c,20488,20488,,45762,l674903,v25274,,45762,20488,45762,45762l720665,411860v,25274,-20488,45762,-45762,45762l45762,457622c20488,457622,,437134,,411860l,45762xe" fillcolor="#f4b083 [1941]" strokecolor="black [3213]">
                    <v:fill opacity="58853f"/>
                    <v:stroke joinstyle="miter"/>
                    <v:formulas/>
                    <v:path arrowok="t" o:connecttype="custom" o:connectlocs="0,46516;45774,0;675120,0;720894,46516;720894,418644;675120,465161;45774,465161;0,418644;0,46516" o:connectangles="0,0,0,0,0,0,0,0,0" textboxrect="0,0,720665,457622"/>
                    <v:textbox inset="1.3248mm,1.3248mm,1.3248mm,1.3248mm">
                      <w:txbxContent>
                        <w:p w:rsidR="004D066F"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地图</w:t>
                          </w:r>
                        </w:p>
                      </w:txbxContent>
                    </v:textbox>
                  </v:shape>
                  <v:shape id="任意多边形 40" o:spid="_x0000_s1042" style="position:absolute;left:12874;top:19720;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" adj="-11796480,,5400" path="m,45762c,20488,20488,,45762,l674903,v25274,,45762,20488,45762,45762l720665,411860v,25274,-20488,45762,-45762,45762l45762,457622c20488,457622,,437134,,411860l,45762xe" fillcolor="#9cc2e5 [1940]"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角色</w:t>
                          </w:r>
                        </w:p>
                      </w:txbxContent>
                    </v:textbox>
                  </v:shape>
                  <v:shape id="任意多边形 41" o:spid="_x0000_s1043" style="position:absolute;top:26539;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" adj="-11796480,,5400" path="m,45762c,20488,20488,,45762,l674903,v25274,,45762,20488,45762,45762l720665,411860v,25274,-20488,45762,-45762,45762l45762,457622c20488,457622,,437134,,411860l,45762xe" fillcolor="#2e74b5 [2404]" strokecolor="#5b9bd5 [3204]">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车辆</w:t>
                          </w:r>
                        </w:p>
                      </w:txbxContent>
                    </v:textbox>
                  </v:shape>
                  <v:shape id="任意多边形 42" o:spid="_x0000_s1044" style="position:absolute;left:8810;top:26539;width:766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" adj="-11796480,,5400" path="m,45762c,20488,20488,,45762,l674903,v25274,,45762,20488,45762,45762l720665,411860v,25274,-20488,45762,-45762,45762l45762,457622c20488,457622,,437134,,411860l,45762xe" fillcolor="#2e74b5 [2404]" strokecolor="black [3213]">
                    <v:fill opacity="58853f"/>
                    <v:stroke joinstyle="miter"/>
                    <v:formulas/>
                    <v:path arrowok="t" o:connecttype="custom" o:connectlocs="0,45558;51809,0;764120,0;815929,45558;815929,410022;764120,455580;51809,455580;0,410022;0,45558"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行人</w:t>
                          </w:r>
                        </w:p>
                      </w:txbxContent>
                    </v:textbox>
                  </v:shape>
                  <v:shape id="任意多边形 43" o:spid="_x0000_s1045" style="position:absolute;left:17620;top:26539;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" adj="-11796480,,5400" path="m,45762c,20488,20488,,45762,l674903,v25274,,45762,20488,45762,45762l720665,411860v,25274,-20488,45762,-45762,45762l45762,457622c20488,457622,,437134,,411860l,45762xe" fillcolor="#2e74b5 [2404]"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交通标志</w:t>
                          </w:r>
                        </w:p>
                      </w:txbxContent>
                    </v:textbox>
                  </v:shape>
                  <v:shape id="任意多边形 44" o:spid="_x0000_s1046" style="position:absolute;left:26431;top:26539;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" adj="-11796480,,5400" path="m,45762c,20488,20488,,45762,l674903,v25274,,45762,20488,45762,45762l720665,411860v,25274,-20488,45762,-45762,45762l45762,457622c20488,457622,,437134,,411860l,45762xe" fillcolor="#2e74b5 [2404]"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传感器</w:t>
                          </w:r>
                        </w:p>
                      </w:txbxContent>
                    </v:textbox>
                  </v:shape>
                  <v:shape id="任意多边形 45" o:spid="_x0000_s1047" style="position:absolute;left:22033;top:6517;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" adj="-11796480,,5400" path="m,45762c,20488,20488,,45762,l674903,v25274,,45762,20488,45762,45762l720665,411860v,25274,-20488,45762,-45762,45762l45762,457622c20488,457622,,437134,,411860l,45762xe" fillcolor="#a8d08d [1945]"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蓝图</w:t>
                          </w:r>
                        </w:p>
                      </w:txbxContent>
                    </v:textbox>
                  </v:shape>
                  <v:shape id="任意多边形 46" o:spid="_x0000_s1048" style="position:absolute;left:22033;top:13186;width:7207;height:4589;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" adj="-11796480,,5400" path="m,45762c,20488,20488,,45762,l674903,v25274,,45762,20488,45762,45762l720665,411860v,25274,-20488,45762,-45762,45762l45762,457622c20488,457622,,437134,,411860l,45762xe" fillcolor="#f4b083 [1941]" strokecolor="black [3213]">
                    <v:fill opacity="58853f"/>
                    <v:stroke joinstyle="miter"/>
                    <v:formulas/>
                    <v:path arrowok="t" o:connecttype="custom" o:connectlocs="0,46516;45774,0;675120,0;720894,46516;720894,418644;675120,465161;45774,465161;0,418644;0,46516" o:connectangles="0,0,0,0,0,0,0,0,0" textboxrect="0,0,720665,457622"/>
                    <v:textbox inset="1.3248mm,1.3248mm,1.3248mm,1.3248mm">
                      <w:txbxContent>
                        <w:p w:rsidR="004D066F" w:rsidRPr="00F25C34" w:rsidRDefault="004D066F" w:rsidP="00616D18">
                          <w:pPr>
                            <w:pStyle w:val="a3"/>
                            <w:spacing w:before="0" w:beforeAutospacing="0" w:after="76" w:afterAutospacing="0" w:line="216" w:lineRule="auto"/>
                            <w:jc w:val="center"/>
                          </w:pPr>
                          <w:r w:rsidRPr="00F25C34">
                            <w:rPr>
                              <w:rFonts w:cstheme="minorBidi" w:hint="eastAsia"/>
                              <w:color w:val="000000"/>
                              <w:kern w:val="24"/>
                              <w:sz w:val="18"/>
                              <w:szCs w:val="18"/>
                            </w:rPr>
                            <w:t>“死</w:t>
                          </w:r>
                          <w:r w:rsidRPr="00F25C34">
                            <w:rPr>
                              <w:rFonts w:cstheme="minorBidi"/>
                              <w:color w:val="000000"/>
                              <w:kern w:val="24"/>
                              <w:sz w:val="18"/>
                              <w:szCs w:val="18"/>
                            </w:rPr>
                            <w:t>”</w:t>
                          </w:r>
                          <w:r w:rsidRPr="00F25C34">
                            <w:rPr>
                              <w:rFonts w:cstheme="minorBidi" w:hint="eastAsia"/>
                              <w:color w:val="000000"/>
                              <w:kern w:val="24"/>
                              <w:sz w:val="18"/>
                              <w:szCs w:val="18"/>
                            </w:rPr>
                            <w:t>角色</w:t>
                          </w:r>
                        </w:p>
                      </w:txbxContent>
                    </v:textbox>
                  </v:shape>
                </v:group>
                <v:shape id="任意多边形 26" o:spid="_x0000_s1049" style="position:absolute;left:16351;top:17514;width:910;height:2072;visibility:visible;mso-wrap-style:square;v-text-anchor:top" coordsize="92072,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" path="m45720,r,209593e" filled="f" strokecolor="black [3213]">
                  <v:stroke joinstyle="miter"/>
                  <v:path arrowok="t" o:connecttype="custom" o:connectlocs="45220,0;45220,207256" o:connectangles="0,0" textboxrect="0,0,92072,209587"/>
                </v:shape>
                <w10:anchorlock/>
              </v:group>
            </w:pict>
          </mc:Fallback>
        </mc:AlternateContent>
      </w:r>
    </w:p>
    <w:p w:rsidR="00C74BC4" w:rsidRPr="002D379E" w:rsidRDefault="00C74BC4" w:rsidP="001F00B3">
      <w:pPr>
        <w:jc w:val="center"/>
        <w:rPr>
          <w:rFonts w:cs="Times New Roman"/>
          <w:spacing w:val="10"/>
          <w:sz w:val="20"/>
          <w:szCs w:val="20"/>
        </w:rPr>
      </w:pPr>
      <w:r w:rsidRPr="002D379E">
        <w:rPr>
          <w:rFonts w:cs="Times New Roman" w:hint="eastAsia"/>
          <w:spacing w:val="10"/>
          <w:sz w:val="20"/>
          <w:szCs w:val="20"/>
        </w:rPr>
        <w:t>图</w:t>
      </w:r>
      <w:r w:rsidRPr="002D379E">
        <w:rPr>
          <w:rFonts w:cs="Times New Roman" w:hint="eastAsia"/>
          <w:spacing w:val="10"/>
          <w:sz w:val="20"/>
          <w:szCs w:val="20"/>
        </w:rPr>
        <w:t>2-2</w:t>
      </w:r>
      <w:r w:rsidRPr="002D379E">
        <w:rPr>
          <w:rFonts w:cs="Times New Roman"/>
          <w:spacing w:val="10"/>
          <w:sz w:val="20"/>
          <w:szCs w:val="20"/>
        </w:rPr>
        <w:t xml:space="preserve"> CARLA</w:t>
      </w:r>
      <w:r w:rsidRPr="002D379E">
        <w:rPr>
          <w:rFonts w:cs="Times New Roman" w:hint="eastAsia"/>
          <w:spacing w:val="10"/>
          <w:sz w:val="20"/>
          <w:szCs w:val="20"/>
        </w:rPr>
        <w:t>世界层级关系</w:t>
      </w:r>
    </w:p>
    <w:p w:rsidR="00C74BC4" w:rsidRPr="008040C1" w:rsidRDefault="00C74BC4" w:rsidP="001F00B3">
      <w:pPr>
        <w:jc w:val="left"/>
        <w:rPr>
          <w:rFonts w:cs="Times New Roman"/>
          <w:spacing w:val="10"/>
        </w:rPr>
      </w:pPr>
    </w:p>
    <w:p w:rsidR="00C74BC4" w:rsidRPr="00C36F8B" w:rsidRDefault="00FF6CED" w:rsidP="00FF6CED">
      <w:r w:rsidRPr="00C36F8B">
        <w:t>方式，</w:t>
      </w:r>
      <w:r w:rsidR="00C74BC4" w:rsidRPr="00C36F8B">
        <w:t>数据所呈现的内容也不尽相同。因此，根据产生数据类型及处理方式的差异，</w:t>
      </w:r>
      <w:r w:rsidR="00C74BC4" w:rsidRPr="00C36F8B">
        <w:t>CARLA</w:t>
      </w:r>
      <w:r w:rsidR="00C74BC4" w:rsidRPr="00C36F8B">
        <w:t>为用户提供了以下类型的传感器：</w:t>
      </w:r>
      <w:r w:rsidR="00C74BC4" w:rsidRPr="00C36F8B">
        <w:t>RGB</w:t>
      </w:r>
      <w:r w:rsidR="00C74BC4" w:rsidRPr="00C36F8B">
        <w:t>摄像头、深度摄像头、语义分割摄像头、激光雷达、碰撞传感器、压线传感器，并且目前更多新的传感器模型也处于研发过程中。</w:t>
      </w:r>
    </w:p>
    <w:p w:rsidR="00C74BC4" w:rsidRPr="00C36F8B" w:rsidRDefault="00C74BC4" w:rsidP="001F00B3">
      <w:pPr>
        <w:ind w:firstLine="420"/>
      </w:pPr>
      <w:r w:rsidRPr="00C36F8B">
        <w:rPr>
          <w:rFonts w:hint="eastAsia"/>
        </w:rPr>
        <w:t>本文</w:t>
      </w:r>
      <w:r w:rsidRPr="00C36F8B">
        <w:t>在仿真过程中，主要使用到了以下摄像头：</w:t>
      </w:r>
      <w:r w:rsidRPr="00C36F8B">
        <w:t>RGB</w:t>
      </w:r>
      <w:r w:rsidRPr="00C36F8B">
        <w:t>摄像头、碰撞传感器及压线传感器。感知方式主要是通过道路信息及传感器信息的实时采集，其实现方式会在第</w:t>
      </w:r>
      <w:r w:rsidRPr="00C36F8B">
        <w:rPr>
          <w:rFonts w:hint="eastAsia"/>
        </w:rPr>
        <w:t>4</w:t>
      </w:r>
      <w:r w:rsidRPr="00C36F8B">
        <w:t>章进行详细讨论。</w:t>
      </w:r>
    </w:p>
    <w:p w:rsidR="00C74BC4" w:rsidRDefault="00C74BC4" w:rsidP="001F00B3">
      <w:r w:rsidRPr="00C36F8B">
        <w:tab/>
      </w:r>
      <w:r w:rsidRPr="00C36F8B">
        <w:t>其中，各个传感器的主要用途如</w:t>
      </w:r>
      <w:r w:rsidRPr="00C36F8B">
        <w:rPr>
          <w:rFonts w:hint="eastAsia"/>
        </w:rPr>
        <w:t>表</w:t>
      </w:r>
      <w:r w:rsidRPr="00C36F8B">
        <w:rPr>
          <w:rFonts w:hint="eastAsia"/>
        </w:rPr>
        <w:t>2-1</w:t>
      </w:r>
      <w:r w:rsidRPr="00C36F8B">
        <w:t>所示：</w:t>
      </w:r>
    </w:p>
    <w:p w:rsidR="00ED00A5" w:rsidRPr="00C36F8B" w:rsidRDefault="00ED00A5" w:rsidP="001F00B3"/>
    <w:p w:rsidR="00C74BC4" w:rsidRPr="002D379E" w:rsidRDefault="00C74BC4" w:rsidP="001F00B3">
      <w:pPr>
        <w:jc w:val="center"/>
        <w:rPr>
          <w:rFonts w:cs="Times New Roman"/>
          <w:spacing w:val="10"/>
          <w:sz w:val="20"/>
          <w:szCs w:val="20"/>
        </w:rPr>
      </w:pPr>
      <w:r w:rsidRPr="002D379E">
        <w:rPr>
          <w:rFonts w:cs="Times New Roman" w:hint="eastAsia"/>
          <w:spacing w:val="10"/>
          <w:sz w:val="20"/>
          <w:szCs w:val="20"/>
        </w:rPr>
        <w:t>表</w:t>
      </w:r>
      <w:r w:rsidRPr="002D379E">
        <w:rPr>
          <w:rFonts w:cs="Times New Roman" w:hint="eastAsia"/>
          <w:spacing w:val="10"/>
          <w:sz w:val="20"/>
          <w:szCs w:val="20"/>
        </w:rPr>
        <w:t>2-1</w:t>
      </w:r>
      <w:r w:rsidRPr="002D379E">
        <w:rPr>
          <w:rFonts w:cs="Times New Roman"/>
          <w:spacing w:val="10"/>
          <w:sz w:val="20"/>
          <w:szCs w:val="20"/>
        </w:rPr>
        <w:t xml:space="preserve"> CARLA</w:t>
      </w:r>
      <w:r w:rsidRPr="002D379E">
        <w:rPr>
          <w:rFonts w:cs="Times New Roman" w:hint="eastAsia"/>
          <w:spacing w:val="10"/>
          <w:sz w:val="20"/>
          <w:szCs w:val="20"/>
        </w:rPr>
        <w:t>模拟器传感器介绍</w:t>
      </w:r>
    </w:p>
    <w:tbl>
      <w:tblPr>
        <w:tblStyle w:val="21"/>
        <w:tblW w:w="0" w:type="auto"/>
        <w:tblBorders>
          <w:top w:val="none" w:sz="0" w:space="0" w:color="auto"/>
          <w:bottom w:val="none" w:sz="0" w:space="0" w:color="auto"/>
        </w:tblBorders>
        <w:tblLook w:val="04A0" w:firstRow="1" w:lastRow="0" w:firstColumn="1" w:lastColumn="0" w:noHBand="0" w:noVBand="1"/>
      </w:tblPr>
      <w:tblGrid>
        <w:gridCol w:w="4148"/>
        <w:gridCol w:w="4148"/>
      </w:tblGrid>
      <w:tr w:rsidR="00C74BC4" w:rsidRPr="008040C1" w:rsidTr="009153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single" w:sz="4" w:space="0" w:color="auto"/>
              <w:bottom w:val="single" w:sz="4" w:space="0" w:color="auto"/>
            </w:tcBorders>
          </w:tcPr>
          <w:p w:rsidR="00C74BC4" w:rsidRPr="000573C7" w:rsidRDefault="00C74BC4" w:rsidP="001F00B3">
            <w:pPr>
              <w:jc w:val="center"/>
              <w:rPr>
                <w:rFonts w:cs="Times New Roman"/>
                <w:b w:val="0"/>
                <w:spacing w:val="10"/>
                <w:sz w:val="21"/>
              </w:rPr>
            </w:pPr>
            <w:r w:rsidRPr="000573C7">
              <w:rPr>
                <w:rFonts w:cs="Times New Roman"/>
                <w:b w:val="0"/>
                <w:spacing w:val="10"/>
                <w:sz w:val="21"/>
              </w:rPr>
              <w:t>传感器类型</w:t>
            </w:r>
          </w:p>
        </w:tc>
        <w:tc>
          <w:tcPr>
            <w:tcW w:w="4148" w:type="dxa"/>
            <w:tcBorders>
              <w:top w:val="single" w:sz="4" w:space="0" w:color="auto"/>
              <w:bottom w:val="single" w:sz="4" w:space="0" w:color="auto"/>
            </w:tcBorders>
          </w:tcPr>
          <w:p w:rsidR="00C74BC4" w:rsidRPr="000573C7" w:rsidRDefault="00C74BC4" w:rsidP="001F00B3">
            <w:pPr>
              <w:jc w:val="center"/>
              <w:cnfStyle w:val="100000000000" w:firstRow="1" w:lastRow="0" w:firstColumn="0" w:lastColumn="0" w:oddVBand="0" w:evenVBand="0" w:oddHBand="0" w:evenHBand="0" w:firstRowFirstColumn="0" w:firstRowLastColumn="0" w:lastRowFirstColumn="0" w:lastRowLastColumn="0"/>
              <w:rPr>
                <w:rFonts w:cs="Times New Roman"/>
                <w:b w:val="0"/>
                <w:spacing w:val="10"/>
                <w:sz w:val="21"/>
              </w:rPr>
            </w:pPr>
            <w:r w:rsidRPr="000573C7">
              <w:rPr>
                <w:rFonts w:cs="Times New Roman"/>
                <w:b w:val="0"/>
                <w:spacing w:val="10"/>
                <w:sz w:val="21"/>
              </w:rPr>
              <w:t>用途</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single" w:sz="4" w:space="0" w:color="auto"/>
              <w:bottom w:val="none" w:sz="0" w:space="0" w:color="auto"/>
            </w:tcBorders>
          </w:tcPr>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RGB摄像头</w:t>
            </w:r>
          </w:p>
        </w:tc>
        <w:tc>
          <w:tcPr>
            <w:tcW w:w="4148" w:type="dxa"/>
            <w:tcBorders>
              <w:top w:val="single" w:sz="4" w:space="0" w:color="auto"/>
              <w:bottom w:val="none" w:sz="0" w:space="0" w:color="auto"/>
            </w:tcBorders>
          </w:tcPr>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r w:rsidRPr="000573C7">
              <w:rPr>
                <w:rFonts w:ascii="宋体" w:hAnsi="宋体"/>
                <w:sz w:val="21"/>
              </w:rPr>
              <w:t>实时捕捉场景各个时刻下的正常图像。</w:t>
            </w:r>
          </w:p>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4148" w:type="dxa"/>
          </w:tcPr>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深度摄像头</w:t>
            </w:r>
          </w:p>
        </w:tc>
        <w:tc>
          <w:tcPr>
            <w:tcW w:w="4148" w:type="dxa"/>
          </w:tcPr>
          <w:p w:rsidR="00C74BC4" w:rsidRPr="000573C7" w:rsidRDefault="00C74BC4" w:rsidP="00ED00A5">
            <w:pPr>
              <w:tabs>
                <w:tab w:val="left" w:pos="377"/>
              </w:tabs>
              <w:cnfStyle w:val="000000000000" w:firstRow="0" w:lastRow="0" w:firstColumn="0" w:lastColumn="0" w:oddVBand="0" w:evenVBand="0" w:oddHBand="0" w:evenHBand="0" w:firstRowFirstColumn="0" w:firstRowLastColumn="0" w:lastRowFirstColumn="0" w:lastRowLastColumn="0"/>
              <w:rPr>
                <w:rFonts w:ascii="宋体" w:hAnsi="宋体"/>
                <w:sz w:val="21"/>
              </w:rPr>
            </w:pPr>
            <w:r w:rsidRPr="000573C7">
              <w:rPr>
                <w:rFonts w:ascii="宋体" w:hAnsi="宋体"/>
                <w:sz w:val="21"/>
              </w:rPr>
              <w:t>提供场景视图，用于编码每个像素到摄像头的距离。</w:t>
            </w:r>
          </w:p>
          <w:p w:rsidR="00C74BC4" w:rsidRPr="000573C7" w:rsidRDefault="00C74BC4" w:rsidP="00ED00A5">
            <w:pPr>
              <w:tabs>
                <w:tab w:val="left" w:pos="377"/>
              </w:tabs>
              <w:cnfStyle w:val="000000000000" w:firstRow="0" w:lastRow="0" w:firstColumn="0" w:lastColumn="0" w:oddVBand="0" w:evenVBand="0" w:oddHBand="0" w:evenHBand="0" w:firstRowFirstColumn="0" w:firstRowLastColumn="0" w:lastRowFirstColumn="0" w:lastRowLastColumn="0"/>
              <w:rPr>
                <w:rFonts w:ascii="宋体" w:hAnsi="宋体"/>
                <w:sz w:val="21"/>
              </w:rPr>
            </w:pP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rsidR="00C74BC4" w:rsidRPr="000573C7" w:rsidRDefault="00C74BC4" w:rsidP="00ED00A5">
            <w:pPr>
              <w:tabs>
                <w:tab w:val="left" w:pos="377"/>
              </w:tabs>
              <w:jc w:val="center"/>
              <w:rPr>
                <w:rFonts w:ascii="宋体" w:hAnsi="宋体"/>
                <w:b w:val="0"/>
                <w:sz w:val="21"/>
              </w:rPr>
            </w:pPr>
          </w:p>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语义分割摄像头</w:t>
            </w:r>
          </w:p>
        </w:tc>
        <w:tc>
          <w:tcPr>
            <w:tcW w:w="4148" w:type="dxa"/>
            <w:tcBorders>
              <w:top w:val="none" w:sz="0" w:space="0" w:color="auto"/>
              <w:bottom w:val="none" w:sz="0" w:space="0" w:color="auto"/>
            </w:tcBorders>
          </w:tcPr>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r w:rsidRPr="000573C7">
              <w:rPr>
                <w:rFonts w:ascii="宋体" w:hAnsi="宋体"/>
                <w:sz w:val="21"/>
              </w:rPr>
              <w:t>通过根据对象类以不同的颜色显示视图中的每个对象来对视图中的每个对象进行分类。例如，行人出现的颜色与车辆不同。通常可用于视觉算法的训练。</w:t>
            </w:r>
          </w:p>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4148" w:type="dxa"/>
          </w:tcPr>
          <w:p w:rsidR="00C74BC4" w:rsidRPr="000573C7" w:rsidRDefault="00C74BC4" w:rsidP="00ED00A5">
            <w:pPr>
              <w:tabs>
                <w:tab w:val="left" w:pos="377"/>
              </w:tabs>
              <w:jc w:val="center"/>
              <w:rPr>
                <w:rFonts w:ascii="宋体" w:hAnsi="宋体"/>
                <w:b w:val="0"/>
                <w:sz w:val="21"/>
              </w:rPr>
            </w:pPr>
          </w:p>
          <w:p w:rsidR="00C74BC4" w:rsidRPr="000573C7" w:rsidRDefault="00C74BC4" w:rsidP="00ED00A5">
            <w:pPr>
              <w:tabs>
                <w:tab w:val="left" w:pos="377"/>
              </w:tabs>
              <w:jc w:val="center"/>
              <w:rPr>
                <w:rFonts w:ascii="宋体" w:hAnsi="宋体"/>
                <w:b w:val="0"/>
                <w:sz w:val="21"/>
              </w:rPr>
            </w:pPr>
          </w:p>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激光雷达</w:t>
            </w:r>
          </w:p>
        </w:tc>
        <w:tc>
          <w:tcPr>
            <w:tcW w:w="4148" w:type="dxa"/>
          </w:tcPr>
          <w:p w:rsidR="00C74BC4" w:rsidRPr="000573C7" w:rsidRDefault="00C74BC4" w:rsidP="00087708">
            <w:pPr>
              <w:cnfStyle w:val="000000000000" w:firstRow="0" w:lastRow="0" w:firstColumn="0" w:lastColumn="0" w:oddVBand="0" w:evenVBand="0" w:oddHBand="0" w:evenHBand="0" w:firstRowFirstColumn="0" w:firstRowLastColumn="0" w:lastRowFirstColumn="0" w:lastRowLastColumn="0"/>
              <w:rPr>
                <w:sz w:val="21"/>
              </w:rPr>
            </w:pPr>
            <w:r w:rsidRPr="000573C7">
              <w:rPr>
                <w:sz w:val="21"/>
              </w:rPr>
              <w:t>该传感器模拟使用光线投射实现的旋转激光雷达。通过为垂直</w:t>
            </w:r>
            <w:r w:rsidR="00087708" w:rsidRPr="000573C7">
              <w:rPr>
                <w:rFonts w:hint="eastAsia"/>
                <w:sz w:val="21"/>
              </w:rPr>
              <w:t>FOV</w:t>
            </w:r>
            <w:r w:rsidRPr="000573C7">
              <w:rPr>
                <w:sz w:val="21"/>
              </w:rPr>
              <w:t>中分布的每个通道添加激光来计算点，然后模拟旋转，计算激光雷达旋转此帧的水平角度，并对每个激光器应该生成的每个点进行光学投射来生成帧。</w:t>
            </w:r>
          </w:p>
          <w:p w:rsidR="00C74BC4" w:rsidRPr="000573C7" w:rsidRDefault="00C74BC4" w:rsidP="00ED00A5">
            <w:pPr>
              <w:tabs>
                <w:tab w:val="left" w:pos="377"/>
              </w:tabs>
              <w:cnfStyle w:val="000000000000" w:firstRow="0" w:lastRow="0" w:firstColumn="0" w:lastColumn="0" w:oddVBand="0" w:evenVBand="0" w:oddHBand="0" w:evenHBand="0" w:firstRowFirstColumn="0" w:firstRowLastColumn="0" w:lastRowFirstColumn="0" w:lastRowLastColumn="0"/>
              <w:rPr>
                <w:rFonts w:ascii="宋体" w:hAnsi="宋体"/>
                <w:sz w:val="21"/>
              </w:rPr>
            </w:pPr>
          </w:p>
        </w:tc>
      </w:tr>
      <w:tr w:rsidR="00C74BC4" w:rsidRPr="008040C1" w:rsidTr="00924B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碰撞传感器</w:t>
            </w:r>
          </w:p>
        </w:tc>
        <w:tc>
          <w:tcPr>
            <w:tcW w:w="4148" w:type="dxa"/>
            <w:tcBorders>
              <w:top w:val="none" w:sz="0" w:space="0" w:color="auto"/>
              <w:bottom w:val="none" w:sz="0" w:space="0" w:color="auto"/>
            </w:tcBorders>
          </w:tcPr>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r w:rsidRPr="000573C7">
              <w:rPr>
                <w:rFonts w:ascii="宋体" w:hAnsi="宋体"/>
                <w:sz w:val="21"/>
              </w:rPr>
              <w:t>该传感器用于记录碰撞事件（强度及事故方）。</w:t>
            </w:r>
          </w:p>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p>
        </w:tc>
      </w:tr>
      <w:tr w:rsidR="00C74BC4" w:rsidRPr="008040C1" w:rsidTr="00924BE9">
        <w:tc>
          <w:tcPr>
            <w:cnfStyle w:val="001000000000" w:firstRow="0" w:lastRow="0" w:firstColumn="1" w:lastColumn="0" w:oddVBand="0" w:evenVBand="0" w:oddHBand="0" w:evenHBand="0" w:firstRowFirstColumn="0" w:firstRowLastColumn="0" w:lastRowFirstColumn="0" w:lastRowLastColumn="0"/>
            <w:tcW w:w="4148" w:type="dxa"/>
            <w:tcBorders>
              <w:bottom w:val="single" w:sz="4" w:space="0" w:color="auto"/>
            </w:tcBorders>
          </w:tcPr>
          <w:p w:rsidR="00C74BC4" w:rsidRPr="000573C7" w:rsidRDefault="00C74BC4" w:rsidP="00ED00A5">
            <w:pPr>
              <w:tabs>
                <w:tab w:val="left" w:pos="377"/>
              </w:tabs>
              <w:jc w:val="center"/>
              <w:rPr>
                <w:rFonts w:ascii="宋体" w:hAnsi="宋体"/>
                <w:b w:val="0"/>
                <w:sz w:val="21"/>
              </w:rPr>
            </w:pPr>
          </w:p>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压线传感器</w:t>
            </w:r>
          </w:p>
        </w:tc>
        <w:tc>
          <w:tcPr>
            <w:tcW w:w="4148" w:type="dxa"/>
            <w:tcBorders>
              <w:bottom w:val="single" w:sz="4" w:space="0" w:color="auto"/>
            </w:tcBorders>
          </w:tcPr>
          <w:p w:rsidR="00C74BC4" w:rsidRPr="000573C7" w:rsidRDefault="00C74BC4" w:rsidP="00ED00A5">
            <w:pPr>
              <w:tabs>
                <w:tab w:val="left" w:pos="377"/>
              </w:tabs>
              <w:cnfStyle w:val="000000000000" w:firstRow="0" w:lastRow="0" w:firstColumn="0" w:lastColumn="0" w:oddVBand="0" w:evenVBand="0" w:oddHBand="0" w:evenHBand="0" w:firstRowFirstColumn="0" w:firstRowLastColumn="0" w:lastRowFirstColumn="0" w:lastRowLastColumn="0"/>
              <w:rPr>
                <w:rFonts w:ascii="宋体" w:hAnsi="宋体"/>
                <w:sz w:val="21"/>
              </w:rPr>
            </w:pPr>
            <w:r w:rsidRPr="000573C7">
              <w:rPr>
                <w:rFonts w:ascii="宋体" w:hAnsi="宋体"/>
                <w:sz w:val="21"/>
              </w:rPr>
              <w:t>该传感器在用于记录越过车标事件。车道入侵使用活动地图的道路数据来确定车辆是否</w:t>
            </w:r>
            <w:r w:rsidRPr="000573C7">
              <w:rPr>
                <w:rFonts w:ascii="宋体" w:hAnsi="宋体" w:hint="eastAsia"/>
                <w:sz w:val="21"/>
              </w:rPr>
              <w:t>压线，</w:t>
            </w:r>
            <w:r w:rsidRPr="000573C7">
              <w:rPr>
                <w:rFonts w:ascii="宋体" w:hAnsi="宋体"/>
                <w:sz w:val="21"/>
              </w:rPr>
              <w:t>此信息基于地图提供的</w:t>
            </w:r>
            <w:r w:rsidR="00087708" w:rsidRPr="000573C7">
              <w:rPr>
                <w:sz w:val="21"/>
              </w:rPr>
              <w:t>OpenDrive</w:t>
            </w:r>
            <w:r w:rsidRPr="000573C7">
              <w:rPr>
                <w:rFonts w:ascii="宋体" w:hAnsi="宋体"/>
                <w:sz w:val="21"/>
              </w:rPr>
              <w:t>文件。</w:t>
            </w:r>
          </w:p>
        </w:tc>
      </w:tr>
    </w:tbl>
    <w:p w:rsidR="00C74BC4" w:rsidRPr="008040C1" w:rsidRDefault="00C74BC4" w:rsidP="001F00B3">
      <w:pPr>
        <w:pStyle w:val="3"/>
        <w:rPr>
          <w:rFonts w:cs="Times New Roman"/>
          <w:spacing w:val="10"/>
        </w:rPr>
      </w:pPr>
      <w:bookmarkStart w:id="75" w:name="_Toc9194834"/>
      <w:bookmarkStart w:id="76" w:name="_Toc9433514"/>
      <w:bookmarkStart w:id="77" w:name="_Toc9949979"/>
      <w:bookmarkStart w:id="78" w:name="_Toc10570596"/>
      <w:r w:rsidRPr="008040C1">
        <w:rPr>
          <w:rFonts w:cs="Times New Roman"/>
          <w:spacing w:val="10"/>
        </w:rPr>
        <w:t>2.1.3 控制算法的植入</w:t>
      </w:r>
      <w:bookmarkEnd w:id="75"/>
      <w:bookmarkEnd w:id="76"/>
      <w:bookmarkEnd w:id="77"/>
      <w:bookmarkEnd w:id="78"/>
    </w:p>
    <w:p w:rsidR="00C74BC4" w:rsidRPr="002C3404" w:rsidRDefault="00C74BC4" w:rsidP="001F00B3">
      <w:pPr>
        <w:ind w:firstLineChars="200" w:firstLine="480"/>
      </w:pPr>
      <w:r w:rsidRPr="002C3404">
        <w:t>根据上述的层级架构，每一次调用</w:t>
      </w:r>
      <w:r w:rsidRPr="002C3404">
        <w:t>Python API</w:t>
      </w:r>
      <w:r w:rsidRPr="002C3404">
        <w:t>来建立测试脚本时，都需要依据</w:t>
      </w:r>
      <w:r w:rsidRPr="002C3404">
        <w:t>CARLA</w:t>
      </w:r>
      <w:r w:rsidRPr="002C3404">
        <w:t>重要对象：用户、世界、蓝图以及角色之间的关系来逐级建立对象。当测试场景中各要素都具备时，此时可以通过在脚本中创建控制器类，将算法脚本植入其中，并通过实时的计算向测试</w:t>
      </w:r>
      <w:r w:rsidRPr="002C3404">
        <w:rPr>
          <w:rFonts w:hint="eastAsia"/>
        </w:rPr>
        <w:t>车辆</w:t>
      </w:r>
      <w:r w:rsidRPr="002C3404">
        <w:t>传递控制指令，测试</w:t>
      </w:r>
      <w:r w:rsidRPr="002C3404">
        <w:rPr>
          <w:rFonts w:hint="eastAsia"/>
        </w:rPr>
        <w:t>车辆</w:t>
      </w:r>
      <w:r w:rsidRPr="002C3404">
        <w:t>即可在仿真场景中实时运作并反馈传感器的信息。值得注意的是，在每一次仿真结束时，为了避免众多实体化角色一直存在于仿真环境中，需要通过调用</w:t>
      </w:r>
      <w:r w:rsidRPr="002C3404">
        <w:t>“</w:t>
      </w:r>
      <w:r w:rsidRPr="002C3404">
        <w:t>摧毁</w:t>
      </w:r>
      <w:r w:rsidRPr="002C3404">
        <w:t>”</w:t>
      </w:r>
      <w:r w:rsidRPr="002C3404">
        <w:t>函数将世界及其中的角色对象销</w:t>
      </w:r>
      <w:r w:rsidRPr="002C3404">
        <w:lastRenderedPageBreak/>
        <w:t>毁。当下一次需要仿真时，在通过</w:t>
      </w:r>
      <w:r w:rsidRPr="002C3404">
        <w:t>“</w:t>
      </w:r>
      <w:r w:rsidRPr="002C3404">
        <w:t>投放</w:t>
      </w:r>
      <w:r w:rsidRPr="002C3404">
        <w:t>”</w:t>
      </w:r>
      <w:r w:rsidRPr="002C3404">
        <w:t>函数在测试场景中实体化交通车、交通标志、传感器等角色对象。</w:t>
      </w:r>
      <w:r w:rsidRPr="002C3404">
        <w:rPr>
          <w:rFonts w:hint="eastAsia"/>
        </w:rPr>
        <w:t>控制算法导入的处理流程如图</w:t>
      </w:r>
      <w:r w:rsidRPr="002C3404">
        <w:rPr>
          <w:rFonts w:hint="eastAsia"/>
        </w:rPr>
        <w:t>2-3</w:t>
      </w:r>
      <w:r w:rsidRPr="002C3404">
        <w:rPr>
          <w:rFonts w:hint="eastAsia"/>
        </w:rPr>
        <w:t>所示。</w:t>
      </w:r>
    </w:p>
    <w:p w:rsidR="00C74BC4" w:rsidRPr="008040C1" w:rsidRDefault="00C74BC4" w:rsidP="001F00B3">
      <w:pPr>
        <w:jc w:val="center"/>
        <w:rPr>
          <w:rFonts w:cs="Times New Roman"/>
          <w:spacing w:val="10"/>
        </w:rPr>
      </w:pPr>
      <w:r w:rsidRPr="008040C1">
        <w:rPr>
          <w:rFonts w:cs="Times New Roman"/>
          <w:noProof/>
          <w:spacing w:val="10"/>
        </w:rPr>
        <mc:AlternateContent>
          <mc:Choice Requires="wpc">
            <w:drawing>
              <wp:inline distT="0" distB="0" distL="0" distR="0" wp14:anchorId="0D34F609" wp14:editId="43CF79E2">
                <wp:extent cx="3446390" cy="1958505"/>
                <wp:effectExtent l="0" t="0" r="1905" b="3810"/>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 name="图片 10"/>
                          <pic:cNvPicPr>
                            <a:picLocks noChangeAspect="1"/>
                          </pic:cNvPicPr>
                        </pic:nvPicPr>
                        <pic:blipFill>
                          <a:blip r:embed="rId17"/>
                          <a:stretch>
                            <a:fillRect/>
                          </a:stretch>
                        </pic:blipFill>
                        <pic:spPr>
                          <a:xfrm>
                            <a:off x="40412" y="35999"/>
                            <a:ext cx="3405978" cy="1922505"/>
                          </a:xfrm>
                          <a:prstGeom prst="rect">
                            <a:avLst/>
                          </a:prstGeom>
                        </pic:spPr>
                      </pic:pic>
                    </wpc:wpc>
                  </a:graphicData>
                </a:graphic>
              </wp:inline>
            </w:drawing>
          </mc:Choice>
          <mc:Fallback>
            <w:pict>
              <v:group w14:anchorId="0F88ACF6" id="画布 8" o:spid="_x0000_s1026" editas="canvas" style="width:271.35pt;height:154.2pt;mso-position-horizontal-relative:char;mso-position-vertical-relative:line" coordsize="34461,195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4461;height:19583;visibility:visible;mso-wrap-style:square">
                  <v:fill o:detectmouseclick="t"/>
                  <v:path o:connecttype="none"/>
                </v:shape>
                <v:shape id="图片 10" o:spid="_x0000_s1028" type="#_x0000_t75" style="position:absolute;left:404;top:359;width:34059;height:19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">
                  <v:imagedata r:id="rId18" o:title=""/>
                  <v:path arrowok="t"/>
                </v:shape>
                <w10:anchorlock/>
              </v:group>
            </w:pict>
          </mc:Fallback>
        </mc:AlternateContent>
      </w:r>
    </w:p>
    <w:p w:rsidR="00C74BC4" w:rsidRPr="002D379E" w:rsidRDefault="00C74BC4" w:rsidP="001F00B3">
      <w:pPr>
        <w:jc w:val="center"/>
        <w:rPr>
          <w:rFonts w:cs="Times New Roman"/>
          <w:spacing w:val="10"/>
          <w:sz w:val="20"/>
          <w:szCs w:val="20"/>
        </w:rPr>
      </w:pPr>
      <w:r w:rsidRPr="002D379E">
        <w:rPr>
          <w:rFonts w:cs="Times New Roman" w:hint="eastAsia"/>
          <w:spacing w:val="10"/>
          <w:sz w:val="20"/>
          <w:szCs w:val="20"/>
        </w:rPr>
        <w:t>图</w:t>
      </w:r>
      <w:r w:rsidRPr="002D379E">
        <w:rPr>
          <w:rFonts w:cs="Times New Roman" w:hint="eastAsia"/>
          <w:spacing w:val="10"/>
          <w:sz w:val="20"/>
          <w:szCs w:val="20"/>
        </w:rPr>
        <w:t>2-3</w:t>
      </w:r>
      <w:r w:rsidRPr="002D379E">
        <w:rPr>
          <w:rFonts w:cs="Times New Roman"/>
          <w:spacing w:val="10"/>
          <w:sz w:val="20"/>
          <w:szCs w:val="20"/>
        </w:rPr>
        <w:t xml:space="preserve"> CARLA</w:t>
      </w:r>
      <w:r w:rsidRPr="002D379E">
        <w:rPr>
          <w:rFonts w:cs="Times New Roman" w:hint="eastAsia"/>
          <w:spacing w:val="10"/>
          <w:sz w:val="20"/>
          <w:szCs w:val="20"/>
        </w:rPr>
        <w:t>控制算法导入流程</w:t>
      </w:r>
    </w:p>
    <w:p w:rsidR="00C74BC4" w:rsidRPr="008040C1" w:rsidRDefault="00C74BC4" w:rsidP="001F00B3">
      <w:pPr>
        <w:pStyle w:val="3"/>
        <w:rPr>
          <w:rFonts w:cs="Times New Roman"/>
          <w:spacing w:val="10"/>
        </w:rPr>
      </w:pPr>
      <w:bookmarkStart w:id="79" w:name="_Toc9194835"/>
      <w:bookmarkStart w:id="80" w:name="_Toc9433515"/>
      <w:bookmarkStart w:id="81" w:name="_Toc9949980"/>
      <w:bookmarkStart w:id="82" w:name="_Toc10570597"/>
      <w:r w:rsidRPr="008040C1">
        <w:rPr>
          <w:rFonts w:cs="Times New Roman"/>
          <w:spacing w:val="10"/>
        </w:rPr>
        <w:t>2.1.4 测试数据的采集及可视化</w:t>
      </w:r>
      <w:bookmarkEnd w:id="79"/>
      <w:bookmarkEnd w:id="80"/>
      <w:bookmarkEnd w:id="81"/>
      <w:bookmarkEnd w:id="82"/>
    </w:p>
    <w:p w:rsidR="00C74BC4" w:rsidRPr="00895734" w:rsidRDefault="00C74BC4" w:rsidP="001F00B3">
      <w:pPr>
        <w:ind w:firstLineChars="200" w:firstLine="480"/>
      </w:pPr>
      <w:r w:rsidRPr="00895734">
        <w:t>在</w:t>
      </w:r>
      <w:r w:rsidRPr="00895734">
        <w:t>CARLA</w:t>
      </w:r>
      <w:r w:rsidRPr="00895734">
        <w:t>仿真的过程中，两类数据是可以采集的，即传感器数据与状态数据。传感器数据在</w:t>
      </w:r>
      <w:r w:rsidRPr="00895734">
        <w:t>2.1.2</w:t>
      </w:r>
      <w:r w:rsidRPr="00895734">
        <w:t>小节已经讨论过，故不再赘述；而状态数据则包含了车辆角色的实时坐标，速度矢量，加速度矢量，节气门开度，制动压力，方向盘转角等，交通灯的状态以及限速标牌的数据等。在验证驾驶模型的正确性及合理性时，除了逼真的动画渲染，各类数据在仿真过程中的实时导出对于后期的分析也存在很大的重要性。因此，在场景渲染的循环过程中，可以建立参数导出器对象，实时记录测试过程中所关心的原始数据至</w:t>
      </w:r>
      <w:r w:rsidRPr="00895734">
        <w:t>Excel</w:t>
      </w:r>
      <w:r w:rsidRPr="00895734">
        <w:t>表格中，在后期经过再处理以便深入分析。</w:t>
      </w:r>
      <w:r w:rsidRPr="00895734">
        <w:rPr>
          <w:rFonts w:hint="eastAsia"/>
        </w:rPr>
        <w:t>测试数据导出的处理流程如图</w:t>
      </w:r>
      <w:r w:rsidRPr="00895734">
        <w:rPr>
          <w:rFonts w:hint="eastAsia"/>
        </w:rPr>
        <w:t>2-4</w:t>
      </w:r>
      <w:r w:rsidRPr="00895734">
        <w:rPr>
          <w:rFonts w:hint="eastAsia"/>
        </w:rPr>
        <w:t>所示。</w:t>
      </w:r>
    </w:p>
    <w:p w:rsidR="00C74BC4" w:rsidRPr="008040C1" w:rsidRDefault="00C74BC4" w:rsidP="001F00B3">
      <w:pPr>
        <w:jc w:val="center"/>
        <w:rPr>
          <w:rFonts w:cs="Times New Roman"/>
          <w:spacing w:val="10"/>
          <w:kern w:val="0"/>
          <w:sz w:val="20"/>
          <w:szCs w:val="20"/>
        </w:rPr>
      </w:pPr>
      <w:r w:rsidRPr="008040C1">
        <w:rPr>
          <w:rFonts w:cs="Times New Roman"/>
          <w:noProof/>
          <w:spacing w:val="10"/>
          <w:kern w:val="0"/>
          <w:sz w:val="20"/>
          <w:szCs w:val="20"/>
        </w:rPr>
        <mc:AlternateContent>
          <mc:Choice Requires="wpc">
            <w:drawing>
              <wp:inline distT="0" distB="0" distL="0" distR="0" wp14:anchorId="098398F0" wp14:editId="188EEDC1">
                <wp:extent cx="2809036" cy="2050507"/>
                <wp:effectExtent l="0" t="0" r="0" b="6985"/>
                <wp:docPr id="14371" name="画布 143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 name="图片 11"/>
                          <pic:cNvPicPr>
                            <a:picLocks noChangeAspect="1"/>
                          </pic:cNvPicPr>
                        </pic:nvPicPr>
                        <pic:blipFill>
                          <a:blip r:embed="rId19"/>
                          <a:stretch>
                            <a:fillRect/>
                          </a:stretch>
                        </pic:blipFill>
                        <pic:spPr>
                          <a:xfrm>
                            <a:off x="36002" y="35905"/>
                            <a:ext cx="2772603" cy="2014510"/>
                          </a:xfrm>
                          <a:prstGeom prst="rect">
                            <a:avLst/>
                          </a:prstGeom>
                        </pic:spPr>
                      </pic:pic>
                    </wpc:wpc>
                  </a:graphicData>
                </a:graphic>
              </wp:inline>
            </w:drawing>
          </mc:Choice>
          <mc:Fallback>
            <w:pict>
              <v:group w14:anchorId="49A38100" id="画布 14371" o:spid="_x0000_s1026" editas="canvas" style="width:221.2pt;height:161.45pt;mso-position-horizontal-relative:char;mso-position-vertical-relative:line" coordsize="28086,205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&#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">
                <v:shape id="_x0000_s1027" type="#_x0000_t75" style="position:absolute;width:28086;height:20504;visibility:visible;mso-wrap-style:square">
                  <v:fill o:detectmouseclick="t"/>
                  <v:path o:connecttype="none"/>
                </v:shape>
                <v:shape id="图片 11" o:spid="_x0000_s1028" type="#_x0000_t75" style="position:absolute;left:360;top:359;width:27726;height:20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">
                  <v:imagedata r:id="rId20" o:title=""/>
                  <v:path arrowok="t"/>
                </v:shape>
                <w10:anchorlock/>
              </v:group>
            </w:pict>
          </mc:Fallback>
        </mc:AlternateContent>
      </w:r>
    </w:p>
    <w:p w:rsidR="00C74BC4" w:rsidRPr="0011467D" w:rsidRDefault="00C74BC4" w:rsidP="001F00B3">
      <w:pPr>
        <w:jc w:val="center"/>
        <w:rPr>
          <w:rFonts w:cs="Times New Roman"/>
          <w:spacing w:val="10"/>
          <w:sz w:val="20"/>
          <w:szCs w:val="20"/>
        </w:rPr>
      </w:pPr>
      <w:r w:rsidRPr="0011467D">
        <w:rPr>
          <w:rFonts w:cs="Times New Roman" w:hint="eastAsia"/>
          <w:spacing w:val="10"/>
          <w:sz w:val="20"/>
          <w:szCs w:val="20"/>
        </w:rPr>
        <w:t>图</w:t>
      </w:r>
      <w:r w:rsidRPr="0011467D">
        <w:rPr>
          <w:rFonts w:cs="Times New Roman" w:hint="eastAsia"/>
          <w:spacing w:val="10"/>
          <w:sz w:val="20"/>
          <w:szCs w:val="20"/>
        </w:rPr>
        <w:t>2-4</w:t>
      </w:r>
      <w:r w:rsidRPr="0011467D">
        <w:rPr>
          <w:rFonts w:cs="Times New Roman"/>
          <w:spacing w:val="10"/>
          <w:sz w:val="20"/>
          <w:szCs w:val="20"/>
        </w:rPr>
        <w:t xml:space="preserve"> CARLA</w:t>
      </w:r>
      <w:r w:rsidRPr="0011467D">
        <w:rPr>
          <w:rFonts w:cs="Times New Roman" w:hint="eastAsia"/>
          <w:spacing w:val="10"/>
          <w:sz w:val="20"/>
          <w:szCs w:val="20"/>
        </w:rPr>
        <w:t>测试数据导出流程</w:t>
      </w:r>
    </w:p>
    <w:p w:rsidR="00C74BC4" w:rsidRPr="008040C1" w:rsidRDefault="00C74BC4" w:rsidP="001F00B3">
      <w:pPr>
        <w:pStyle w:val="2"/>
        <w:rPr>
          <w:rFonts w:cs="Times New Roman"/>
          <w:spacing w:val="10"/>
        </w:rPr>
      </w:pPr>
      <w:bookmarkStart w:id="83" w:name="_Toc9194836"/>
      <w:bookmarkStart w:id="84" w:name="_Toc9433516"/>
      <w:bookmarkStart w:id="85" w:name="_Toc9949981"/>
      <w:bookmarkStart w:id="86" w:name="_Toc10570598"/>
      <w:r w:rsidRPr="008040C1">
        <w:rPr>
          <w:rFonts w:cs="Times New Roman"/>
          <w:spacing w:val="10"/>
        </w:rPr>
        <w:lastRenderedPageBreak/>
        <w:t>2.3 RoadRunner路网搭建软件</w:t>
      </w:r>
      <w:bookmarkEnd w:id="83"/>
      <w:bookmarkEnd w:id="84"/>
      <w:bookmarkEnd w:id="85"/>
      <w:bookmarkEnd w:id="86"/>
    </w:p>
    <w:p w:rsidR="00C74BC4" w:rsidRPr="00895734" w:rsidRDefault="00C74BC4" w:rsidP="001F00B3">
      <w:pPr>
        <w:ind w:firstLineChars="200" w:firstLine="480"/>
      </w:pPr>
      <w:r w:rsidRPr="00895734">
        <w:t>RoadRunner</w:t>
      </w:r>
      <w:r w:rsidRPr="00895734">
        <w:t>是一款用于搭建道路网络的软件，该软件能够基于已有的道路材质来创建不同的道路类型，通过调整道路的高度、曲率及交叉口，并在路面铺设不同种类的路标来建立含有道路、桥梁、隧道的复杂道路网络。除此之外，该软件还能为路网配置绿化带、植被等静态物体。该软件目前具有以下特征及优势：</w:t>
      </w:r>
    </w:p>
    <w:p w:rsidR="00C74BC4" w:rsidRPr="00895734" w:rsidRDefault="00C74BC4" w:rsidP="00C5065D">
      <w:pPr>
        <w:pStyle w:val="a5"/>
        <w:numPr>
          <w:ilvl w:val="0"/>
          <w:numId w:val="15"/>
        </w:numPr>
        <w:ind w:firstLineChars="0"/>
      </w:pPr>
      <w:r w:rsidRPr="00895734">
        <w:t>具有快速创建精确道路与环境的工具，强大的编辑操作功能；</w:t>
      </w:r>
    </w:p>
    <w:p w:rsidR="00C74BC4" w:rsidRPr="00895734" w:rsidRDefault="00C74BC4" w:rsidP="00C5065D">
      <w:pPr>
        <w:pStyle w:val="a5"/>
        <w:numPr>
          <w:ilvl w:val="0"/>
          <w:numId w:val="15"/>
        </w:numPr>
        <w:ind w:firstLineChars="0"/>
      </w:pPr>
      <w:r w:rsidRPr="00895734">
        <w:t>可以导出</w:t>
      </w:r>
      <w:r w:rsidRPr="00895734">
        <w:t>FBX, OpennFlight, OBJ</w:t>
      </w:r>
      <w:r w:rsidRPr="00895734">
        <w:t>等行业三维模型的标准格式；</w:t>
      </w:r>
    </w:p>
    <w:p w:rsidR="00C74BC4" w:rsidRPr="00895734" w:rsidRDefault="00C74BC4" w:rsidP="00C5065D">
      <w:pPr>
        <w:pStyle w:val="a5"/>
        <w:numPr>
          <w:ilvl w:val="0"/>
          <w:numId w:val="15"/>
        </w:numPr>
        <w:ind w:firstLineChars="0"/>
      </w:pPr>
      <w:r w:rsidRPr="00895734">
        <w:t>可自定义道路材质与智能道具；</w:t>
      </w:r>
    </w:p>
    <w:p w:rsidR="00C74BC4" w:rsidRPr="00895734" w:rsidRDefault="00C74BC4" w:rsidP="00C5065D">
      <w:pPr>
        <w:pStyle w:val="a5"/>
        <w:numPr>
          <w:ilvl w:val="0"/>
          <w:numId w:val="15"/>
        </w:numPr>
        <w:ind w:firstLineChars="0"/>
      </w:pPr>
      <w:r w:rsidRPr="00895734">
        <w:t>可导出语义分割场景，用于感知算法验证；</w:t>
      </w:r>
    </w:p>
    <w:p w:rsidR="00C74BC4" w:rsidRPr="00895734" w:rsidRDefault="00C74BC4" w:rsidP="00C5065D">
      <w:pPr>
        <w:pStyle w:val="a5"/>
        <w:numPr>
          <w:ilvl w:val="0"/>
          <w:numId w:val="15"/>
        </w:numPr>
        <w:ind w:firstLineChars="0"/>
      </w:pPr>
      <w:r w:rsidRPr="00895734">
        <w:t>可以导出</w:t>
      </w:r>
      <w:r w:rsidRPr="00895734">
        <w:t>OpenDriv</w:t>
      </w:r>
      <w:r w:rsidRPr="00895734">
        <w:rPr>
          <w:rFonts w:hint="eastAsia"/>
        </w:rPr>
        <w:t>e</w:t>
      </w:r>
      <w:r w:rsidRPr="00895734">
        <w:t>文件，兼容常用的自动驾驶仿真软件（</w:t>
      </w:r>
      <w:r w:rsidRPr="00895734">
        <w:t>VTD, CARLA</w:t>
      </w:r>
      <w:r w:rsidRPr="00895734">
        <w:t>等）</w:t>
      </w:r>
    </w:p>
    <w:p w:rsidR="00C74BC4" w:rsidRPr="00895734" w:rsidRDefault="00C74BC4" w:rsidP="00C5065D">
      <w:pPr>
        <w:pStyle w:val="a5"/>
        <w:numPr>
          <w:ilvl w:val="0"/>
          <w:numId w:val="15"/>
        </w:numPr>
        <w:ind w:firstLineChars="0"/>
      </w:pPr>
      <w:r w:rsidRPr="00895734">
        <w:t>可通过解析</w:t>
      </w:r>
      <w:r w:rsidRPr="00895734">
        <w:t>OpenDrive</w:t>
      </w:r>
      <w:r w:rsidRPr="00895734">
        <w:t>文件来生成路网。</w:t>
      </w:r>
    </w:p>
    <w:p w:rsidR="00C74BC4" w:rsidRPr="00954581" w:rsidRDefault="00C74BC4" w:rsidP="001F00B3">
      <w:pPr>
        <w:pStyle w:val="a5"/>
        <w:ind w:firstLine="480"/>
      </w:pPr>
      <w:r w:rsidRPr="00954581">
        <w:t>而在基于</w:t>
      </w:r>
      <w:r w:rsidRPr="00954581">
        <w:t>CARLA</w:t>
      </w:r>
      <w:r w:rsidRPr="00954581">
        <w:t>的自动驾驶研究中，</w:t>
      </w:r>
      <w:r w:rsidRPr="00954581">
        <w:t>RoadRunner</w:t>
      </w:r>
      <w:r w:rsidRPr="00954581">
        <w:t>主要用于提供路网三维模型及道路特征信息。在</w:t>
      </w:r>
      <w:r w:rsidRPr="00954581">
        <w:t>RoadRunner</w:t>
      </w:r>
      <w:r w:rsidRPr="00954581">
        <w:t>软件中完成路网的绘制后，可以导出与所绘制的路网相对应的</w:t>
      </w:r>
      <w:r w:rsidRPr="00954581">
        <w:t>FBX</w:t>
      </w:r>
      <w:r w:rsidRPr="00954581">
        <w:t>文件与</w:t>
      </w:r>
      <w:r w:rsidRPr="00954581">
        <w:t>OpenDrive</w:t>
      </w:r>
      <w:r w:rsidRPr="00954581">
        <w:t>文件。</w:t>
      </w:r>
      <w:r w:rsidRPr="00954581">
        <w:t>FBX</w:t>
      </w:r>
      <w:r w:rsidRPr="00954581">
        <w:t>文件能够将路网的三维模型导入至仿真场景中以实现场景可视化，而</w:t>
      </w:r>
      <w:r w:rsidRPr="00954581">
        <w:t>OpenDrive</w:t>
      </w:r>
      <w:r w:rsidRPr="00954581">
        <w:t>文件则在后台提供道路网络中不同路段如类型、宽度、坐标点、道路标志类型等信息。当</w:t>
      </w:r>
      <w:r w:rsidRPr="00954581">
        <w:t>FBX</w:t>
      </w:r>
      <w:r w:rsidRPr="00954581">
        <w:t>与</w:t>
      </w:r>
      <w:r w:rsidRPr="00954581">
        <w:t>OpenDrive</w:t>
      </w:r>
      <w:r w:rsidRPr="00954581">
        <w:t>文件成功部署后，客户端可以通过调用</w:t>
      </w:r>
      <w:r w:rsidRPr="00954581">
        <w:t>Python API</w:t>
      </w:r>
      <w:r w:rsidRPr="00954581">
        <w:t>函授来实时读取道路信息以便于测试车辆的正常运行。</w:t>
      </w:r>
      <w:r w:rsidRPr="00954581">
        <w:t>RoadRunner</w:t>
      </w:r>
      <w:r w:rsidRPr="00954581">
        <w:t>与</w:t>
      </w:r>
      <w:r w:rsidRPr="00954581">
        <w:t>CARLA</w:t>
      </w:r>
      <w:r w:rsidRPr="00954581">
        <w:t>的作用关系如图</w:t>
      </w:r>
      <w:r w:rsidRPr="00954581">
        <w:rPr>
          <w:rFonts w:hint="eastAsia"/>
        </w:rPr>
        <w:t>2-5</w:t>
      </w:r>
      <w:r w:rsidRPr="00954581">
        <w:t>所示。</w:t>
      </w:r>
    </w:p>
    <w:p w:rsidR="00C74BC4" w:rsidRPr="008040C1" w:rsidRDefault="00C74BC4" w:rsidP="001F00B3">
      <w:pPr>
        <w:rPr>
          <w:rFonts w:cs="Times New Roman"/>
          <w:noProof/>
          <w:color w:val="000000" w:themeColor="text1"/>
          <w:spacing w:val="10"/>
          <w:kern w:val="24"/>
          <w:sz w:val="20"/>
          <w:szCs w:val="20"/>
        </w:rPr>
      </w:pPr>
    </w:p>
    <w:p w:rsidR="00C74BC4" w:rsidRPr="008040C1" w:rsidRDefault="00C74BC4" w:rsidP="001F00B3">
      <w:pPr>
        <w:jc w:val="center"/>
        <w:rPr>
          <w:rFonts w:cs="Times New Roman"/>
          <w:color w:val="000000" w:themeColor="text1"/>
          <w:spacing w:val="10"/>
          <w:kern w:val="24"/>
          <w:sz w:val="20"/>
          <w:szCs w:val="20"/>
        </w:rPr>
      </w:pPr>
      <w:r w:rsidRPr="008040C1">
        <w:rPr>
          <w:rFonts w:cs="Times New Roman"/>
          <w:noProof/>
          <w:color w:val="000000" w:themeColor="text1"/>
          <w:spacing w:val="10"/>
          <w:kern w:val="24"/>
          <w:sz w:val="20"/>
          <w:szCs w:val="20"/>
        </w:rPr>
        <mc:AlternateContent>
          <mc:Choice Requires="wpc">
            <w:drawing>
              <wp:inline distT="0" distB="0" distL="0" distR="0" wp14:anchorId="3E43D24A" wp14:editId="4AE73E2B">
                <wp:extent cx="5486400" cy="1592363"/>
                <wp:effectExtent l="0" t="0" r="0" b="8255"/>
                <wp:docPr id="56" name="画布 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7" name="图片 57"/>
                          <pic:cNvPicPr>
                            <a:picLocks noChangeAspect="1"/>
                          </pic:cNvPicPr>
                        </pic:nvPicPr>
                        <pic:blipFill>
                          <a:blip r:embed="rId21"/>
                          <a:stretch>
                            <a:fillRect/>
                          </a:stretch>
                        </pic:blipFill>
                        <pic:spPr>
                          <a:xfrm>
                            <a:off x="0" y="0"/>
                            <a:ext cx="5486400" cy="1556364"/>
                          </a:xfrm>
                          <a:prstGeom prst="rect">
                            <a:avLst/>
                          </a:prstGeom>
                        </pic:spPr>
                      </pic:pic>
                    </wpc:wpc>
                  </a:graphicData>
                </a:graphic>
              </wp:inline>
            </w:drawing>
          </mc:Choice>
          <mc:Fallback>
            <w:pict>
              <v:group w14:anchorId="2D56BC12" id="画布 56" o:spid="_x0000_s1026" editas="canvas" style="width:6in;height:125.4pt;mso-position-horizontal-relative:char;mso-position-vertical-relative:line" coordsize="54864,159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">
                <v:shape id="_x0000_s1027" type="#_x0000_t75" style="position:absolute;width:54864;height:15919;visibility:visible;mso-wrap-style:square">
                  <v:fill o:detectmouseclick="t"/>
                  <v:path o:connecttype="none"/>
                </v:shape>
                <v:shape id="图片 57" o:spid="_x0000_s1028" type="#_x0000_t75" style="position:absolute;width:54864;height:155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">
                  <v:imagedata r:id="rId22" o:title=""/>
                  <v:path arrowok="t"/>
                </v:shape>
                <w10:anchorlock/>
              </v:group>
            </w:pict>
          </mc:Fallback>
        </mc:AlternateContent>
      </w:r>
    </w:p>
    <w:p w:rsidR="00C74BC4" w:rsidRPr="0011467D" w:rsidRDefault="00C74BC4" w:rsidP="001F00B3">
      <w:pPr>
        <w:jc w:val="center"/>
        <w:rPr>
          <w:rFonts w:cs="Times New Roman"/>
          <w:color w:val="000000" w:themeColor="text1"/>
          <w:spacing w:val="10"/>
          <w:kern w:val="24"/>
          <w:sz w:val="20"/>
          <w:szCs w:val="20"/>
        </w:rPr>
      </w:pPr>
      <w:r w:rsidRPr="0011467D">
        <w:rPr>
          <w:rFonts w:cs="Times New Roman" w:hint="eastAsia"/>
          <w:color w:val="000000" w:themeColor="text1"/>
          <w:spacing w:val="10"/>
          <w:kern w:val="24"/>
          <w:sz w:val="20"/>
          <w:szCs w:val="20"/>
        </w:rPr>
        <w:t>图</w:t>
      </w:r>
      <w:r w:rsidRPr="0011467D">
        <w:rPr>
          <w:rFonts w:cs="Times New Roman" w:hint="eastAsia"/>
          <w:color w:val="000000" w:themeColor="text1"/>
          <w:spacing w:val="10"/>
          <w:kern w:val="24"/>
          <w:sz w:val="20"/>
          <w:szCs w:val="20"/>
        </w:rPr>
        <w:t>2-5</w:t>
      </w:r>
      <w:r w:rsidRPr="0011467D">
        <w:rPr>
          <w:rFonts w:cs="Times New Roman"/>
          <w:color w:val="000000" w:themeColor="text1"/>
          <w:spacing w:val="10"/>
          <w:kern w:val="24"/>
          <w:sz w:val="20"/>
          <w:szCs w:val="20"/>
        </w:rPr>
        <w:t xml:space="preserve"> CARLA</w:t>
      </w:r>
      <w:r w:rsidRPr="0011467D">
        <w:rPr>
          <w:rFonts w:cs="Times New Roman" w:hint="eastAsia"/>
          <w:color w:val="000000" w:themeColor="text1"/>
          <w:spacing w:val="10"/>
          <w:kern w:val="24"/>
          <w:sz w:val="20"/>
          <w:szCs w:val="20"/>
        </w:rPr>
        <w:t>与</w:t>
      </w:r>
      <w:r w:rsidRPr="0011467D">
        <w:rPr>
          <w:rFonts w:cs="Times New Roman" w:hint="eastAsia"/>
          <w:color w:val="000000" w:themeColor="text1"/>
          <w:spacing w:val="10"/>
          <w:kern w:val="24"/>
          <w:sz w:val="20"/>
          <w:szCs w:val="20"/>
        </w:rPr>
        <w:t>Road</w:t>
      </w:r>
      <w:r w:rsidRPr="0011467D">
        <w:rPr>
          <w:rFonts w:cs="Times New Roman"/>
          <w:color w:val="000000" w:themeColor="text1"/>
          <w:spacing w:val="10"/>
          <w:kern w:val="24"/>
          <w:sz w:val="20"/>
          <w:szCs w:val="20"/>
        </w:rPr>
        <w:t>R</w:t>
      </w:r>
      <w:r w:rsidRPr="0011467D">
        <w:rPr>
          <w:rFonts w:cs="Times New Roman" w:hint="eastAsia"/>
          <w:color w:val="000000" w:themeColor="text1"/>
          <w:spacing w:val="10"/>
          <w:kern w:val="24"/>
          <w:sz w:val="20"/>
          <w:szCs w:val="20"/>
        </w:rPr>
        <w:t>unner</w:t>
      </w:r>
      <w:r w:rsidRPr="0011467D">
        <w:rPr>
          <w:rFonts w:cs="Times New Roman" w:hint="eastAsia"/>
          <w:color w:val="000000" w:themeColor="text1"/>
          <w:spacing w:val="10"/>
          <w:kern w:val="24"/>
          <w:sz w:val="20"/>
          <w:szCs w:val="20"/>
        </w:rPr>
        <w:t>交互关系</w:t>
      </w:r>
    </w:p>
    <w:p w:rsidR="00C74BC4" w:rsidRPr="008040C1" w:rsidRDefault="00C74BC4" w:rsidP="001F00B3">
      <w:pPr>
        <w:pStyle w:val="2"/>
        <w:rPr>
          <w:rFonts w:cs="Times New Roman"/>
          <w:spacing w:val="10"/>
        </w:rPr>
      </w:pPr>
      <w:bookmarkStart w:id="87" w:name="_Toc9194838"/>
      <w:bookmarkStart w:id="88" w:name="_Toc9433517"/>
      <w:bookmarkStart w:id="89" w:name="_Toc9949982"/>
      <w:bookmarkStart w:id="90" w:name="_Toc10570599"/>
      <w:r w:rsidRPr="008040C1">
        <w:rPr>
          <w:rFonts w:cs="Times New Roman"/>
          <w:spacing w:val="10"/>
        </w:rPr>
        <w:lastRenderedPageBreak/>
        <w:t>2.</w:t>
      </w:r>
      <w:r w:rsidRPr="008040C1">
        <w:rPr>
          <w:rFonts w:cs="Times New Roman" w:hint="eastAsia"/>
          <w:spacing w:val="10"/>
        </w:rPr>
        <w:t>4</w:t>
      </w:r>
      <w:r w:rsidRPr="008040C1">
        <w:rPr>
          <w:rFonts w:cs="Times New Roman"/>
          <w:spacing w:val="10"/>
        </w:rPr>
        <w:t xml:space="preserve"> 小结</w:t>
      </w:r>
      <w:bookmarkEnd w:id="87"/>
      <w:bookmarkEnd w:id="88"/>
      <w:bookmarkEnd w:id="89"/>
      <w:bookmarkEnd w:id="90"/>
    </w:p>
    <w:p w:rsidR="00C74BC4" w:rsidRPr="005A1B52" w:rsidRDefault="00C74BC4" w:rsidP="001F00B3">
      <w:pPr>
        <w:ind w:firstLineChars="200" w:firstLine="480"/>
        <w:jc w:val="left"/>
      </w:pPr>
      <w:r w:rsidRPr="005A1B52">
        <w:t>本章</w:t>
      </w:r>
      <w:r w:rsidRPr="005A1B52">
        <w:rPr>
          <w:rFonts w:hint="eastAsia"/>
        </w:rPr>
        <w:t>首先介绍</w:t>
      </w:r>
      <w:r w:rsidRPr="005A1B52">
        <w:t>仿真平台</w:t>
      </w:r>
      <w:r w:rsidRPr="005A1B52">
        <w:t>CARLA</w:t>
      </w:r>
      <w:r w:rsidRPr="005A1B52">
        <w:t>的模拟器的平台架构，探讨了</w:t>
      </w:r>
      <w:r w:rsidRPr="005A1B52">
        <w:t>CARLA</w:t>
      </w:r>
      <w:r w:rsidRPr="005A1B52">
        <w:rPr>
          <w:rFonts w:hint="eastAsia"/>
        </w:rPr>
        <w:t>模拟器</w:t>
      </w:r>
      <w:r w:rsidRPr="005A1B52">
        <w:t>与其开发平台</w:t>
      </w:r>
      <w:r w:rsidRPr="005A1B52">
        <w:t>UE4</w:t>
      </w:r>
      <w:r w:rsidRPr="005A1B52">
        <w:t>之间的交互关系。接下来，</w:t>
      </w:r>
      <w:r w:rsidRPr="005A1B52">
        <w:rPr>
          <w:rFonts w:hint="eastAsia"/>
        </w:rPr>
        <w:t>本章</w:t>
      </w:r>
      <w:r w:rsidRPr="005A1B52">
        <w:t>就</w:t>
      </w:r>
      <w:r w:rsidRPr="005A1B52">
        <w:t>CARLA</w:t>
      </w:r>
      <w:r w:rsidRPr="005A1B52">
        <w:t>模拟器的层级关系、重要术语展开了讨论</w:t>
      </w:r>
      <w:r w:rsidRPr="005A1B52">
        <w:rPr>
          <w:rFonts w:hint="eastAsia"/>
        </w:rPr>
        <w:t>，归纳了</w:t>
      </w:r>
      <w:r w:rsidRPr="005A1B52">
        <w:rPr>
          <w:rFonts w:hint="eastAsia"/>
        </w:rPr>
        <w:t>CARLA</w:t>
      </w:r>
      <w:r w:rsidRPr="005A1B52">
        <w:rPr>
          <w:rFonts w:hint="eastAsia"/>
        </w:rPr>
        <w:t>模拟器中各个层级之间的关系，对该模拟器中用户</w:t>
      </w:r>
      <w:r w:rsidRPr="005A1B52">
        <w:rPr>
          <w:rFonts w:hint="eastAsia"/>
        </w:rPr>
        <w:t>-</w:t>
      </w:r>
      <w:r w:rsidRPr="005A1B52">
        <w:rPr>
          <w:rFonts w:hint="eastAsia"/>
        </w:rPr>
        <w:t>世界</w:t>
      </w:r>
      <w:r w:rsidRPr="005A1B52">
        <w:rPr>
          <w:rFonts w:hint="eastAsia"/>
        </w:rPr>
        <w:t>-</w:t>
      </w:r>
      <w:r w:rsidRPr="005A1B52">
        <w:rPr>
          <w:rFonts w:hint="eastAsia"/>
        </w:rPr>
        <w:t>角色至上而下的重要场景仿真元素进行介绍。而</w:t>
      </w:r>
      <w:r w:rsidRPr="005A1B52">
        <w:t>对于控制算法植入与测试数据导出的环节，</w:t>
      </w:r>
      <w:r w:rsidRPr="005A1B52">
        <w:rPr>
          <w:rFonts w:hint="eastAsia"/>
        </w:rPr>
        <w:t>本章基于虚拟测试实验经验提出了合理的处理流程</w:t>
      </w:r>
      <w:r w:rsidRPr="005A1B52">
        <w:t>。此外，</w:t>
      </w:r>
      <w:r w:rsidRPr="005A1B52">
        <w:rPr>
          <w:rFonts w:hint="eastAsia"/>
        </w:rPr>
        <w:t>本章还归纳了</w:t>
      </w:r>
      <w:r w:rsidRPr="005A1B52">
        <w:t>路网搭建软件</w:t>
      </w:r>
      <w:r w:rsidRPr="005A1B52">
        <w:t>RoadRunnner</w:t>
      </w:r>
      <w:r w:rsidRPr="005A1B52">
        <w:rPr>
          <w:rFonts w:hint="eastAsia"/>
        </w:rPr>
        <w:t>的优点以及该软件与</w:t>
      </w:r>
      <w:r w:rsidRPr="005A1B52">
        <w:rPr>
          <w:rFonts w:hint="eastAsia"/>
        </w:rPr>
        <w:t>CARLA</w:t>
      </w:r>
      <w:r w:rsidRPr="005A1B52">
        <w:rPr>
          <w:rFonts w:hint="eastAsia"/>
        </w:rPr>
        <w:t>模拟器之间信息传递的工作流程。</w:t>
      </w:r>
    </w:p>
    <w:p w:rsidR="00C74BC4" w:rsidRPr="008040C1" w:rsidRDefault="008E3B37" w:rsidP="001F00B3">
      <w:pPr>
        <w:jc w:val="left"/>
        <w:rPr>
          <w:rFonts w:cs="Times New Roman"/>
          <w:spacing w:val="10"/>
        </w:rPr>
      </w:pPr>
      <w:r>
        <w:rPr>
          <w:rFonts w:cs="Times New Roman"/>
          <w:spacing w:val="10"/>
        </w:rPr>
        <w:br w:type="page"/>
      </w:r>
    </w:p>
    <w:p w:rsidR="00C74BC4" w:rsidRPr="008040C1" w:rsidRDefault="00C74BC4" w:rsidP="001F00B3">
      <w:pPr>
        <w:pStyle w:val="1"/>
        <w:rPr>
          <w:rFonts w:cs="Times New Roman"/>
          <w:spacing w:val="10"/>
        </w:rPr>
      </w:pPr>
      <w:bookmarkStart w:id="91" w:name="_Toc9194839"/>
      <w:bookmarkStart w:id="92" w:name="_Toc9433518"/>
      <w:bookmarkStart w:id="93" w:name="_Toc9949983"/>
      <w:bookmarkStart w:id="94" w:name="_Toc10570600"/>
      <w:r w:rsidRPr="008040C1">
        <w:rPr>
          <w:rFonts w:cs="Times New Roman"/>
          <w:spacing w:val="10"/>
        </w:rPr>
        <w:lastRenderedPageBreak/>
        <w:t>第3章 测试场景搭建</w:t>
      </w:r>
      <w:bookmarkEnd w:id="91"/>
      <w:r w:rsidRPr="008040C1">
        <w:rPr>
          <w:rFonts w:cs="Times New Roman" w:hint="eastAsia"/>
          <w:spacing w:val="10"/>
        </w:rPr>
        <w:t>流程</w:t>
      </w:r>
      <w:bookmarkEnd w:id="92"/>
      <w:bookmarkEnd w:id="93"/>
      <w:bookmarkEnd w:id="94"/>
    </w:p>
    <w:p w:rsidR="00C74BC4" w:rsidRPr="008040C1" w:rsidRDefault="00C74BC4" w:rsidP="001F00B3">
      <w:pPr>
        <w:pStyle w:val="2"/>
        <w:rPr>
          <w:rFonts w:cs="Times New Roman"/>
          <w:spacing w:val="10"/>
        </w:rPr>
      </w:pPr>
      <w:bookmarkStart w:id="95" w:name="_Toc9194840"/>
      <w:bookmarkStart w:id="96" w:name="_Toc9433519"/>
      <w:bookmarkStart w:id="97" w:name="_Toc9949984"/>
      <w:bookmarkStart w:id="98" w:name="_Toc10570601"/>
      <w:r w:rsidRPr="008040C1">
        <w:rPr>
          <w:rFonts w:cs="Times New Roman"/>
          <w:spacing w:val="10"/>
        </w:rPr>
        <w:t>3.1 路网搭建</w:t>
      </w:r>
      <w:bookmarkEnd w:id="95"/>
      <w:bookmarkEnd w:id="96"/>
      <w:bookmarkEnd w:id="97"/>
      <w:bookmarkEnd w:id="98"/>
    </w:p>
    <w:p w:rsidR="00C74BC4" w:rsidRPr="008040C1" w:rsidRDefault="00C74BC4" w:rsidP="001F00B3">
      <w:pPr>
        <w:pStyle w:val="3"/>
        <w:rPr>
          <w:rFonts w:cs="Times New Roman"/>
          <w:spacing w:val="10"/>
        </w:rPr>
      </w:pPr>
      <w:bookmarkStart w:id="99" w:name="_Toc6317467"/>
      <w:bookmarkStart w:id="100" w:name="_Toc9194841"/>
      <w:bookmarkStart w:id="101" w:name="_Toc9433520"/>
      <w:bookmarkStart w:id="102" w:name="_Toc9949985"/>
      <w:bookmarkStart w:id="103" w:name="_Toc10570602"/>
      <w:r w:rsidRPr="008040C1">
        <w:rPr>
          <w:rFonts w:cs="Times New Roman"/>
          <w:spacing w:val="10"/>
        </w:rPr>
        <w:t>3.1.1 RoadRunner的道路搭建</w:t>
      </w:r>
      <w:bookmarkEnd w:id="99"/>
      <w:bookmarkEnd w:id="100"/>
      <w:bookmarkEnd w:id="101"/>
      <w:bookmarkEnd w:id="102"/>
      <w:bookmarkEnd w:id="103"/>
    </w:p>
    <w:p w:rsidR="00C74BC4" w:rsidRPr="002F62F4" w:rsidRDefault="00C74BC4" w:rsidP="001F00B3">
      <w:pPr>
        <w:ind w:firstLine="420"/>
      </w:pPr>
      <w:r w:rsidRPr="002F62F4">
        <w:t>本章以一个交通十字路口为例。首先，在</w:t>
      </w:r>
      <w:r w:rsidRPr="002F62F4">
        <w:t>RoadRunner</w:t>
      </w:r>
      <w:r w:rsidRPr="002F62F4">
        <w:t>中搭建一个小型十字路口，搭建完成后如图</w:t>
      </w:r>
      <w:r w:rsidRPr="002F62F4">
        <w:t>3-1</w:t>
      </w:r>
      <w:r w:rsidRPr="002F62F4">
        <w:t>所示。</w:t>
      </w:r>
    </w:p>
    <w:p w:rsidR="00C74BC4" w:rsidRPr="008040C1" w:rsidRDefault="00C74BC4" w:rsidP="001F00B3">
      <w:pP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2448D6EF" wp14:editId="196A441A">
            <wp:extent cx="4399472" cy="2320506"/>
            <wp:effectExtent l="0" t="0" r="1270" b="3810"/>
            <wp:docPr id="14389" name="图片 14389" descr="C:\Users\apple-pc\Desktop\毕业设计资料集合\CARLA教程\CARLA场景制作教程\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pple-pc\Desktop\毕业设计资料集合\CARLA教程\CARLA场景制作教程\1.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r="20634" b="26472"/>
                    <a:stretch/>
                  </pic:blipFill>
                  <pic:spPr bwMode="auto">
                    <a:xfrm>
                      <a:off x="0" y="0"/>
                      <a:ext cx="4400226" cy="2320904"/>
                    </a:xfrm>
                    <a:prstGeom prst="rect">
                      <a:avLst/>
                    </a:prstGeom>
                    <a:noFill/>
                    <a:ln>
                      <a:noFill/>
                    </a:ln>
                    <a:extLst>
                      <a:ext uri="{53640926-AAD7-44D8-BBD7-CCE9431645EC}">
                        <a14:shadowObscured xmlns:a14="http://schemas.microsoft.com/office/drawing/2010/main"/>
                      </a:ext>
                    </a:extLst>
                  </pic:spPr>
                </pic:pic>
              </a:graphicData>
            </a:graphic>
          </wp:inline>
        </w:drawing>
      </w:r>
    </w:p>
    <w:p w:rsidR="00C74BC4" w:rsidRPr="0011467D" w:rsidRDefault="00C74BC4" w:rsidP="001F00B3">
      <w:pPr>
        <w:jc w:val="center"/>
        <w:rPr>
          <w:rFonts w:cs="Times New Roman"/>
          <w:spacing w:val="10"/>
          <w:sz w:val="20"/>
          <w:szCs w:val="20"/>
        </w:rPr>
      </w:pPr>
      <w:r w:rsidRPr="0011467D">
        <w:rPr>
          <w:rFonts w:cs="Times New Roman" w:hint="eastAsia"/>
          <w:spacing w:val="10"/>
          <w:sz w:val="20"/>
          <w:szCs w:val="20"/>
        </w:rPr>
        <w:t>图</w:t>
      </w:r>
      <w:r w:rsidRPr="0011467D">
        <w:rPr>
          <w:rFonts w:cs="Times New Roman" w:hint="eastAsia"/>
          <w:spacing w:val="10"/>
          <w:sz w:val="20"/>
          <w:szCs w:val="20"/>
        </w:rPr>
        <w:t>3-1</w:t>
      </w:r>
      <w:r w:rsidRPr="0011467D">
        <w:rPr>
          <w:rFonts w:cs="Times New Roman"/>
          <w:spacing w:val="10"/>
          <w:sz w:val="20"/>
          <w:szCs w:val="20"/>
        </w:rPr>
        <w:t xml:space="preserve"> R</w:t>
      </w:r>
      <w:r w:rsidRPr="0011467D">
        <w:rPr>
          <w:rFonts w:cs="Times New Roman" w:hint="eastAsia"/>
          <w:spacing w:val="10"/>
          <w:sz w:val="20"/>
          <w:szCs w:val="20"/>
        </w:rPr>
        <w:t>oad</w:t>
      </w:r>
      <w:r w:rsidRPr="0011467D">
        <w:rPr>
          <w:rFonts w:cs="Times New Roman"/>
          <w:spacing w:val="10"/>
          <w:sz w:val="20"/>
          <w:szCs w:val="20"/>
        </w:rPr>
        <w:t>R</w:t>
      </w:r>
      <w:r w:rsidRPr="0011467D">
        <w:rPr>
          <w:rFonts w:cs="Times New Roman" w:hint="eastAsia"/>
          <w:spacing w:val="10"/>
          <w:sz w:val="20"/>
          <w:szCs w:val="20"/>
        </w:rPr>
        <w:t>unner</w:t>
      </w:r>
      <w:r w:rsidRPr="0011467D">
        <w:rPr>
          <w:rFonts w:cs="Times New Roman" w:hint="eastAsia"/>
          <w:spacing w:val="10"/>
          <w:sz w:val="20"/>
          <w:szCs w:val="20"/>
        </w:rPr>
        <w:t>路网模型</w:t>
      </w:r>
    </w:p>
    <w:p w:rsidR="00C74BC4" w:rsidRPr="008040C1" w:rsidRDefault="00C74BC4" w:rsidP="001F00B3">
      <w:pPr>
        <w:pStyle w:val="3"/>
        <w:rPr>
          <w:rFonts w:cs="Times New Roman"/>
          <w:spacing w:val="10"/>
        </w:rPr>
      </w:pPr>
      <w:bookmarkStart w:id="104" w:name="_Toc6317468"/>
      <w:bookmarkStart w:id="105" w:name="_Toc9194842"/>
      <w:bookmarkStart w:id="106" w:name="_Toc9433521"/>
      <w:bookmarkStart w:id="107" w:name="_Toc9949986"/>
      <w:bookmarkStart w:id="108" w:name="_Toc10570603"/>
      <w:r w:rsidRPr="008040C1">
        <w:rPr>
          <w:rFonts w:cs="Times New Roman"/>
          <w:spacing w:val="10"/>
        </w:rPr>
        <w:t>3.1.2 导出</w:t>
      </w:r>
      <w:bookmarkEnd w:id="104"/>
      <w:r w:rsidRPr="008040C1">
        <w:rPr>
          <w:rFonts w:cs="Times New Roman"/>
          <w:spacing w:val="10"/>
        </w:rPr>
        <w:t>路网模型及道路信息文件</w:t>
      </w:r>
      <w:bookmarkEnd w:id="105"/>
      <w:bookmarkEnd w:id="106"/>
      <w:bookmarkEnd w:id="107"/>
      <w:bookmarkEnd w:id="108"/>
    </w:p>
    <w:p w:rsidR="00C74BC4" w:rsidRPr="002F62F4" w:rsidRDefault="00C74BC4" w:rsidP="002F62F4">
      <w:pPr>
        <w:ind w:firstLineChars="200" w:firstLine="480"/>
      </w:pPr>
      <w:r w:rsidRPr="002F62F4">
        <w:t>如果想要将搭建的地图导入</w:t>
      </w:r>
      <w:r w:rsidRPr="002F62F4">
        <w:t>UE4</w:t>
      </w:r>
      <w:r w:rsidRPr="002F62F4">
        <w:t>，那么需要</w:t>
      </w:r>
      <w:r w:rsidRPr="002F62F4">
        <w:t>FBX</w:t>
      </w:r>
      <w:r w:rsidRPr="002F62F4">
        <w:t>与</w:t>
      </w:r>
      <w:r w:rsidRPr="002F62F4">
        <w:t>OpenDrive</w:t>
      </w:r>
      <w:r w:rsidRPr="002F62F4">
        <w:t>文件。</w:t>
      </w:r>
      <w:r w:rsidRPr="002F62F4">
        <w:t>FBX</w:t>
      </w:r>
      <w:r w:rsidRPr="002F62F4">
        <w:t>类似于一个</w:t>
      </w:r>
      <w:r w:rsidRPr="002F62F4">
        <w:t>3D</w:t>
      </w:r>
      <w:r w:rsidRPr="002F62F4">
        <w:t>模型，能够可视化搭建的路网；而</w:t>
      </w:r>
      <w:r w:rsidRPr="002F62F4">
        <w:t>OpenDrive</w:t>
      </w:r>
      <w:r w:rsidRPr="002F62F4">
        <w:t>文件则提供路网的各部分信息。因此，该场景的导出环节如下所示</w:t>
      </w:r>
      <w:r w:rsidRPr="002F62F4">
        <w:t>:</w:t>
      </w:r>
    </w:p>
    <w:p w:rsidR="00C74BC4" w:rsidRPr="00653FFE" w:rsidRDefault="00C74BC4" w:rsidP="00C5065D">
      <w:pPr>
        <w:pStyle w:val="a5"/>
        <w:numPr>
          <w:ilvl w:val="0"/>
          <w:numId w:val="16"/>
        </w:numPr>
        <w:ind w:firstLineChars="0"/>
      </w:pPr>
      <w:r w:rsidRPr="00653FFE">
        <w:t>导出</w:t>
      </w:r>
      <w:r w:rsidRPr="00653FFE">
        <w:t>FBX</w:t>
      </w:r>
      <w:r w:rsidRPr="00653FFE">
        <w:t>文件。值得注意的是，导出时的区域尺寸要和搭建的路网尺寸相符，尽可能不要过小，否则导入</w:t>
      </w:r>
      <w:r w:rsidRPr="00653FFE">
        <w:t>UE4</w:t>
      </w:r>
      <w:r w:rsidRPr="00653FFE">
        <w:t>的地图是不完整的。</w:t>
      </w:r>
    </w:p>
    <w:p w:rsidR="00C74BC4" w:rsidRPr="00653FFE" w:rsidRDefault="00C74BC4" w:rsidP="00C5065D">
      <w:pPr>
        <w:pStyle w:val="a5"/>
        <w:numPr>
          <w:ilvl w:val="0"/>
          <w:numId w:val="16"/>
        </w:numPr>
        <w:spacing w:line="300" w:lineRule="auto"/>
        <w:ind w:firstLineChars="0"/>
      </w:pPr>
      <w:r w:rsidRPr="00653FFE">
        <w:t>导出</w:t>
      </w:r>
      <w:r w:rsidRPr="00653FFE">
        <w:t>OpenDrive</w:t>
      </w:r>
      <w:r w:rsidRPr="00653FFE">
        <w:t>文件。最好将</w:t>
      </w:r>
      <w:r w:rsidRPr="00653FFE">
        <w:t>FBX</w:t>
      </w:r>
      <w:r w:rsidRPr="00653FFE">
        <w:t>文件与</w:t>
      </w:r>
      <w:r w:rsidRPr="00653FFE">
        <w:t>OpenDrive</w:t>
      </w:r>
      <w:r w:rsidRPr="00653FFE">
        <w:t>文件放置于同一文件夹，以避免道路模型与</w:t>
      </w:r>
      <w:r w:rsidRPr="00653FFE">
        <w:t>OpenDrive</w:t>
      </w:r>
      <w:r w:rsidRPr="00653FFE">
        <w:t>文件的不匹配。</w:t>
      </w:r>
    </w:p>
    <w:p w:rsidR="00C74BC4" w:rsidRPr="008040C1" w:rsidRDefault="00C74BC4" w:rsidP="001F00B3">
      <w:pPr>
        <w:pStyle w:val="3"/>
        <w:rPr>
          <w:rFonts w:cs="Times New Roman"/>
          <w:spacing w:val="10"/>
        </w:rPr>
      </w:pPr>
      <w:bookmarkStart w:id="109" w:name="_Toc6317469"/>
      <w:bookmarkStart w:id="110" w:name="_Toc9194843"/>
      <w:bookmarkStart w:id="111" w:name="_Toc9433522"/>
      <w:bookmarkStart w:id="112" w:name="_Toc9949987"/>
      <w:bookmarkStart w:id="113" w:name="_Toc10570604"/>
      <w:r w:rsidRPr="008040C1">
        <w:rPr>
          <w:rFonts w:cs="Times New Roman"/>
          <w:spacing w:val="10"/>
        </w:rPr>
        <w:lastRenderedPageBreak/>
        <w:t>3.1.3</w:t>
      </w:r>
      <w:bookmarkEnd w:id="109"/>
      <w:r w:rsidRPr="008040C1">
        <w:rPr>
          <w:rFonts w:cs="Times New Roman"/>
          <w:spacing w:val="10"/>
        </w:rPr>
        <w:t xml:space="preserve"> 导入路网模型及道路信息文件</w:t>
      </w:r>
      <w:bookmarkEnd w:id="110"/>
      <w:bookmarkEnd w:id="111"/>
      <w:bookmarkEnd w:id="112"/>
      <w:bookmarkEnd w:id="113"/>
    </w:p>
    <w:p w:rsidR="00C74BC4" w:rsidRPr="00653FFE" w:rsidRDefault="00C74BC4" w:rsidP="007358A5">
      <w:pPr>
        <w:ind w:firstLineChars="200" w:firstLine="480"/>
      </w:pPr>
      <w:r w:rsidRPr="00653FFE">
        <w:t>在完成上述步骤后，可获取两个路网文件，即</w:t>
      </w:r>
      <w:r w:rsidRPr="00653FFE">
        <w:t>FBX</w:t>
      </w:r>
      <w:r w:rsidRPr="00653FFE">
        <w:t>文件与</w:t>
      </w:r>
      <w:r w:rsidRPr="00653FFE">
        <w:t>OpenDrive</w:t>
      </w:r>
      <w:r w:rsidRPr="00653FFE">
        <w:t>文件，在这一个步骤中，将搭建的道路模型导入</w:t>
      </w:r>
      <w:r w:rsidRPr="00653FFE">
        <w:t>CARLA</w:t>
      </w:r>
      <w:r w:rsidRPr="00653FFE">
        <w:t>，步骤如下所示：</w:t>
      </w:r>
    </w:p>
    <w:p w:rsidR="00C74BC4" w:rsidRPr="00653FFE" w:rsidRDefault="00C74BC4" w:rsidP="00C5065D">
      <w:pPr>
        <w:pStyle w:val="a5"/>
        <w:numPr>
          <w:ilvl w:val="0"/>
          <w:numId w:val="19"/>
        </w:numPr>
        <w:ind w:firstLineChars="0"/>
      </w:pPr>
      <w:r w:rsidRPr="00653FFE">
        <w:t>复制地图模板。由于</w:t>
      </w:r>
      <w:r w:rsidRPr="00653FFE">
        <w:t>CARLA</w:t>
      </w:r>
      <w:r w:rsidRPr="00653FFE">
        <w:t>官方已经对光源等参数等进行了设置与限定，因此在搭建地图模板的时候，可以直接复制官方的地图模板，再在此基础上搭建测试场景。</w:t>
      </w:r>
    </w:p>
    <w:p w:rsidR="00C74BC4" w:rsidRPr="00653FFE" w:rsidRDefault="00C74BC4" w:rsidP="00C5065D">
      <w:pPr>
        <w:pStyle w:val="a5"/>
        <w:numPr>
          <w:ilvl w:val="0"/>
          <w:numId w:val="19"/>
        </w:numPr>
        <w:ind w:firstLineChars="0"/>
      </w:pPr>
      <w:r w:rsidRPr="00653FFE">
        <w:t>导入</w:t>
      </w:r>
      <w:r w:rsidRPr="00653FFE">
        <w:t>FBX</w:t>
      </w:r>
      <w:r w:rsidRPr="00653FFE">
        <w:t>文件。在新生成的场景中，导入刚刚搭建的</w:t>
      </w:r>
      <w:r w:rsidRPr="00653FFE">
        <w:t>FBX</w:t>
      </w:r>
      <w:r w:rsidRPr="00653FFE">
        <w:t>文件以获取路网模型，建议在此时先新建一个文件夹用于存放导入的材质，打开该文件夹后，再点击导入。</w:t>
      </w:r>
    </w:p>
    <w:p w:rsidR="00C74BC4" w:rsidRPr="00653FFE" w:rsidRDefault="00C74BC4" w:rsidP="00C5065D">
      <w:pPr>
        <w:pStyle w:val="a5"/>
        <w:numPr>
          <w:ilvl w:val="0"/>
          <w:numId w:val="19"/>
        </w:numPr>
        <w:ind w:firstLineChars="0"/>
      </w:pPr>
      <w:r w:rsidRPr="00653FFE">
        <w:t>导入</w:t>
      </w:r>
      <w:r w:rsidRPr="00653FFE">
        <w:t>OpenDrive</w:t>
      </w:r>
      <w:r w:rsidRPr="00653FFE">
        <w:t>文件。在完成</w:t>
      </w:r>
      <w:r w:rsidRPr="00653FFE">
        <w:t>FBX</w:t>
      </w:r>
      <w:r w:rsidRPr="00653FFE">
        <w:t>文件的导入后，将</w:t>
      </w:r>
      <w:r w:rsidRPr="00653FFE">
        <w:t>OpenDrive</w:t>
      </w:r>
      <w:r w:rsidRPr="00653FFE">
        <w:t>文件复制存入后台文件夹</w:t>
      </w:r>
      <w:r w:rsidRPr="00653FFE">
        <w:t>OpenDrive</w:t>
      </w:r>
      <w:r w:rsidRPr="00653FFE">
        <w:t>。注意，该文件的名字需要与创建的场景名字一致。</w:t>
      </w:r>
    </w:p>
    <w:p w:rsidR="00C74BC4" w:rsidRPr="008040C1" w:rsidRDefault="00C74BC4" w:rsidP="001F00B3">
      <w:pPr>
        <w:pStyle w:val="2"/>
        <w:rPr>
          <w:rFonts w:cs="Times New Roman"/>
          <w:spacing w:val="10"/>
        </w:rPr>
      </w:pPr>
      <w:bookmarkStart w:id="114" w:name="_Toc9194844"/>
      <w:bookmarkStart w:id="115" w:name="_Toc9433523"/>
      <w:bookmarkStart w:id="116" w:name="_Toc9949988"/>
      <w:bookmarkStart w:id="117" w:name="_Toc10570605"/>
      <w:r w:rsidRPr="008040C1">
        <w:rPr>
          <w:rFonts w:cs="Times New Roman"/>
          <w:spacing w:val="10"/>
        </w:rPr>
        <w:t>3.2 交通灯及限速牌配置</w:t>
      </w:r>
      <w:bookmarkEnd w:id="114"/>
      <w:bookmarkEnd w:id="115"/>
      <w:bookmarkEnd w:id="116"/>
      <w:bookmarkEnd w:id="117"/>
    </w:p>
    <w:p w:rsidR="00C74BC4" w:rsidRPr="008040C1" w:rsidRDefault="00C74BC4" w:rsidP="001F00B3">
      <w:pPr>
        <w:pStyle w:val="3"/>
        <w:rPr>
          <w:rFonts w:cs="Times New Roman"/>
          <w:spacing w:val="10"/>
        </w:rPr>
      </w:pPr>
      <w:bookmarkStart w:id="118" w:name="_Toc6317471"/>
      <w:bookmarkStart w:id="119" w:name="_Toc9194845"/>
      <w:bookmarkStart w:id="120" w:name="_Toc9433524"/>
      <w:bookmarkStart w:id="121" w:name="_Toc9949989"/>
      <w:bookmarkStart w:id="122" w:name="_Toc10570606"/>
      <w:r w:rsidRPr="008040C1">
        <w:rPr>
          <w:rFonts w:cs="Times New Roman"/>
          <w:spacing w:val="10"/>
        </w:rPr>
        <w:t>3.2.1 交通</w:t>
      </w:r>
      <w:r w:rsidRPr="008040C1">
        <w:rPr>
          <w:rFonts w:cs="Times New Roman" w:hint="eastAsia"/>
          <w:spacing w:val="10"/>
        </w:rPr>
        <w:t>灯（群）</w:t>
      </w:r>
      <w:r w:rsidRPr="008040C1">
        <w:rPr>
          <w:rFonts w:cs="Times New Roman"/>
          <w:spacing w:val="10"/>
        </w:rPr>
        <w:t>配置</w:t>
      </w:r>
      <w:bookmarkEnd w:id="118"/>
      <w:bookmarkEnd w:id="119"/>
      <w:bookmarkEnd w:id="120"/>
      <w:bookmarkEnd w:id="121"/>
      <w:bookmarkEnd w:id="122"/>
    </w:p>
    <w:p w:rsidR="00C74BC4" w:rsidRPr="007358A5" w:rsidRDefault="00C74BC4" w:rsidP="001F00B3">
      <w:pPr>
        <w:ind w:firstLine="420"/>
      </w:pPr>
      <w:r w:rsidRPr="007358A5">
        <w:t>作为仿真场景中的重要组成元素，交通灯群的配置也同样重要，其配置步骤如下所示：</w:t>
      </w:r>
    </w:p>
    <w:p w:rsidR="00C74BC4" w:rsidRPr="007358A5" w:rsidRDefault="00C74BC4" w:rsidP="00C5065D">
      <w:pPr>
        <w:pStyle w:val="a5"/>
        <w:numPr>
          <w:ilvl w:val="0"/>
          <w:numId w:val="20"/>
        </w:numPr>
        <w:ind w:firstLineChars="0"/>
      </w:pPr>
      <w:r w:rsidRPr="007358A5">
        <w:t>单个交通灯的放置。</w:t>
      </w:r>
    </w:p>
    <w:p w:rsidR="00C74BC4" w:rsidRPr="007358A5" w:rsidRDefault="00C74BC4" w:rsidP="00C5065D">
      <w:pPr>
        <w:pStyle w:val="a5"/>
        <w:numPr>
          <w:ilvl w:val="0"/>
          <w:numId w:val="20"/>
        </w:numPr>
        <w:ind w:firstLineChars="0"/>
      </w:pPr>
      <w:r w:rsidRPr="007358A5">
        <w:t>交通灯群的放置。相同的，此处在四个路口均放置了一个交通灯。在安放了四个交通灯之后，需要协调各个交通灯的状态以避免冲突，因此，在该环节需要使用重要的</w:t>
      </w:r>
      <w:r w:rsidRPr="007358A5">
        <w:t>CARLA</w:t>
      </w:r>
      <w:r w:rsidRPr="007358A5">
        <w:t>插件类</w:t>
      </w:r>
      <w:r w:rsidRPr="007358A5">
        <w:t xml:space="preserve"> – BP_ Traffic Light Group</w:t>
      </w:r>
      <w:r w:rsidRPr="007358A5">
        <w:t>来囊括该十字路口的四个交通灯，以保证交通灯存在有相适应的运作逻辑。</w:t>
      </w:r>
    </w:p>
    <w:p w:rsidR="00C74BC4" w:rsidRPr="007358A5" w:rsidRDefault="00C74BC4" w:rsidP="00C5065D">
      <w:pPr>
        <w:pStyle w:val="a5"/>
        <w:numPr>
          <w:ilvl w:val="0"/>
          <w:numId w:val="20"/>
        </w:numPr>
        <w:ind w:firstLineChars="0"/>
      </w:pPr>
      <w:r w:rsidRPr="007358A5">
        <w:t>交通灯群的逻辑配置。在放置了</w:t>
      </w:r>
      <w:r w:rsidRPr="007358A5">
        <w:t>BP _ Traffic Light Group</w:t>
      </w:r>
      <w:r w:rsidRPr="007358A5">
        <w:t>后，将需要设置逻辑的交通灯放入，并且设置绿灯时间、黄灯时间以及切换时间，在这之后，就可以生成一个不会发生逻辑冲突的交通灯组。</w:t>
      </w:r>
    </w:p>
    <w:p w:rsidR="00C74BC4" w:rsidRPr="007358A5" w:rsidRDefault="00C74BC4" w:rsidP="00C5065D">
      <w:pPr>
        <w:pStyle w:val="a5"/>
        <w:numPr>
          <w:ilvl w:val="0"/>
          <w:numId w:val="20"/>
        </w:numPr>
        <w:ind w:firstLineChars="0"/>
      </w:pPr>
      <w:r w:rsidRPr="007358A5">
        <w:t>单个交通灯触发器的放置。触发器是单个交通灯所附着的一个组件，他的作用是能够将交通灯的信息传递给自动驾驶模式下碰到触发器的交通车，从而</w:t>
      </w:r>
      <w:r w:rsidRPr="007358A5">
        <w:lastRenderedPageBreak/>
        <w:t>做出相应的反馈动作（红灯停、绿灯行）。在选中该触发器后，我们可以对其位置、尺寸等参数进行修改，它的位置可以在界面内进行拖拽，其位置通常在交通灯的马路对面，并且其宽度要包括受该交通灯影响的车道。</w:t>
      </w:r>
    </w:p>
    <w:p w:rsidR="00C74BC4" w:rsidRPr="008040C1" w:rsidRDefault="00C74BC4" w:rsidP="001F00B3">
      <w:pPr>
        <w:pStyle w:val="3"/>
        <w:rPr>
          <w:rFonts w:cs="Times New Roman"/>
          <w:spacing w:val="10"/>
        </w:rPr>
      </w:pPr>
      <w:bookmarkStart w:id="123" w:name="_Toc9194846"/>
      <w:bookmarkStart w:id="124" w:name="_Toc9433525"/>
      <w:bookmarkStart w:id="125" w:name="_Toc9949990"/>
      <w:bookmarkStart w:id="126" w:name="_Toc10570607"/>
      <w:r w:rsidRPr="008040C1">
        <w:rPr>
          <w:rFonts w:cs="Times New Roman"/>
          <w:spacing w:val="10"/>
        </w:rPr>
        <w:t>3.2.2 限速牌配置</w:t>
      </w:r>
      <w:bookmarkEnd w:id="123"/>
      <w:bookmarkEnd w:id="124"/>
      <w:bookmarkEnd w:id="125"/>
      <w:bookmarkEnd w:id="126"/>
    </w:p>
    <w:p w:rsidR="00C74BC4" w:rsidRPr="007358A5" w:rsidRDefault="00C74BC4" w:rsidP="001F00B3">
      <w:r w:rsidRPr="008040C1">
        <w:rPr>
          <w:rFonts w:cs="Times New Roman"/>
          <w:spacing w:val="10"/>
        </w:rPr>
        <w:tab/>
      </w:r>
      <w:r w:rsidRPr="007358A5">
        <w:t>与交通灯相类似，限速牌也是通过撞击触发器的方式将其信息传递给交通车，其配置方式如下所示：</w:t>
      </w:r>
    </w:p>
    <w:p w:rsidR="00C74BC4" w:rsidRPr="007358A5" w:rsidRDefault="00C74BC4" w:rsidP="00C5065D">
      <w:pPr>
        <w:pStyle w:val="a5"/>
        <w:numPr>
          <w:ilvl w:val="0"/>
          <w:numId w:val="21"/>
        </w:numPr>
        <w:ind w:firstLineChars="0"/>
      </w:pPr>
      <w:r w:rsidRPr="007358A5">
        <w:t>单个限速牌的放置。同样的，选中</w:t>
      </w:r>
      <w:r w:rsidRPr="007358A5">
        <w:t>CARLA</w:t>
      </w:r>
      <w:r w:rsidRPr="007358A5">
        <w:t>自带的限速牌素材，放置了该交通灯实例。</w:t>
      </w:r>
    </w:p>
    <w:p w:rsidR="00C74BC4" w:rsidRPr="007358A5" w:rsidRDefault="00C74BC4" w:rsidP="00C5065D">
      <w:pPr>
        <w:pStyle w:val="a5"/>
        <w:numPr>
          <w:ilvl w:val="0"/>
          <w:numId w:val="21"/>
        </w:numPr>
        <w:ind w:firstLineChars="0"/>
      </w:pPr>
      <w:r w:rsidRPr="007358A5">
        <w:t>具体参数配置。在细节窗口内可以对该限速牌的限制速度进行设置。</w:t>
      </w:r>
    </w:p>
    <w:p w:rsidR="00C74BC4" w:rsidRPr="007358A5" w:rsidRDefault="00C74BC4" w:rsidP="00C5065D">
      <w:pPr>
        <w:pStyle w:val="a5"/>
        <w:numPr>
          <w:ilvl w:val="0"/>
          <w:numId w:val="21"/>
        </w:numPr>
        <w:ind w:firstLineChars="0"/>
      </w:pPr>
      <w:r w:rsidRPr="007358A5">
        <w:t>触发器的放置。与交通灯相同，限速牌也需要利用触发器将其限速的信息传递给过往的交通车，因此，该触发器的位置，尺寸等参数也同样需要设置，它的位置可以在界面内进行拖拽，该设置与交通灯的触发器配置方法相同。</w:t>
      </w:r>
    </w:p>
    <w:p w:rsidR="00C74BC4" w:rsidRPr="008040C1" w:rsidRDefault="00C74BC4" w:rsidP="001F00B3">
      <w:pPr>
        <w:pStyle w:val="2"/>
        <w:rPr>
          <w:rFonts w:cs="Times New Roman"/>
          <w:spacing w:val="10"/>
        </w:rPr>
      </w:pPr>
      <w:bookmarkStart w:id="127" w:name="_Toc9194847"/>
      <w:bookmarkStart w:id="128" w:name="_Toc9433526"/>
      <w:bookmarkStart w:id="129" w:name="_Toc9949991"/>
      <w:bookmarkStart w:id="130" w:name="_Toc10570608"/>
      <w:r w:rsidRPr="008040C1">
        <w:rPr>
          <w:rFonts w:cs="Times New Roman"/>
          <w:spacing w:val="10"/>
        </w:rPr>
        <w:t>3.3 交通流配置</w:t>
      </w:r>
      <w:bookmarkEnd w:id="127"/>
      <w:bookmarkEnd w:id="128"/>
      <w:bookmarkEnd w:id="129"/>
      <w:bookmarkEnd w:id="130"/>
    </w:p>
    <w:p w:rsidR="00C74BC4" w:rsidRPr="007358A5" w:rsidRDefault="00C74BC4" w:rsidP="001F00B3">
      <w:pPr>
        <w:ind w:firstLine="420"/>
      </w:pPr>
      <w:r w:rsidRPr="007358A5">
        <w:t>在配置交通车时，有两个重要的</w:t>
      </w:r>
      <w:r w:rsidRPr="007358A5">
        <w:t>CARLA</w:t>
      </w:r>
      <w:r w:rsidRPr="007358A5">
        <w:t>特殊模块会被使用到，即</w:t>
      </w:r>
      <w:r w:rsidRPr="007358A5">
        <w:t>Vehicle Spawn Point</w:t>
      </w:r>
      <w:r w:rsidRPr="007358A5">
        <w:t>和</w:t>
      </w:r>
      <w:r w:rsidRPr="007358A5">
        <w:t>Route Planner,</w:t>
      </w:r>
      <w:r w:rsidRPr="007358A5">
        <w:t>。前者用于设立交通车的投放点，后者则能够让交通车在场景中按照一定的轨迹，并且以遵守交通规则的方式运行。</w:t>
      </w:r>
    </w:p>
    <w:p w:rsidR="00C74BC4" w:rsidRPr="008040C1" w:rsidRDefault="00C74BC4" w:rsidP="001F00B3">
      <w:pPr>
        <w:pStyle w:val="3"/>
        <w:rPr>
          <w:rFonts w:cs="Times New Roman"/>
          <w:spacing w:val="10"/>
        </w:rPr>
      </w:pPr>
      <w:bookmarkStart w:id="131" w:name="_Toc9194848"/>
      <w:bookmarkStart w:id="132" w:name="_Toc9433527"/>
      <w:bookmarkStart w:id="133" w:name="_Toc9949992"/>
      <w:bookmarkStart w:id="134" w:name="_Toc10570609"/>
      <w:r w:rsidRPr="008040C1">
        <w:rPr>
          <w:rFonts w:cs="Times New Roman"/>
          <w:spacing w:val="10"/>
        </w:rPr>
        <w:t>3.3.1 配置Vehicle Spawn Point</w:t>
      </w:r>
      <w:bookmarkEnd w:id="131"/>
      <w:bookmarkEnd w:id="132"/>
      <w:bookmarkEnd w:id="133"/>
      <w:bookmarkEnd w:id="134"/>
    </w:p>
    <w:p w:rsidR="00C74BC4" w:rsidRPr="007358A5" w:rsidRDefault="00C74BC4" w:rsidP="001F00B3">
      <w:pPr>
        <w:ind w:firstLine="420"/>
      </w:pPr>
      <w:r w:rsidRPr="007358A5">
        <w:t>通过拖拽，可以在</w:t>
      </w:r>
      <w:r w:rsidRPr="007358A5">
        <w:t>CARLA</w:t>
      </w:r>
      <w:r w:rsidRPr="007358A5">
        <w:t>界面中放置该模块。以使得后期投放交通车时</w:t>
      </w:r>
      <w:r w:rsidRPr="007358A5">
        <w:rPr>
          <w:rFonts w:hint="eastAsia"/>
        </w:rPr>
        <w:t>交通车</w:t>
      </w:r>
      <w:r w:rsidRPr="007358A5">
        <w:t>能够选用该点作为投放点</w:t>
      </w:r>
      <w:r w:rsidRPr="007358A5">
        <w:rPr>
          <w:rFonts w:hint="eastAsia"/>
        </w:rPr>
        <w:t>以</w:t>
      </w:r>
      <w:r w:rsidRPr="007358A5">
        <w:t>实体化交通车对象。</w:t>
      </w:r>
    </w:p>
    <w:p w:rsidR="00C74BC4" w:rsidRPr="008040C1" w:rsidRDefault="00C74BC4" w:rsidP="001F00B3">
      <w:pPr>
        <w:pStyle w:val="3"/>
        <w:rPr>
          <w:rFonts w:cs="Times New Roman"/>
          <w:spacing w:val="10"/>
        </w:rPr>
      </w:pPr>
      <w:bookmarkStart w:id="135" w:name="_Toc6317475"/>
      <w:bookmarkStart w:id="136" w:name="_Toc9194849"/>
      <w:bookmarkStart w:id="137" w:name="_Toc9433528"/>
      <w:bookmarkStart w:id="138" w:name="_Toc9949993"/>
      <w:bookmarkStart w:id="139" w:name="_Toc10570610"/>
      <w:r w:rsidRPr="008040C1">
        <w:rPr>
          <w:rFonts w:cs="Times New Roman"/>
          <w:spacing w:val="10"/>
        </w:rPr>
        <w:t>3.3.2 配置Route Planner</w:t>
      </w:r>
      <w:bookmarkEnd w:id="135"/>
      <w:bookmarkEnd w:id="136"/>
      <w:bookmarkEnd w:id="137"/>
      <w:bookmarkEnd w:id="138"/>
      <w:bookmarkEnd w:id="139"/>
    </w:p>
    <w:p w:rsidR="00C74BC4" w:rsidRPr="007358A5" w:rsidRDefault="00C74BC4" w:rsidP="001F00B3">
      <w:pPr>
        <w:ind w:firstLine="420"/>
      </w:pPr>
      <w:r w:rsidRPr="007358A5">
        <w:t>Route Planner</w:t>
      </w:r>
      <w:r w:rsidRPr="007358A5">
        <w:t>是一种用来规划车辆运行路径的</w:t>
      </w:r>
      <w:r w:rsidRPr="007358A5">
        <w:rPr>
          <w:rFonts w:hint="eastAsia"/>
        </w:rPr>
        <w:t>角色</w:t>
      </w:r>
      <w:r w:rsidRPr="007358A5">
        <w:t>，与前面提到的交通灯及限速牌相同，他也需要利用触发器将规划的路径信息传递给车辆，以使得车辆能够按照既</w:t>
      </w:r>
      <w:r w:rsidRPr="007358A5">
        <w:lastRenderedPageBreak/>
        <w:t>定路径来运行。其配置步骤如下所示：</w:t>
      </w:r>
    </w:p>
    <w:p w:rsidR="00C74BC4" w:rsidRPr="007358A5" w:rsidRDefault="00C74BC4" w:rsidP="00C5065D">
      <w:pPr>
        <w:pStyle w:val="a5"/>
        <w:numPr>
          <w:ilvl w:val="0"/>
          <w:numId w:val="22"/>
        </w:numPr>
        <w:ind w:firstLineChars="0"/>
      </w:pPr>
      <w:r w:rsidRPr="007358A5">
        <w:t>选择与放置</w:t>
      </w:r>
      <w:r w:rsidRPr="007358A5">
        <w:t>Route Planner</w:t>
      </w:r>
      <w:r w:rsidRPr="007358A5">
        <w:t>。同理，在</w:t>
      </w:r>
      <w:r w:rsidRPr="007358A5">
        <w:t>CARLA</w:t>
      </w:r>
      <w:r w:rsidRPr="007358A5">
        <w:t>素材库中找到</w:t>
      </w:r>
      <w:r w:rsidRPr="007358A5">
        <w:t>Route Planner</w:t>
      </w:r>
      <w:r w:rsidRPr="007358A5">
        <w:t>，将其放置到场景中。</w:t>
      </w:r>
    </w:p>
    <w:p w:rsidR="00C74BC4" w:rsidRPr="007358A5" w:rsidRDefault="00C74BC4" w:rsidP="00C5065D">
      <w:pPr>
        <w:pStyle w:val="a5"/>
        <w:numPr>
          <w:ilvl w:val="0"/>
          <w:numId w:val="22"/>
        </w:numPr>
        <w:ind w:firstLineChars="0"/>
      </w:pPr>
      <w:r w:rsidRPr="007358A5">
        <w:t>配置触发器。同理交通灯的与限速牌的触发器，</w:t>
      </w:r>
      <w:r w:rsidRPr="007358A5">
        <w:t>Route Planner</w:t>
      </w:r>
      <w:r w:rsidRPr="007358A5">
        <w:t>触发器的位置、尺寸也能够进行设置。</w:t>
      </w:r>
    </w:p>
    <w:p w:rsidR="00C74BC4" w:rsidRPr="007358A5" w:rsidRDefault="00C74BC4" w:rsidP="00C5065D">
      <w:pPr>
        <w:pStyle w:val="a5"/>
        <w:numPr>
          <w:ilvl w:val="0"/>
          <w:numId w:val="22"/>
        </w:numPr>
        <w:ind w:firstLineChars="0"/>
      </w:pPr>
      <w:r w:rsidRPr="007358A5">
        <w:t>为</w:t>
      </w:r>
      <w:r w:rsidRPr="007358A5">
        <w:t>Route Planner</w:t>
      </w:r>
      <w:r w:rsidRPr="007358A5">
        <w:t>添加规划路径。选中</w:t>
      </w:r>
      <w:r w:rsidRPr="007358A5">
        <w:t>Route Planner</w:t>
      </w:r>
      <w:r w:rsidRPr="007358A5">
        <w:t>添加一条路径并绘制。值得注意的是，一个</w:t>
      </w:r>
      <w:r w:rsidRPr="007358A5">
        <w:t>Route Planner</w:t>
      </w:r>
      <w:r w:rsidRPr="007358A5">
        <w:t>可以添加多条轨迹，但是每条轨迹都应该设置相应的概率值。添加完该轨迹后，该轨迹的绘制方法与上一条轨迹的绘制方法一致。当交通车遇到</w:t>
      </w:r>
      <w:r w:rsidRPr="007358A5">
        <w:t>Route Planner</w:t>
      </w:r>
      <w:r w:rsidRPr="007358A5">
        <w:t>时，就可以按照该轨迹来运行。</w:t>
      </w:r>
    </w:p>
    <w:p w:rsidR="00C74BC4" w:rsidRPr="008040C1" w:rsidRDefault="00C74BC4" w:rsidP="001F00B3">
      <w:pPr>
        <w:pStyle w:val="3"/>
        <w:rPr>
          <w:rFonts w:cs="Times New Roman"/>
          <w:spacing w:val="10"/>
        </w:rPr>
      </w:pPr>
      <w:bookmarkStart w:id="140" w:name="_Toc6317476"/>
      <w:bookmarkStart w:id="141" w:name="_Toc9194850"/>
      <w:bookmarkStart w:id="142" w:name="_Toc9433529"/>
      <w:bookmarkStart w:id="143" w:name="_Toc9949994"/>
      <w:bookmarkStart w:id="144" w:name="_Toc10570611"/>
      <w:r w:rsidRPr="008040C1">
        <w:rPr>
          <w:rFonts w:cs="Times New Roman"/>
          <w:spacing w:val="10"/>
        </w:rPr>
        <w:t>3.3.3 联合配置Vehicle Spawn Point和Route Planne</w:t>
      </w:r>
      <w:bookmarkEnd w:id="140"/>
      <w:r w:rsidRPr="008040C1">
        <w:rPr>
          <w:rFonts w:cs="Times New Roman"/>
          <w:spacing w:val="10"/>
        </w:rPr>
        <w:t>r</w:t>
      </w:r>
      <w:bookmarkEnd w:id="141"/>
      <w:bookmarkEnd w:id="142"/>
      <w:bookmarkEnd w:id="143"/>
      <w:bookmarkEnd w:id="144"/>
    </w:p>
    <w:p w:rsidR="00C74BC4" w:rsidRPr="007358A5" w:rsidRDefault="00C74BC4" w:rsidP="007358A5">
      <w:pPr>
        <w:ind w:firstLineChars="200" w:firstLine="480"/>
      </w:pPr>
      <w:r w:rsidRPr="007358A5">
        <w:t>为了能够让交通车在投放后比较平稳的运行，通常可以将</w:t>
      </w:r>
      <w:r w:rsidRPr="007358A5">
        <w:t>Vehicle Spawn Point</w:t>
      </w:r>
      <w:r w:rsidRPr="007358A5">
        <w:t>放置于</w:t>
      </w:r>
      <w:r w:rsidRPr="007358A5">
        <w:t>Route Planner</w:t>
      </w:r>
      <w:r w:rsidRPr="007358A5">
        <w:t>后上部的地方。</w:t>
      </w:r>
    </w:p>
    <w:p w:rsidR="00C74BC4" w:rsidRPr="008040C1" w:rsidRDefault="00C74BC4" w:rsidP="001F00B3">
      <w:pPr>
        <w:pStyle w:val="2"/>
        <w:rPr>
          <w:rFonts w:cs="Times New Roman"/>
          <w:spacing w:val="10"/>
        </w:rPr>
      </w:pPr>
      <w:bookmarkStart w:id="145" w:name="_Toc9194851"/>
      <w:bookmarkStart w:id="146" w:name="_Toc9433530"/>
      <w:bookmarkStart w:id="147" w:name="_Toc9949995"/>
      <w:bookmarkStart w:id="148" w:name="_Toc10570612"/>
      <w:r w:rsidRPr="008040C1">
        <w:rPr>
          <w:rFonts w:cs="Times New Roman"/>
          <w:spacing w:val="10"/>
        </w:rPr>
        <w:t>3.4 道路信息配置</w:t>
      </w:r>
      <w:bookmarkEnd w:id="145"/>
      <w:bookmarkEnd w:id="146"/>
      <w:bookmarkEnd w:id="147"/>
      <w:bookmarkEnd w:id="148"/>
    </w:p>
    <w:p w:rsidR="00C74BC4" w:rsidRPr="007358A5" w:rsidRDefault="00C74BC4" w:rsidP="001F00B3">
      <w:r w:rsidRPr="008040C1">
        <w:rPr>
          <w:rFonts w:cs="Times New Roman"/>
          <w:spacing w:val="10"/>
        </w:rPr>
        <w:tab/>
      </w:r>
      <w:r w:rsidRPr="007358A5">
        <w:t>为了让用户能够通过调用</w:t>
      </w:r>
      <w:r w:rsidRPr="007358A5">
        <w:t>Python API</w:t>
      </w:r>
      <w:r w:rsidRPr="007358A5">
        <w:t>来读取道路信息，需要配置</w:t>
      </w:r>
      <w:r w:rsidRPr="007358A5">
        <w:t>CARLA</w:t>
      </w:r>
      <w:r w:rsidRPr="007358A5">
        <w:t>特殊模块</w:t>
      </w:r>
      <w:r w:rsidRPr="007358A5">
        <w:t>Open Driver Actor</w:t>
      </w:r>
      <w:r w:rsidRPr="007358A5">
        <w:t>去后台读取同名</w:t>
      </w:r>
      <w:r w:rsidRPr="007358A5">
        <w:t>OpenDrive</w:t>
      </w:r>
      <w:r w:rsidRPr="007358A5">
        <w:t>文件。除此之外，特殊模块</w:t>
      </w:r>
      <w:r w:rsidRPr="007358A5">
        <w:t>City Map Generator</w:t>
      </w:r>
      <w:r w:rsidRPr="007358A5">
        <w:t>也同样需要放置于场景中，该模块则能够让交通车开启自动驾驶模式，并且在触碰到</w:t>
      </w:r>
      <w:r w:rsidRPr="007358A5">
        <w:t>Route Planner</w:t>
      </w:r>
      <w:r w:rsidRPr="007358A5">
        <w:t>时交通车能够按找既定的路线来运行。</w:t>
      </w:r>
    </w:p>
    <w:p w:rsidR="00C74BC4" w:rsidRPr="008040C1" w:rsidRDefault="00C74BC4" w:rsidP="001F00B3">
      <w:pPr>
        <w:pStyle w:val="2"/>
        <w:rPr>
          <w:rFonts w:cs="Times New Roman"/>
          <w:spacing w:val="10"/>
        </w:rPr>
      </w:pPr>
      <w:bookmarkStart w:id="149" w:name="_Toc9194852"/>
      <w:bookmarkStart w:id="150" w:name="_Toc9433531"/>
      <w:bookmarkStart w:id="151" w:name="_Toc9949996"/>
      <w:bookmarkStart w:id="152" w:name="_Toc10570613"/>
      <w:r w:rsidRPr="008040C1">
        <w:rPr>
          <w:rFonts w:cs="Times New Roman"/>
          <w:spacing w:val="10"/>
        </w:rPr>
        <w:t xml:space="preserve">3.5 </w:t>
      </w:r>
      <w:r w:rsidRPr="008040C1">
        <w:rPr>
          <w:rFonts w:cs="Times New Roman" w:hint="eastAsia"/>
          <w:spacing w:val="10"/>
        </w:rPr>
        <w:t>车辆模型</w:t>
      </w:r>
      <w:r w:rsidRPr="008040C1">
        <w:rPr>
          <w:rFonts w:cs="Times New Roman"/>
          <w:spacing w:val="10"/>
        </w:rPr>
        <w:t>配置</w:t>
      </w:r>
      <w:bookmarkEnd w:id="149"/>
      <w:r w:rsidRPr="008040C1">
        <w:rPr>
          <w:rFonts w:cs="Times New Roman" w:hint="eastAsia"/>
          <w:spacing w:val="10"/>
        </w:rPr>
        <w:t>及验证</w:t>
      </w:r>
      <w:bookmarkEnd w:id="150"/>
      <w:bookmarkEnd w:id="151"/>
      <w:bookmarkEnd w:id="152"/>
    </w:p>
    <w:p w:rsidR="00C74BC4" w:rsidRPr="007358A5" w:rsidRDefault="00C74BC4" w:rsidP="007358A5">
      <w:pPr>
        <w:ind w:firstLineChars="200" w:firstLine="480"/>
      </w:pPr>
      <w:r w:rsidRPr="007358A5">
        <w:t>在</w:t>
      </w:r>
      <w:r w:rsidRPr="007358A5">
        <w:t>CARLA</w:t>
      </w:r>
      <w:r w:rsidRPr="007358A5">
        <w:t>模拟器中，所有的车辆模型均是基于</w:t>
      </w:r>
      <w:r w:rsidRPr="007358A5">
        <w:t>NVIDIA PhysX SDK</w:t>
      </w:r>
      <w:r w:rsidRPr="007358A5">
        <w:t>车辆模型进行开发的</w:t>
      </w:r>
      <w:r w:rsidRPr="007358A5">
        <w:fldChar w:fldCharType="begin" w:fldLock="1"/>
      </w:r>
      <w:r w:rsidRPr="007358A5">
        <w:instrText>ADDIN CSL_CITATION {"citationItems":[{"id":"ITEM-1","itemData":{"ISBN":"1849698155","author":[{"dropping-particle":"","family":"Kumar","given":"Krishna","non-dropping-particle":"","parse-names":false,"suffix":""}],"id":"ITEM-1","issued":{"date-parts":[["2013"]]},"publisher":"Packt Publishing Ltd","title":"Learning physics modeling with PhysX","type":"book"},"uris":["http://www.mendeley.com/documents/?uuid=b91dad2a-1cee-4c8d-bce0-ec6b0b6c0d0a"]}],"mendeley":{"formattedCitation":"&lt;sup&gt;[20]&lt;/sup&gt;","plainTextFormattedCitation":"[20]","previouslyFormattedCitation":"&lt;sup&gt;[20]&lt;/sup&gt;"},"properties":{"noteIndex":0},"schema":"https://github.com/citation-style-language/schema/raw/master/csl-citation.json"}</w:instrText>
      </w:r>
      <w:r w:rsidRPr="007358A5">
        <w:fldChar w:fldCharType="separate"/>
      </w:r>
      <w:r w:rsidRPr="007358A5">
        <w:t>[20]</w:t>
      </w:r>
      <w:r w:rsidRPr="007358A5">
        <w:fldChar w:fldCharType="end"/>
      </w:r>
      <w:r w:rsidRPr="007358A5">
        <w:t>。由于该模拟器并未对用户开放修改车辆模型的接口，因此本系统在后期仿真实验的过程中同样利用上述车辆模型。</w:t>
      </w:r>
    </w:p>
    <w:p w:rsidR="00C74BC4" w:rsidRPr="007358A5" w:rsidRDefault="00C74BC4" w:rsidP="007358A5">
      <w:pPr>
        <w:ind w:firstLineChars="200" w:firstLine="480"/>
      </w:pPr>
      <w:r w:rsidRPr="007358A5">
        <w:t>NVIDIA PhysX SDK</w:t>
      </w:r>
      <w:r w:rsidRPr="007358A5">
        <w:t>车辆模型可以被认为簧载质量的集合，其中利用车轮与轮胎数据代表每个簧载质量。各簧载质量的集合能够被视作一个质量、质心和惯性矩与簧载质量的质量与坐标相互匹配的刚体结构。</w:t>
      </w:r>
    </w:p>
    <w:p w:rsidR="00C74BC4" w:rsidRPr="007358A5" w:rsidRDefault="00C74BC4" w:rsidP="001F00B3">
      <w:pPr>
        <w:ind w:firstLine="420"/>
      </w:pPr>
      <w:r w:rsidRPr="007358A5">
        <w:lastRenderedPageBreak/>
        <w:t>簧载质量与刚体车辆之间的关系能够利用以下质量方程来表示</w:t>
      </w:r>
      <w:r w:rsidRPr="007358A5">
        <w:t>:</w:t>
      </w:r>
    </w:p>
    <w:p w:rsidR="00C74BC4" w:rsidRPr="008040C1" w:rsidRDefault="00C74BC4" w:rsidP="001F00B3">
      <w:pPr>
        <w:wordWrap w:val="0"/>
        <w:jc w:val="right"/>
        <w:rPr>
          <w:rFonts w:cs="Times New Roman"/>
          <w:spacing w:val="10"/>
        </w:rPr>
      </w:pPr>
      <w:r w:rsidRPr="008040C1">
        <w:rPr>
          <w:rFonts w:cs="Times New Roman"/>
          <w:spacing w:val="10"/>
          <w:position w:val="-12"/>
        </w:rPr>
        <w:object w:dxaOrig="1260" w:dyaOrig="360">
          <v:shape id="_x0000_i1025" type="#_x0000_t75" style="width:62.2pt;height:17.85pt" o:ole="">
            <v:imagedata r:id="rId24" o:title=""/>
          </v:shape>
          <o:OLEObject Type="Embed" ProgID="Equation.DSMT4" ShapeID="_x0000_i1025" DrawAspect="Content" ObjectID="_1621184867" r:id="rId25"/>
        </w:object>
      </w:r>
      <w:r>
        <w:rPr>
          <w:rFonts w:cs="Times New Roman"/>
          <w:spacing w:val="10"/>
        </w:rPr>
        <w:t xml:space="preserve">                    </w:t>
      </w:r>
      <w:r>
        <w:rPr>
          <w:rFonts w:cs="Times New Roman" w:hint="eastAsia"/>
          <w:spacing w:val="10"/>
        </w:rPr>
        <w:t>（</w:t>
      </w:r>
      <w:r>
        <w:rPr>
          <w:rFonts w:cs="Times New Roman" w:hint="eastAsia"/>
          <w:spacing w:val="10"/>
        </w:rPr>
        <w:t>3-</w:t>
      </w:r>
      <w:r>
        <w:rPr>
          <w:rFonts w:cs="Times New Roman"/>
          <w:spacing w:val="10"/>
        </w:rPr>
        <w:t>1</w:t>
      </w:r>
      <w:r>
        <w:rPr>
          <w:rFonts w:cs="Times New Roman" w:hint="eastAsia"/>
          <w:spacing w:val="10"/>
        </w:rPr>
        <w:t>）</w:t>
      </w:r>
    </w:p>
    <w:p w:rsidR="00C74BC4" w:rsidRPr="008040C1" w:rsidRDefault="00C74BC4" w:rsidP="001F00B3">
      <w:pPr>
        <w:wordWrap w:val="0"/>
        <w:jc w:val="right"/>
        <w:rPr>
          <w:rFonts w:cs="Times New Roman"/>
          <w:spacing w:val="10"/>
        </w:rPr>
      </w:pPr>
      <w:r w:rsidRPr="008040C1">
        <w:rPr>
          <w:rFonts w:cs="Times New Roman"/>
          <w:spacing w:val="10"/>
          <w:position w:val="-12"/>
        </w:rPr>
        <w:object w:dxaOrig="3360" w:dyaOrig="360">
          <v:shape id="_x0000_i1026" type="#_x0000_t75" style="width:168.2pt;height:17.85pt" o:ole="">
            <v:imagedata r:id="rId26" o:title=""/>
          </v:shape>
          <o:OLEObject Type="Embed" ProgID="Equation.DSMT4" ShapeID="_x0000_i1026" DrawAspect="Content" ObjectID="_1621184868" r:id="rId27"/>
        </w:object>
      </w:r>
      <w:r>
        <w:rPr>
          <w:rFonts w:cs="Times New Roman"/>
          <w:spacing w:val="10"/>
        </w:rPr>
        <w:t xml:space="preserve">            </w:t>
      </w:r>
      <w:r>
        <w:rPr>
          <w:rFonts w:cs="Times New Roman" w:hint="eastAsia"/>
          <w:spacing w:val="10"/>
        </w:rPr>
        <w:t>（</w:t>
      </w:r>
      <w:r>
        <w:rPr>
          <w:rFonts w:cs="Times New Roman" w:hint="eastAsia"/>
          <w:spacing w:val="10"/>
        </w:rPr>
        <w:t>3-</w:t>
      </w:r>
      <w:r>
        <w:rPr>
          <w:rFonts w:cs="Times New Roman"/>
          <w:spacing w:val="10"/>
        </w:rPr>
        <w:t>2</w:t>
      </w:r>
      <w:r>
        <w:rPr>
          <w:rFonts w:cs="Times New Roman" w:hint="eastAsia"/>
          <w:spacing w:val="10"/>
        </w:rPr>
        <w:t>）</w:t>
      </w:r>
    </w:p>
    <w:p w:rsidR="00C74BC4" w:rsidRPr="008040C1" w:rsidRDefault="00C74BC4" w:rsidP="007358A5">
      <w:pPr>
        <w:ind w:firstLine="420"/>
        <w:rPr>
          <w:rFonts w:cs="Times New Roman"/>
          <w:spacing w:val="10"/>
        </w:rPr>
      </w:pPr>
      <w:r w:rsidRPr="007358A5">
        <w:t>其中，</w:t>
      </w:r>
      <w:r w:rsidRPr="007358A5">
        <w:object w:dxaOrig="360" w:dyaOrig="360">
          <v:shape id="_x0000_i1027" type="#_x0000_t75" style="width:17.85pt;height:17.85pt" o:ole="">
            <v:imagedata r:id="rId28" o:title=""/>
          </v:shape>
          <o:OLEObject Type="Embed" ProgID="Equation.DSMT4" ShapeID="_x0000_i1027" DrawAspect="Content" ObjectID="_1621184869" r:id="rId29"/>
        </w:object>
      </w:r>
      <w:r w:rsidRPr="007358A5">
        <w:t>与</w:t>
      </w:r>
      <w:r w:rsidRPr="007358A5">
        <w:object w:dxaOrig="380" w:dyaOrig="360">
          <v:shape id="_x0000_i1028" type="#_x0000_t75" style="width:17.85pt;height:17.85pt" o:ole="">
            <v:imagedata r:id="rId30" o:title=""/>
          </v:shape>
          <o:OLEObject Type="Embed" ProgID="Equation.DSMT4" ShapeID="_x0000_i1028" DrawAspect="Content" ObjectID="_1621184870" r:id="rId31"/>
        </w:object>
      </w:r>
      <w:r w:rsidRPr="007358A5">
        <w:t>代表簧载质量，</w:t>
      </w:r>
      <w:r w:rsidRPr="007358A5">
        <w:object w:dxaOrig="320" w:dyaOrig="360">
          <v:shape id="_x0000_i1029" type="#_x0000_t75" style="width:16.7pt;height:17.85pt" o:ole="">
            <v:imagedata r:id="rId32" o:title=""/>
          </v:shape>
          <o:OLEObject Type="Embed" ProgID="Equation.DSMT4" ShapeID="_x0000_i1029" DrawAspect="Content" ObjectID="_1621184871" r:id="rId33"/>
        </w:object>
      </w:r>
      <w:r w:rsidRPr="007358A5">
        <w:t>与</w:t>
      </w:r>
      <w:r w:rsidRPr="007358A5">
        <w:object w:dxaOrig="340" w:dyaOrig="360">
          <v:shape id="_x0000_i1030" type="#_x0000_t75" style="width:16.7pt;height:17.85pt" o:ole="">
            <v:imagedata r:id="rId34" o:title=""/>
          </v:shape>
          <o:OLEObject Type="Embed" ProgID="Equation.DSMT4" ShapeID="_x0000_i1030" DrawAspect="Content" ObjectID="_1621184872" r:id="rId35"/>
        </w:object>
      </w:r>
      <w:r w:rsidRPr="007358A5">
        <w:t>分别代表簧载质量相对于该刚体的质量坐标，</w:t>
      </w:r>
      <w:r w:rsidRPr="007358A5">
        <w:object w:dxaOrig="320" w:dyaOrig="260">
          <v:shape id="_x0000_i1031" type="#_x0000_t75" style="width:16.7pt;height:12.65pt" o:ole="">
            <v:imagedata r:id="rId36" o:title=""/>
          </v:shape>
          <o:OLEObject Type="Embed" ProgID="Equation.DSMT4" ShapeID="_x0000_i1031" DrawAspect="Content" ObjectID="_1621184873" r:id="rId37"/>
        </w:object>
      </w:r>
      <w:r w:rsidRPr="007358A5">
        <w:t>是该缸体的质量，</w:t>
      </w:r>
      <w:r w:rsidRPr="007358A5">
        <w:object w:dxaOrig="279" w:dyaOrig="260">
          <v:shape id="_x0000_i1032" type="#_x0000_t75" style="width:14.4pt;height:12.65pt" o:ole="">
            <v:imagedata r:id="rId38" o:title=""/>
          </v:shape>
          <o:OLEObject Type="Embed" ProgID="Equation.DSMT4" ShapeID="_x0000_i1032" DrawAspect="Content" ObjectID="_1621184874" r:id="rId39"/>
        </w:object>
      </w:r>
      <w:r w:rsidRPr="007358A5">
        <w:t>是该质量相对于刚体中心的偏移值。</w:t>
      </w:r>
    </w:p>
    <w:p w:rsidR="00C74BC4" w:rsidRPr="008040C1" w:rsidRDefault="00C74BC4" w:rsidP="001F00B3">
      <w:pPr>
        <w:jc w:val="center"/>
        <w:rPr>
          <w:rFonts w:cs="Times New Roman"/>
          <w:spacing w:val="10"/>
        </w:rPr>
      </w:pPr>
    </w:p>
    <w:p w:rsidR="00C74BC4" w:rsidRPr="008040C1" w:rsidRDefault="0073715B" w:rsidP="001F00B3">
      <w:pPr>
        <w:jc w:val="center"/>
        <w:rPr>
          <w:rFonts w:cs="Times New Roman"/>
          <w:spacing w:val="10"/>
        </w:rPr>
      </w:pPr>
      <w:r>
        <w:rPr>
          <w:noProof/>
        </w:rPr>
        <w:drawing>
          <wp:inline distT="0" distB="0" distL="0" distR="0" wp14:anchorId="1CC3528B" wp14:editId="0C4261B6">
            <wp:extent cx="3789273" cy="2699928"/>
            <wp:effectExtent l="0" t="0" r="190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01035" cy="2708309"/>
                    </a:xfrm>
                    <a:prstGeom prst="rect">
                      <a:avLst/>
                    </a:prstGeom>
                  </pic:spPr>
                </pic:pic>
              </a:graphicData>
            </a:graphic>
          </wp:inline>
        </w:drawing>
      </w:r>
    </w:p>
    <w:p w:rsidR="00C74BC4" w:rsidRPr="0011467D" w:rsidRDefault="00C74BC4" w:rsidP="001F00B3">
      <w:pPr>
        <w:jc w:val="center"/>
        <w:rPr>
          <w:rFonts w:cs="Times New Roman"/>
          <w:spacing w:val="10"/>
          <w:sz w:val="20"/>
          <w:szCs w:val="20"/>
        </w:rPr>
      </w:pPr>
      <w:r w:rsidRPr="0011467D">
        <w:rPr>
          <w:rFonts w:cs="Times New Roman" w:hint="eastAsia"/>
          <w:spacing w:val="10"/>
          <w:sz w:val="20"/>
          <w:szCs w:val="20"/>
        </w:rPr>
        <w:t>图</w:t>
      </w:r>
      <w:r w:rsidRPr="0011467D">
        <w:rPr>
          <w:rFonts w:cs="Times New Roman" w:hint="eastAsia"/>
          <w:spacing w:val="10"/>
          <w:sz w:val="20"/>
          <w:szCs w:val="20"/>
        </w:rPr>
        <w:t>3-2</w:t>
      </w:r>
      <w:r w:rsidRPr="0011467D">
        <w:rPr>
          <w:rFonts w:cs="Times New Roman"/>
          <w:spacing w:val="10"/>
          <w:sz w:val="20"/>
          <w:szCs w:val="20"/>
        </w:rPr>
        <w:t xml:space="preserve"> NVIDIA PhysX SDK</w:t>
      </w:r>
      <w:r w:rsidRPr="0011467D">
        <w:rPr>
          <w:rFonts w:cs="Times New Roman"/>
          <w:spacing w:val="10"/>
          <w:sz w:val="20"/>
          <w:szCs w:val="20"/>
        </w:rPr>
        <w:t>车辆模型</w:t>
      </w:r>
      <w:r w:rsidRPr="0011467D">
        <w:rPr>
          <w:rFonts w:cs="Times New Roman" w:hint="eastAsia"/>
          <w:spacing w:val="10"/>
          <w:sz w:val="20"/>
          <w:szCs w:val="20"/>
        </w:rPr>
        <w:t>示意图</w:t>
      </w:r>
    </w:p>
    <w:p w:rsidR="00C74BC4" w:rsidRPr="008040C1" w:rsidRDefault="00C74BC4" w:rsidP="001F00B3">
      <w:pPr>
        <w:jc w:val="center"/>
        <w:rPr>
          <w:rFonts w:cs="Times New Roman"/>
          <w:spacing w:val="10"/>
        </w:rPr>
      </w:pPr>
    </w:p>
    <w:p w:rsidR="00C74BC4" w:rsidRPr="007358A5" w:rsidRDefault="00C74BC4" w:rsidP="007358A5">
      <w:pPr>
        <w:ind w:firstLineChars="200" w:firstLine="480"/>
        <w:jc w:val="left"/>
      </w:pPr>
      <w:r w:rsidRPr="007358A5">
        <w:t>每一个簧载质量压缩或者拉伸造成的悬挂力都会累加施加于刚体。除此之外，悬挂力将用于计算轮胎承受的载荷。该载荷用于确定在接触平面产生的轮胎力，然后将该轮胎力类加入刚体所承受的合力。轮胎力的计算实际上取决于许多因素，包括转向角，外倾角，摩擦力，车轮转速和刚体动量。</w:t>
      </w:r>
    </w:p>
    <w:p w:rsidR="00C74BC4" w:rsidRPr="007358A5" w:rsidRDefault="00C74BC4" w:rsidP="007358A5">
      <w:pPr>
        <w:ind w:firstLineChars="200" w:firstLine="480"/>
        <w:jc w:val="left"/>
      </w:pPr>
      <w:r w:rsidRPr="007358A5">
        <w:t>除了簧载质量的集合外，该车辆模型</w:t>
      </w:r>
      <w:r w:rsidRPr="007358A5">
        <w:rPr>
          <w:rFonts w:hint="eastAsia"/>
        </w:rPr>
        <w:t>还包括</w:t>
      </w:r>
      <w:r w:rsidRPr="007358A5">
        <w:t>驱动模型。驱动模型的中心是扭转离合器，车轮与发动机连接的方式将依靠离合器两侧转速差异造成的力。发动机的转动直接由加速踏板提供动力。发动机在该车辆模型中属于仅具有单一旋转自由度的刚体，其运动纯粹为旋转。在离合器的另一侧则是变速器、差速器和车轮。该侧的有效转速可以根据变速器的传动比和通过差速器连接到离合器的车轮的转速来求解。值得注意的是，该车辆模型支持发动机与车轮之间的扭矩传递。</w:t>
      </w:r>
    </w:p>
    <w:p w:rsidR="00C74BC4" w:rsidRPr="007358A5" w:rsidRDefault="00C74BC4" w:rsidP="007358A5">
      <w:pPr>
        <w:ind w:firstLineChars="150" w:firstLine="360"/>
        <w:jc w:val="left"/>
      </w:pPr>
      <w:r w:rsidRPr="007358A5">
        <w:t>综上所述，该车辆模型在仿真过程中能够较好的模拟真实车辆的运转过程，除</w:t>
      </w:r>
      <w:r w:rsidRPr="007358A5">
        <w:lastRenderedPageBreak/>
        <w:t>此之外，</w:t>
      </w:r>
      <w:r w:rsidRPr="007358A5">
        <w:t>CARLA</w:t>
      </w:r>
      <w:r w:rsidRPr="007358A5">
        <w:t>模拟器也对于与各个汽车模型相关的重要参数进行详细标定，因此选用的汽车模型在模拟过程中的运行状态与物理世界的真实情况在一定程度上是相近且合理的。</w:t>
      </w:r>
    </w:p>
    <w:p w:rsidR="00C74BC4" w:rsidRPr="007358A5" w:rsidRDefault="00C74BC4" w:rsidP="001F00B3">
      <w:r w:rsidRPr="007358A5">
        <w:tab/>
      </w:r>
      <w:r w:rsidRPr="007358A5">
        <w:t>在测试过程中，</w:t>
      </w:r>
      <w:r w:rsidRPr="007358A5">
        <w:rPr>
          <w:rFonts w:hint="eastAsia"/>
        </w:rPr>
        <w:t>装载本文设计的自适应巡航控制系统的测试汽车</w:t>
      </w:r>
      <w:r w:rsidRPr="007358A5">
        <w:t>将</w:t>
      </w:r>
      <w:r w:rsidRPr="007358A5">
        <w:rPr>
          <w:rFonts w:hint="eastAsia"/>
        </w:rPr>
        <w:t>使用基于</w:t>
      </w:r>
      <w:r w:rsidRPr="007358A5">
        <w:t>NVIDIA PhysX SDK</w:t>
      </w:r>
      <w:r w:rsidRPr="007358A5">
        <w:rPr>
          <w:rFonts w:hint="eastAsia"/>
        </w:rPr>
        <w:t>车辆模型配置的</w:t>
      </w:r>
      <w:r w:rsidRPr="007358A5">
        <w:t>Lincoln MKZ 2017</w:t>
      </w:r>
      <w:r w:rsidRPr="007358A5">
        <w:t>车型，</w:t>
      </w:r>
      <w:r w:rsidRPr="007358A5">
        <w:rPr>
          <w:rFonts w:hint="eastAsia"/>
        </w:rPr>
        <w:t>该车型的</w:t>
      </w:r>
      <w:r w:rsidRPr="007358A5">
        <w:t>如图</w:t>
      </w:r>
      <w:r w:rsidRPr="007358A5">
        <w:t>3-3</w:t>
      </w:r>
      <w:r w:rsidRPr="007358A5">
        <w:t>所示，其模型参数如表</w:t>
      </w:r>
      <w:r w:rsidRPr="007358A5">
        <w:t>3</w:t>
      </w:r>
      <w:r w:rsidRPr="007358A5">
        <w:rPr>
          <w:rFonts w:hint="eastAsia"/>
        </w:rPr>
        <w:t>-</w:t>
      </w:r>
      <w:r w:rsidRPr="007358A5">
        <w:t>1</w:t>
      </w:r>
      <w:r w:rsidRPr="007358A5">
        <w:t>所示。</w:t>
      </w:r>
    </w:p>
    <w:p w:rsidR="00C74BC4" w:rsidRPr="008040C1" w:rsidRDefault="00C74BC4" w:rsidP="001F00B3">
      <w:pP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69AB33F8" wp14:editId="67F59B6A">
            <wp:extent cx="3498574" cy="2377794"/>
            <wp:effectExtent l="0" t="0" r="6985" b="3810"/>
            <wp:docPr id="14353" name="图片 1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3" name="mkz2017.png"/>
                    <pic:cNvPicPr/>
                  </pic:nvPicPr>
                  <pic:blipFill>
                    <a:blip r:embed="rId41">
                      <a:extLst>
                        <a:ext uri="{28A0092B-C50C-407E-A947-70E740481C1C}">
                          <a14:useLocalDpi xmlns:a14="http://schemas.microsoft.com/office/drawing/2010/main" val="0"/>
                        </a:ext>
                      </a:extLst>
                    </a:blip>
                    <a:stretch>
                      <a:fillRect/>
                    </a:stretch>
                  </pic:blipFill>
                  <pic:spPr>
                    <a:xfrm>
                      <a:off x="0" y="0"/>
                      <a:ext cx="3498574" cy="2377794"/>
                    </a:xfrm>
                    <a:prstGeom prst="rect">
                      <a:avLst/>
                    </a:prstGeom>
                  </pic:spPr>
                </pic:pic>
              </a:graphicData>
            </a:graphic>
          </wp:inline>
        </w:drawing>
      </w:r>
    </w:p>
    <w:p w:rsidR="00C74BC4" w:rsidRPr="009431CB" w:rsidRDefault="00C74BC4" w:rsidP="001F00B3">
      <w:pPr>
        <w:jc w:val="center"/>
        <w:rPr>
          <w:rFonts w:cs="Times New Roman"/>
          <w:spacing w:val="10"/>
          <w:sz w:val="20"/>
          <w:szCs w:val="20"/>
        </w:rPr>
      </w:pPr>
      <w:r w:rsidRPr="009431CB">
        <w:rPr>
          <w:rFonts w:cs="Times New Roman" w:hint="eastAsia"/>
          <w:spacing w:val="10"/>
          <w:sz w:val="20"/>
          <w:szCs w:val="20"/>
        </w:rPr>
        <w:t>图</w:t>
      </w:r>
      <w:r w:rsidRPr="009431CB">
        <w:rPr>
          <w:rFonts w:cs="Times New Roman" w:hint="eastAsia"/>
          <w:spacing w:val="10"/>
          <w:sz w:val="20"/>
          <w:szCs w:val="20"/>
        </w:rPr>
        <w:t>3-3</w:t>
      </w:r>
      <w:r w:rsidRPr="009431CB">
        <w:rPr>
          <w:rFonts w:cs="Times New Roman"/>
          <w:spacing w:val="10"/>
          <w:sz w:val="20"/>
          <w:szCs w:val="20"/>
        </w:rPr>
        <w:t xml:space="preserve"> </w:t>
      </w:r>
      <w:r w:rsidRPr="009431CB">
        <w:rPr>
          <w:rFonts w:cs="Times New Roman" w:hint="eastAsia"/>
          <w:spacing w:val="10"/>
          <w:sz w:val="20"/>
          <w:szCs w:val="20"/>
        </w:rPr>
        <w:t>测试车辆模型</w:t>
      </w:r>
    </w:p>
    <w:p w:rsidR="00C74BC4" w:rsidRDefault="00C74BC4" w:rsidP="001F00B3">
      <w:pPr>
        <w:jc w:val="center"/>
        <w:rPr>
          <w:rFonts w:cs="Times New Roman"/>
          <w:spacing w:val="10"/>
        </w:rPr>
      </w:pPr>
    </w:p>
    <w:p w:rsidR="00C74BC4" w:rsidRPr="009431CB" w:rsidRDefault="00C74BC4" w:rsidP="001F00B3">
      <w:pPr>
        <w:jc w:val="center"/>
        <w:rPr>
          <w:spacing w:val="10"/>
          <w:sz w:val="20"/>
          <w:szCs w:val="20"/>
        </w:rPr>
      </w:pPr>
      <w:r w:rsidRPr="009431CB">
        <w:rPr>
          <w:rFonts w:hint="eastAsia"/>
          <w:spacing w:val="10"/>
          <w:sz w:val="20"/>
          <w:szCs w:val="20"/>
        </w:rPr>
        <w:t>表</w:t>
      </w:r>
      <w:r w:rsidRPr="009431CB">
        <w:rPr>
          <w:rFonts w:hint="eastAsia"/>
          <w:spacing w:val="10"/>
          <w:sz w:val="20"/>
          <w:szCs w:val="20"/>
        </w:rPr>
        <w:t>3-1</w:t>
      </w:r>
      <w:r w:rsidRPr="009431CB">
        <w:rPr>
          <w:spacing w:val="10"/>
          <w:sz w:val="20"/>
          <w:szCs w:val="20"/>
        </w:rPr>
        <w:t xml:space="preserve"> </w:t>
      </w:r>
      <w:r w:rsidRPr="009431CB">
        <w:rPr>
          <w:rFonts w:hint="eastAsia"/>
          <w:spacing w:val="10"/>
          <w:sz w:val="20"/>
          <w:szCs w:val="20"/>
        </w:rPr>
        <w:t>测试车辆性能参数</w:t>
      </w:r>
    </w:p>
    <w:tbl>
      <w:tblPr>
        <w:tblStyle w:val="21"/>
        <w:tblW w:w="8644" w:type="dxa"/>
        <w:tblLook w:val="04A0" w:firstRow="1" w:lastRow="0" w:firstColumn="1" w:lastColumn="0" w:noHBand="0" w:noVBand="1"/>
      </w:tblPr>
      <w:tblGrid>
        <w:gridCol w:w="2799"/>
        <w:gridCol w:w="2799"/>
        <w:gridCol w:w="3046"/>
      </w:tblGrid>
      <w:tr w:rsidR="00C74BC4" w:rsidRPr="008040C1" w:rsidTr="009153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single" w:sz="4" w:space="0" w:color="auto"/>
              <w:bottom w:val="single" w:sz="4" w:space="0" w:color="auto"/>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项目</w:t>
            </w:r>
          </w:p>
        </w:tc>
        <w:tc>
          <w:tcPr>
            <w:tcW w:w="2799" w:type="dxa"/>
            <w:tcBorders>
              <w:top w:val="single" w:sz="4" w:space="0" w:color="auto"/>
              <w:bottom w:val="single" w:sz="4" w:space="0" w:color="auto"/>
            </w:tcBorders>
          </w:tcPr>
          <w:p w:rsidR="00C74BC4" w:rsidRPr="007F5DD1" w:rsidRDefault="00C74BC4" w:rsidP="007F5DD1">
            <w:pPr>
              <w:tabs>
                <w:tab w:val="left" w:pos="377"/>
              </w:tabs>
              <w:jc w:val="center"/>
              <w:cnfStyle w:val="100000000000" w:firstRow="1"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性能参数</w:t>
            </w:r>
          </w:p>
        </w:tc>
        <w:tc>
          <w:tcPr>
            <w:tcW w:w="3046" w:type="dxa"/>
            <w:tcBorders>
              <w:top w:val="single" w:sz="4" w:space="0" w:color="auto"/>
              <w:bottom w:val="single" w:sz="4" w:space="0" w:color="auto"/>
            </w:tcBorders>
          </w:tcPr>
          <w:p w:rsidR="00C74BC4" w:rsidRPr="007F5DD1" w:rsidRDefault="00C74BC4" w:rsidP="007F5DD1">
            <w:pPr>
              <w:tabs>
                <w:tab w:val="left" w:pos="377"/>
              </w:tabs>
              <w:jc w:val="center"/>
              <w:cnfStyle w:val="100000000000" w:firstRow="1"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hint="eastAsia"/>
                <w:sz w:val="21"/>
              </w:rPr>
              <w:t>参数</w:t>
            </w:r>
            <w:r w:rsidRPr="007F5DD1">
              <w:rPr>
                <w:rFonts w:ascii="宋体" w:hAnsi="宋体"/>
                <w:sz w:val="21"/>
              </w:rPr>
              <w:t>值</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single" w:sz="4" w:space="0" w:color="auto"/>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1</w:t>
            </w:r>
          </w:p>
        </w:tc>
        <w:tc>
          <w:tcPr>
            <w:tcW w:w="2799" w:type="dxa"/>
            <w:tcBorders>
              <w:top w:val="single" w:sz="4" w:space="0" w:color="auto"/>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总质量</w:t>
            </w:r>
          </w:p>
        </w:tc>
        <w:tc>
          <w:tcPr>
            <w:tcW w:w="3046" w:type="dxa"/>
            <w:tcBorders>
              <w:top w:val="single" w:sz="4" w:space="0" w:color="auto"/>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1850 kg</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2</w:t>
            </w:r>
          </w:p>
        </w:tc>
        <w:tc>
          <w:tcPr>
            <w:tcW w:w="2799"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摩擦系数</w:t>
            </w:r>
          </w:p>
        </w:tc>
        <w:tc>
          <w:tcPr>
            <w:tcW w:w="3046"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0.3</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3</w:t>
            </w:r>
          </w:p>
        </w:tc>
        <w:tc>
          <w:tcPr>
            <w:tcW w:w="2799" w:type="dxa"/>
            <w:tcBorders>
              <w:top w:val="nil"/>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发动机最大转速</w:t>
            </w:r>
          </w:p>
        </w:tc>
        <w:tc>
          <w:tcPr>
            <w:tcW w:w="3046" w:type="dxa"/>
            <w:tcBorders>
              <w:top w:val="nil"/>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 xml:space="preserve">6000.0 </w:t>
            </w:r>
            <w:r w:rsidR="007F5DD1" w:rsidRPr="00D25F43">
              <w:rPr>
                <w:rFonts w:cs="Times New Roman"/>
                <w:sz w:val="21"/>
              </w:rPr>
              <w:t>r/min</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5</w:t>
            </w:r>
          </w:p>
        </w:tc>
        <w:tc>
          <w:tcPr>
            <w:tcW w:w="2799"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差速器种类</w:t>
            </w:r>
          </w:p>
        </w:tc>
        <w:tc>
          <w:tcPr>
            <w:tcW w:w="3046"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前驱</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6</w:t>
            </w:r>
          </w:p>
        </w:tc>
        <w:tc>
          <w:tcPr>
            <w:tcW w:w="2799" w:type="dxa"/>
            <w:tcBorders>
              <w:top w:val="nil"/>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换挡时间</w:t>
            </w:r>
          </w:p>
        </w:tc>
        <w:tc>
          <w:tcPr>
            <w:tcW w:w="3046" w:type="dxa"/>
            <w:tcBorders>
              <w:top w:val="nil"/>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0.5</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7</w:t>
            </w:r>
          </w:p>
        </w:tc>
        <w:tc>
          <w:tcPr>
            <w:tcW w:w="2799"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1档传动比</w:t>
            </w:r>
          </w:p>
        </w:tc>
        <w:tc>
          <w:tcPr>
            <w:tcW w:w="3046"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4.0</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8</w:t>
            </w:r>
          </w:p>
        </w:tc>
        <w:tc>
          <w:tcPr>
            <w:tcW w:w="2799" w:type="dxa"/>
            <w:tcBorders>
              <w:top w:val="nil"/>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2档传动比</w:t>
            </w:r>
          </w:p>
        </w:tc>
        <w:tc>
          <w:tcPr>
            <w:tcW w:w="3046" w:type="dxa"/>
            <w:tcBorders>
              <w:top w:val="nil"/>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2.0</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9</w:t>
            </w:r>
          </w:p>
        </w:tc>
        <w:tc>
          <w:tcPr>
            <w:tcW w:w="2799"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3档传动比</w:t>
            </w:r>
          </w:p>
        </w:tc>
        <w:tc>
          <w:tcPr>
            <w:tcW w:w="3046"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1.5</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10</w:t>
            </w:r>
          </w:p>
        </w:tc>
        <w:tc>
          <w:tcPr>
            <w:tcW w:w="2799" w:type="dxa"/>
            <w:tcBorders>
              <w:top w:val="nil"/>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4档传动比</w:t>
            </w:r>
          </w:p>
        </w:tc>
        <w:tc>
          <w:tcPr>
            <w:tcW w:w="3046" w:type="dxa"/>
            <w:tcBorders>
              <w:top w:val="nil"/>
              <w:bottom w:val="nil"/>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1.1</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lastRenderedPageBreak/>
              <w:t>11</w:t>
            </w:r>
          </w:p>
        </w:tc>
        <w:tc>
          <w:tcPr>
            <w:tcW w:w="2799"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5档传动比</w:t>
            </w:r>
          </w:p>
        </w:tc>
        <w:tc>
          <w:tcPr>
            <w:tcW w:w="3046" w:type="dxa"/>
            <w:tcBorders>
              <w:top w:val="nil"/>
              <w:bottom w:val="nil"/>
            </w:tcBorders>
          </w:tcPr>
          <w:p w:rsidR="00C74BC4" w:rsidRPr="00D25F43"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D25F43">
              <w:rPr>
                <w:rFonts w:ascii="宋体" w:hAnsi="宋体"/>
                <w:sz w:val="21"/>
              </w:rPr>
              <w:t>1.0</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single" w:sz="4" w:space="0" w:color="auto"/>
            </w:tcBorders>
          </w:tcPr>
          <w:p w:rsidR="00C74BC4" w:rsidRPr="00D25F43" w:rsidRDefault="00C74BC4" w:rsidP="007F5DD1">
            <w:pPr>
              <w:tabs>
                <w:tab w:val="left" w:pos="377"/>
              </w:tabs>
              <w:jc w:val="center"/>
              <w:rPr>
                <w:rFonts w:ascii="宋体" w:hAnsi="宋体"/>
                <w:b w:val="0"/>
                <w:sz w:val="21"/>
              </w:rPr>
            </w:pPr>
            <w:r w:rsidRPr="00D25F43">
              <w:rPr>
                <w:rFonts w:ascii="宋体" w:hAnsi="宋体"/>
                <w:b w:val="0"/>
                <w:sz w:val="21"/>
              </w:rPr>
              <w:t>12</w:t>
            </w:r>
          </w:p>
        </w:tc>
        <w:tc>
          <w:tcPr>
            <w:tcW w:w="2799" w:type="dxa"/>
            <w:tcBorders>
              <w:top w:val="nil"/>
              <w:bottom w:val="single" w:sz="4" w:space="0" w:color="auto"/>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倒档传动比</w:t>
            </w:r>
          </w:p>
        </w:tc>
        <w:tc>
          <w:tcPr>
            <w:tcW w:w="3046" w:type="dxa"/>
            <w:tcBorders>
              <w:top w:val="nil"/>
              <w:bottom w:val="single" w:sz="4" w:space="0" w:color="auto"/>
            </w:tcBorders>
          </w:tcPr>
          <w:p w:rsidR="00C74BC4" w:rsidRPr="00D25F43"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D25F43">
              <w:rPr>
                <w:rFonts w:ascii="宋体" w:hAnsi="宋体"/>
                <w:sz w:val="21"/>
              </w:rPr>
              <w:t>-4.0</w:t>
            </w:r>
          </w:p>
        </w:tc>
      </w:tr>
    </w:tbl>
    <w:p w:rsidR="00C74BC4" w:rsidRPr="007F5DD1" w:rsidRDefault="00C74BC4" w:rsidP="001F00B3">
      <w:pPr>
        <w:jc w:val="center"/>
        <w:rPr>
          <w:spacing w:val="10"/>
        </w:rPr>
      </w:pPr>
    </w:p>
    <w:p w:rsidR="00C74BC4" w:rsidRPr="007358A5" w:rsidRDefault="00C74BC4" w:rsidP="001F00B3">
      <w:r w:rsidRPr="008040C1">
        <w:rPr>
          <w:rFonts w:hint="eastAsia"/>
          <w:spacing w:val="10"/>
        </w:rPr>
        <w:tab/>
      </w:r>
      <w:r w:rsidRPr="007358A5">
        <w:rPr>
          <w:rFonts w:hint="eastAsia"/>
        </w:rPr>
        <w:t>为了验证该模型的合理性，本章将引入三个重要的动力学指标来评价其动力学：</w:t>
      </w:r>
    </w:p>
    <w:p w:rsidR="00C74BC4" w:rsidRPr="007358A5" w:rsidRDefault="00C74BC4" w:rsidP="00C5065D">
      <w:pPr>
        <w:pStyle w:val="a5"/>
        <w:numPr>
          <w:ilvl w:val="0"/>
          <w:numId w:val="17"/>
        </w:numPr>
        <w:ind w:firstLineChars="0"/>
      </w:pPr>
      <w:r w:rsidRPr="007358A5">
        <w:rPr>
          <w:rFonts w:hint="eastAsia"/>
        </w:rPr>
        <w:t>汽车的最高车速</w:t>
      </w:r>
      <w:r w:rsidRPr="007358A5">
        <w:rPr>
          <w:rFonts w:hint="eastAsia"/>
        </w:rPr>
        <w:t>vmax</w:t>
      </w:r>
      <w:r w:rsidRPr="007358A5">
        <w:rPr>
          <w:rFonts w:hint="eastAsia"/>
        </w:rPr>
        <w:t>；</w:t>
      </w:r>
    </w:p>
    <w:p w:rsidR="00C74BC4" w:rsidRPr="007358A5" w:rsidRDefault="00C74BC4" w:rsidP="00C5065D">
      <w:pPr>
        <w:pStyle w:val="a5"/>
        <w:numPr>
          <w:ilvl w:val="0"/>
          <w:numId w:val="17"/>
        </w:numPr>
        <w:ind w:firstLineChars="0"/>
      </w:pPr>
      <w:r w:rsidRPr="007358A5">
        <w:rPr>
          <w:rFonts w:hint="eastAsia"/>
        </w:rPr>
        <w:t>汽车的加速时间</w:t>
      </w:r>
      <w:r w:rsidRPr="007358A5">
        <w:rPr>
          <w:rFonts w:hint="eastAsia"/>
        </w:rPr>
        <w:t>t</w:t>
      </w:r>
      <w:r w:rsidRPr="007358A5">
        <w:rPr>
          <w:rFonts w:hint="eastAsia"/>
        </w:rPr>
        <w:t>；</w:t>
      </w:r>
    </w:p>
    <w:p w:rsidR="00C74BC4" w:rsidRPr="007358A5" w:rsidRDefault="00C74BC4" w:rsidP="00C5065D">
      <w:pPr>
        <w:pStyle w:val="a5"/>
        <w:numPr>
          <w:ilvl w:val="0"/>
          <w:numId w:val="17"/>
        </w:numPr>
        <w:ind w:firstLineChars="0"/>
      </w:pPr>
      <w:r w:rsidRPr="007358A5">
        <w:rPr>
          <w:rFonts w:hint="eastAsia"/>
        </w:rPr>
        <w:t>汽车的最大爬坡度。</w:t>
      </w:r>
    </w:p>
    <w:p w:rsidR="00C74BC4" w:rsidRPr="00AD30FD" w:rsidRDefault="00C74BC4" w:rsidP="00AD30FD">
      <w:pPr>
        <w:ind w:firstLineChars="200" w:firstLine="480"/>
      </w:pPr>
      <w:r w:rsidRPr="00AD30FD">
        <w:rPr>
          <w:rFonts w:hint="eastAsia"/>
        </w:rPr>
        <w:t>由于本文在虚拟测试过程中不研究爬坡问题，故而对该动力学指标不进行验证校核。图</w:t>
      </w:r>
      <w:r w:rsidRPr="00AD30FD">
        <w:rPr>
          <w:rFonts w:hint="eastAsia"/>
        </w:rPr>
        <w:t>3-4</w:t>
      </w:r>
      <w:r w:rsidRPr="00AD30FD">
        <w:rPr>
          <w:rFonts w:hint="eastAsia"/>
        </w:rPr>
        <w:t>反映了该测试车辆模型的原地起步加速过程。从中可以看出，汽车的最高车速是</w:t>
      </w:r>
      <w:r w:rsidRPr="00AD30FD">
        <w:rPr>
          <w:rFonts w:hint="eastAsia"/>
        </w:rPr>
        <w:t>160</w:t>
      </w:r>
      <w:r w:rsidRPr="00AD30FD">
        <w:t xml:space="preserve"> </w:t>
      </w:r>
      <w:r w:rsidRPr="00AD30FD">
        <w:rPr>
          <w:rFonts w:hint="eastAsia"/>
        </w:rPr>
        <w:t>km/h</w:t>
      </w:r>
      <w:r w:rsidRPr="00AD30FD">
        <w:rPr>
          <w:rFonts w:hint="eastAsia"/>
        </w:rPr>
        <w:t>，百公里加速时间约为</w:t>
      </w:r>
      <w:r w:rsidRPr="00AD30FD">
        <w:rPr>
          <w:rFonts w:hint="eastAsia"/>
        </w:rPr>
        <w:t>14s</w:t>
      </w:r>
      <w:r w:rsidRPr="00AD30FD">
        <w:rPr>
          <w:rFonts w:hint="eastAsia"/>
        </w:rPr>
        <w:t>，符合物理世界中轿车的动力性参数。</w:t>
      </w:r>
    </w:p>
    <w:p w:rsidR="00C74BC4" w:rsidRPr="008040C1" w:rsidRDefault="00C74BC4" w:rsidP="001F00B3">
      <w:pPr>
        <w:jc w:val="center"/>
        <w:rPr>
          <w:spacing w:val="10"/>
        </w:rPr>
      </w:pPr>
      <w:r w:rsidRPr="008040C1">
        <w:rPr>
          <w:rFonts w:hint="eastAsia"/>
          <w:noProof/>
          <w:spacing w:val="10"/>
        </w:rPr>
        <w:drawing>
          <wp:inline distT="0" distB="0" distL="0" distR="0" wp14:anchorId="5458280B" wp14:editId="55051579">
            <wp:extent cx="5714765" cy="2009553"/>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odel_validation.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725252" cy="2013241"/>
                    </a:xfrm>
                    <a:prstGeom prst="rect">
                      <a:avLst/>
                    </a:prstGeom>
                  </pic:spPr>
                </pic:pic>
              </a:graphicData>
            </a:graphic>
          </wp:inline>
        </w:drawing>
      </w:r>
    </w:p>
    <w:p w:rsidR="00C74BC4" w:rsidRPr="007051A2" w:rsidRDefault="00C74BC4" w:rsidP="001F00B3">
      <w:pPr>
        <w:jc w:val="center"/>
        <w:rPr>
          <w:spacing w:val="10"/>
          <w:sz w:val="20"/>
          <w:szCs w:val="20"/>
        </w:rPr>
      </w:pPr>
      <w:r w:rsidRPr="007051A2">
        <w:rPr>
          <w:rFonts w:hint="eastAsia"/>
          <w:spacing w:val="10"/>
          <w:sz w:val="20"/>
          <w:szCs w:val="20"/>
        </w:rPr>
        <w:t>图</w:t>
      </w:r>
      <w:r w:rsidRPr="007051A2">
        <w:rPr>
          <w:rFonts w:hint="eastAsia"/>
          <w:spacing w:val="10"/>
          <w:sz w:val="20"/>
          <w:szCs w:val="20"/>
        </w:rPr>
        <w:t>3-4</w:t>
      </w:r>
      <w:r w:rsidRPr="007051A2">
        <w:rPr>
          <w:spacing w:val="10"/>
          <w:sz w:val="20"/>
          <w:szCs w:val="20"/>
        </w:rPr>
        <w:t xml:space="preserve"> </w:t>
      </w:r>
      <w:r w:rsidRPr="007051A2">
        <w:rPr>
          <w:rFonts w:hint="eastAsia"/>
          <w:spacing w:val="10"/>
          <w:sz w:val="20"/>
          <w:szCs w:val="20"/>
        </w:rPr>
        <w:t>车辆模型动力学测试结果</w:t>
      </w:r>
    </w:p>
    <w:p w:rsidR="00C74BC4" w:rsidRPr="008040C1" w:rsidRDefault="00C74BC4" w:rsidP="001F00B3">
      <w:pPr>
        <w:pStyle w:val="2"/>
        <w:rPr>
          <w:spacing w:val="10"/>
        </w:rPr>
      </w:pPr>
      <w:bookmarkStart w:id="153" w:name="_Toc9433532"/>
      <w:bookmarkStart w:id="154" w:name="_Toc9949997"/>
      <w:bookmarkStart w:id="155" w:name="_Toc10570614"/>
      <w:r w:rsidRPr="008040C1">
        <w:rPr>
          <w:spacing w:val="10"/>
        </w:rPr>
        <w:t>3.</w:t>
      </w:r>
      <w:r w:rsidRPr="008040C1">
        <w:rPr>
          <w:rFonts w:hint="eastAsia"/>
          <w:spacing w:val="10"/>
        </w:rPr>
        <w:t>6</w:t>
      </w:r>
      <w:r w:rsidRPr="008040C1">
        <w:rPr>
          <w:spacing w:val="10"/>
        </w:rPr>
        <w:t xml:space="preserve"> </w:t>
      </w:r>
      <w:r w:rsidRPr="008040C1">
        <w:rPr>
          <w:rFonts w:hint="eastAsia"/>
          <w:spacing w:val="10"/>
        </w:rPr>
        <w:t>抬头显示模块及传感器配置</w:t>
      </w:r>
      <w:bookmarkEnd w:id="153"/>
      <w:bookmarkEnd w:id="154"/>
      <w:bookmarkEnd w:id="155"/>
    </w:p>
    <w:p w:rsidR="00C74BC4" w:rsidRPr="00AD30FD" w:rsidRDefault="00C74BC4" w:rsidP="00AD30FD">
      <w:pPr>
        <w:ind w:firstLineChars="200" w:firstLine="480"/>
      </w:pPr>
      <w:r w:rsidRPr="00AD30FD">
        <w:t>为了能够实时监控运行过程中自车的坐标、节气门开度、方向盘转角、制动压力以及其他交通车相对于自车的距离等参数的变化，因此在仿真过程中为自车配备抬头显示模块（</w:t>
      </w:r>
      <w:r w:rsidRPr="00AD30FD">
        <w:t>HUD</w:t>
      </w:r>
      <w:r w:rsidRPr="00AD30FD">
        <w:t>），即在仿真过程中用户关注的环境信息均会实时展现在抬头显示模块上。该抬头显示模块如图</w:t>
      </w:r>
      <w:r w:rsidRPr="00AD30FD">
        <w:t>3-5</w:t>
      </w:r>
      <w:r w:rsidRPr="00AD30FD">
        <w:t>左侧橙色方框所示。</w:t>
      </w:r>
    </w:p>
    <w:p w:rsidR="00C74BC4" w:rsidRPr="00AD30FD" w:rsidRDefault="00C74BC4" w:rsidP="001F00B3"/>
    <w:p w:rsidR="00C74BC4" w:rsidRPr="008040C1" w:rsidRDefault="00C74BC4" w:rsidP="001F00B3">
      <w:pPr>
        <w:jc w:val="center"/>
        <w:rPr>
          <w:rFonts w:cs="Times New Roman"/>
          <w:spacing w:val="10"/>
        </w:rPr>
      </w:pPr>
      <w:r w:rsidRPr="008040C1">
        <w:rPr>
          <w:noProof/>
          <w:spacing w:val="10"/>
        </w:rPr>
        <w:lastRenderedPageBreak/>
        <w:drawing>
          <wp:inline distT="0" distB="0" distL="0" distR="0" wp14:anchorId="3F1596E1" wp14:editId="3A49FA00">
            <wp:extent cx="4142629" cy="225564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75484" cy="2273536"/>
                    </a:xfrm>
                    <a:prstGeom prst="rect">
                      <a:avLst/>
                    </a:prstGeom>
                  </pic:spPr>
                </pic:pic>
              </a:graphicData>
            </a:graphic>
          </wp:inline>
        </w:drawing>
      </w:r>
    </w:p>
    <w:p w:rsidR="00C74BC4" w:rsidRPr="0011467D" w:rsidRDefault="00C74BC4" w:rsidP="001F00B3">
      <w:pPr>
        <w:jc w:val="center"/>
        <w:rPr>
          <w:rFonts w:cs="Times New Roman"/>
          <w:spacing w:val="10"/>
          <w:sz w:val="20"/>
          <w:szCs w:val="20"/>
        </w:rPr>
      </w:pPr>
      <w:r w:rsidRPr="0011467D">
        <w:rPr>
          <w:rFonts w:cs="Times New Roman" w:hint="eastAsia"/>
          <w:spacing w:val="10"/>
          <w:sz w:val="20"/>
          <w:szCs w:val="20"/>
        </w:rPr>
        <w:t>图</w:t>
      </w:r>
      <w:r w:rsidRPr="0011467D">
        <w:rPr>
          <w:rFonts w:cs="Times New Roman" w:hint="eastAsia"/>
          <w:spacing w:val="10"/>
          <w:sz w:val="20"/>
          <w:szCs w:val="20"/>
        </w:rPr>
        <w:t>3-5</w:t>
      </w:r>
      <w:r w:rsidRPr="0011467D">
        <w:rPr>
          <w:rFonts w:cs="Times New Roman"/>
          <w:spacing w:val="10"/>
          <w:sz w:val="20"/>
          <w:szCs w:val="20"/>
        </w:rPr>
        <w:t xml:space="preserve"> </w:t>
      </w:r>
      <w:r w:rsidRPr="0011467D">
        <w:rPr>
          <w:rFonts w:cs="Times New Roman" w:hint="eastAsia"/>
          <w:spacing w:val="10"/>
          <w:sz w:val="20"/>
          <w:szCs w:val="20"/>
        </w:rPr>
        <w:t>抬头显示模块效果</w:t>
      </w:r>
    </w:p>
    <w:p w:rsidR="00C74BC4" w:rsidRPr="008040C1" w:rsidRDefault="00C74BC4" w:rsidP="001F00B3">
      <w:pPr>
        <w:jc w:val="center"/>
        <w:rPr>
          <w:rFonts w:cs="Times New Roman"/>
          <w:spacing w:val="10"/>
        </w:rPr>
      </w:pPr>
    </w:p>
    <w:p w:rsidR="00C74BC4" w:rsidRPr="00AD30FD" w:rsidRDefault="00C74BC4" w:rsidP="00AD30FD">
      <w:pPr>
        <w:ind w:firstLine="420"/>
      </w:pPr>
      <w:r w:rsidRPr="00AD30FD">
        <w:t>除此之外，在仿真过程中，为自车配备多种类传感器，传感器的位置及用途如表</w:t>
      </w:r>
      <w:r w:rsidRPr="00AD30FD">
        <w:t>3</w:t>
      </w:r>
      <w:r w:rsidRPr="00AD30FD">
        <w:rPr>
          <w:rFonts w:hint="eastAsia"/>
        </w:rPr>
        <w:t>-</w:t>
      </w:r>
      <w:r w:rsidRPr="00AD30FD">
        <w:t>2</w:t>
      </w:r>
      <w:r w:rsidRPr="00AD30FD">
        <w:t>所示。</w:t>
      </w:r>
    </w:p>
    <w:p w:rsidR="00C74BC4" w:rsidRPr="008040C1" w:rsidRDefault="00C74BC4" w:rsidP="001F00B3">
      <w:pPr>
        <w:rPr>
          <w:rFonts w:cs="Times New Roman"/>
          <w:spacing w:val="10"/>
        </w:rPr>
      </w:pPr>
    </w:p>
    <w:p w:rsidR="00C74BC4" w:rsidRPr="007051A2" w:rsidRDefault="00C74BC4" w:rsidP="001F00B3">
      <w:pPr>
        <w:jc w:val="center"/>
        <w:rPr>
          <w:sz w:val="20"/>
          <w:szCs w:val="20"/>
        </w:rPr>
      </w:pPr>
      <w:r w:rsidRPr="0011467D">
        <w:rPr>
          <w:rFonts w:hint="eastAsia"/>
          <w:sz w:val="20"/>
          <w:szCs w:val="20"/>
        </w:rPr>
        <w:t>表</w:t>
      </w:r>
      <w:r w:rsidRPr="0011467D">
        <w:rPr>
          <w:rFonts w:hint="eastAsia"/>
          <w:sz w:val="20"/>
          <w:szCs w:val="20"/>
        </w:rPr>
        <w:t>3-2</w:t>
      </w:r>
      <w:r w:rsidRPr="0011467D">
        <w:rPr>
          <w:rFonts w:hint="eastAsia"/>
          <w:sz w:val="20"/>
          <w:szCs w:val="20"/>
        </w:rPr>
        <w:t>传感器配置情况</w:t>
      </w:r>
    </w:p>
    <w:tbl>
      <w:tblPr>
        <w:tblStyle w:val="21"/>
        <w:tblW w:w="0" w:type="auto"/>
        <w:tblLook w:val="04A0" w:firstRow="1" w:lastRow="0" w:firstColumn="1" w:lastColumn="0" w:noHBand="0" w:noVBand="1"/>
      </w:tblPr>
      <w:tblGrid>
        <w:gridCol w:w="1487"/>
        <w:gridCol w:w="1776"/>
        <w:gridCol w:w="1442"/>
        <w:gridCol w:w="4026"/>
      </w:tblGrid>
      <w:tr w:rsidR="00C74BC4" w:rsidRPr="008040C1" w:rsidTr="00D943F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7" w:type="dxa"/>
            <w:tcBorders>
              <w:top w:val="single" w:sz="12" w:space="0" w:color="auto"/>
              <w:bottom w:val="single" w:sz="12" w:space="0" w:color="auto"/>
            </w:tcBorders>
          </w:tcPr>
          <w:p w:rsidR="00C74BC4" w:rsidRPr="00774C18" w:rsidRDefault="00C74BC4" w:rsidP="001F00B3">
            <w:pPr>
              <w:jc w:val="center"/>
              <w:rPr>
                <w:rFonts w:cs="Times New Roman"/>
                <w:spacing w:val="10"/>
                <w:sz w:val="21"/>
              </w:rPr>
            </w:pPr>
            <w:r w:rsidRPr="00774C18">
              <w:rPr>
                <w:rFonts w:cs="Times New Roman"/>
                <w:spacing w:val="10"/>
                <w:sz w:val="21"/>
              </w:rPr>
              <w:t>传感器编号</w:t>
            </w:r>
          </w:p>
        </w:tc>
        <w:tc>
          <w:tcPr>
            <w:tcW w:w="1776" w:type="dxa"/>
            <w:tcBorders>
              <w:top w:val="single" w:sz="12" w:space="0" w:color="auto"/>
              <w:bottom w:val="single" w:sz="12" w:space="0" w:color="auto"/>
            </w:tcBorders>
          </w:tcPr>
          <w:p w:rsidR="00C74BC4" w:rsidRPr="00774C18" w:rsidRDefault="00C74BC4" w:rsidP="001F00B3">
            <w:pPr>
              <w:jc w:val="cente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相对自车位置</w:t>
            </w:r>
          </w:p>
        </w:tc>
        <w:tc>
          <w:tcPr>
            <w:tcW w:w="1442" w:type="dxa"/>
            <w:tcBorders>
              <w:top w:val="single" w:sz="12" w:space="0" w:color="auto"/>
              <w:bottom w:val="single" w:sz="12" w:space="0" w:color="auto"/>
            </w:tcBorders>
          </w:tcPr>
          <w:p w:rsidR="00C74BC4" w:rsidRPr="00774C18" w:rsidRDefault="00C74BC4" w:rsidP="001F00B3">
            <w:pPr>
              <w:jc w:val="cente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用途</w:t>
            </w:r>
          </w:p>
        </w:tc>
        <w:tc>
          <w:tcPr>
            <w:tcW w:w="4026" w:type="dxa"/>
            <w:tcBorders>
              <w:top w:val="single" w:sz="12" w:space="0" w:color="auto"/>
              <w:bottom w:val="single" w:sz="12" w:space="0" w:color="auto"/>
            </w:tcBorders>
          </w:tcPr>
          <w:p w:rsidR="00C74BC4" w:rsidRPr="00774C18" w:rsidRDefault="00C74BC4" w:rsidP="001F00B3">
            <w:pPr>
              <w:jc w:val="cente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效果</w:t>
            </w:r>
            <w:r w:rsidRPr="00774C18">
              <w:rPr>
                <w:rFonts w:cs="Times New Roman" w:hint="eastAsia"/>
                <w:spacing w:val="10"/>
                <w:sz w:val="21"/>
              </w:rPr>
              <w:t>展示</w:t>
            </w:r>
          </w:p>
        </w:tc>
      </w:tr>
      <w:tr w:rsidR="00C74BC4" w:rsidRPr="008040C1" w:rsidTr="00D943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7" w:type="dxa"/>
            <w:tcBorders>
              <w:top w:val="single" w:sz="12" w:space="0" w:color="auto"/>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t>RGB</w:t>
            </w:r>
            <w:r w:rsidRPr="00774C18">
              <w:rPr>
                <w:rFonts w:cs="Times New Roman"/>
                <w:b w:val="0"/>
                <w:spacing w:val="10"/>
                <w:sz w:val="21"/>
              </w:rPr>
              <w:t>摄像头</w:t>
            </w:r>
            <w:r w:rsidRPr="00774C18">
              <w:rPr>
                <w:rFonts w:cs="Times New Roman"/>
                <w:b w:val="0"/>
                <w:spacing w:val="10"/>
                <w:sz w:val="21"/>
              </w:rPr>
              <w:t>1</w:t>
            </w:r>
          </w:p>
        </w:tc>
        <w:tc>
          <w:tcPr>
            <w:tcW w:w="1776" w:type="dxa"/>
            <w:tcBorders>
              <w:top w:val="single" w:sz="12" w:space="0" w:color="auto"/>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Location (x=8.5, y=0.0, z=4.8)</w:t>
            </w:r>
          </w:p>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Rotation (pitch=-17.0)</w:t>
            </w:r>
          </w:p>
        </w:tc>
        <w:tc>
          <w:tcPr>
            <w:tcW w:w="1442" w:type="dxa"/>
            <w:tcBorders>
              <w:top w:val="single" w:sz="12" w:space="0" w:color="auto"/>
              <w:bottom w:val="nil"/>
            </w:tcBorders>
          </w:tcPr>
          <w:p w:rsidR="00C74BC4" w:rsidRPr="00981D6B" w:rsidRDefault="00C74BC4" w:rsidP="001F00B3">
            <w:pP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981D6B">
              <w:rPr>
                <w:rFonts w:cs="Times New Roman"/>
                <w:spacing w:val="10"/>
                <w:sz w:val="21"/>
              </w:rPr>
              <w:t>测试人员监测视角，具有更广阔的视角。</w:t>
            </w:r>
          </w:p>
        </w:tc>
        <w:tc>
          <w:tcPr>
            <w:tcW w:w="4026" w:type="dxa"/>
            <w:tcBorders>
              <w:top w:val="single" w:sz="12" w:space="0" w:color="auto"/>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noProof/>
                <w:spacing w:val="10"/>
                <w:sz w:val="21"/>
              </w:rPr>
              <w:drawing>
                <wp:inline distT="0" distB="0" distL="0" distR="0" wp14:anchorId="430897AF" wp14:editId="3BAFEB91">
                  <wp:extent cx="2114274" cy="1104648"/>
                  <wp:effectExtent l="0" t="0" r="635" b="635"/>
                  <wp:docPr id="14350" name="图片 1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0" name="RGB1.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39991" cy="1118085"/>
                          </a:xfrm>
                          <a:prstGeom prst="rect">
                            <a:avLst/>
                          </a:prstGeom>
                        </pic:spPr>
                      </pic:pic>
                    </a:graphicData>
                  </a:graphic>
                </wp:inline>
              </w:drawing>
            </w:r>
          </w:p>
        </w:tc>
      </w:tr>
      <w:tr w:rsidR="00C74BC4" w:rsidRPr="008040C1" w:rsidTr="00D943FB">
        <w:tc>
          <w:tcPr>
            <w:cnfStyle w:val="001000000000" w:firstRow="0" w:lastRow="0" w:firstColumn="1" w:lastColumn="0" w:oddVBand="0" w:evenVBand="0" w:oddHBand="0" w:evenHBand="0" w:firstRowFirstColumn="0" w:firstRowLastColumn="0" w:lastRowFirstColumn="0" w:lastRowLastColumn="0"/>
            <w:tcW w:w="1487" w:type="dxa"/>
            <w:tcBorders>
              <w:top w:val="nil"/>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t>RGB</w:t>
            </w:r>
            <w:r w:rsidRPr="00774C18">
              <w:rPr>
                <w:rFonts w:cs="Times New Roman"/>
                <w:b w:val="0"/>
                <w:spacing w:val="10"/>
                <w:sz w:val="21"/>
              </w:rPr>
              <w:t>摄像头</w:t>
            </w:r>
            <w:r w:rsidRPr="00774C18">
              <w:rPr>
                <w:rFonts w:cs="Times New Roman"/>
                <w:b w:val="0"/>
                <w:spacing w:val="10"/>
                <w:sz w:val="21"/>
              </w:rPr>
              <w:t>2</w:t>
            </w:r>
          </w:p>
        </w:tc>
        <w:tc>
          <w:tcPr>
            <w:tcW w:w="1776" w:type="dxa"/>
            <w:tcBorders>
              <w:top w:val="nil"/>
              <w:bottom w:val="nil"/>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Location (x=0.15, y=-0.3, z=4.8)</w:t>
            </w:r>
          </w:p>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Rotation (pitch=5.0)</w:t>
            </w:r>
          </w:p>
        </w:tc>
        <w:tc>
          <w:tcPr>
            <w:tcW w:w="1442" w:type="dxa"/>
            <w:tcBorders>
              <w:top w:val="nil"/>
              <w:bottom w:val="nil"/>
            </w:tcBorders>
          </w:tcPr>
          <w:p w:rsidR="00C74BC4" w:rsidRPr="00774C18" w:rsidRDefault="00C74BC4" w:rsidP="001F00B3">
            <w:pP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驾驶员视角，能够更直观的体验驾驶的舒适性。</w:t>
            </w:r>
          </w:p>
        </w:tc>
        <w:tc>
          <w:tcPr>
            <w:tcW w:w="4026" w:type="dxa"/>
            <w:tcBorders>
              <w:top w:val="nil"/>
              <w:bottom w:val="nil"/>
            </w:tcBorders>
          </w:tcPr>
          <w:p w:rsidR="00C74BC4" w:rsidRPr="00774C18" w:rsidRDefault="00C74BC4" w:rsidP="001F00B3">
            <w:pPr>
              <w:ind w:firstLineChars="100" w:firstLine="210"/>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noProof/>
                <w:spacing w:val="10"/>
                <w:sz w:val="21"/>
              </w:rPr>
              <w:drawing>
                <wp:inline distT="0" distB="0" distL="0" distR="0" wp14:anchorId="66ECEF18" wp14:editId="2A9D4842">
                  <wp:extent cx="2203450" cy="1135380"/>
                  <wp:effectExtent l="0" t="0" r="6350" b="7620"/>
                  <wp:docPr id="14351" name="图片 1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1" name="RGB2.png"/>
                          <pic:cNvPicPr/>
                        </pic:nvPicPr>
                        <pic:blipFill>
                          <a:blip r:embed="rId45" cstate="print">
                            <a:extLst>
                              <a:ext uri="{28A0092B-C50C-407E-A947-70E740481C1C}">
                                <a14:useLocalDpi xmlns:a14="http://schemas.microsoft.com/office/drawing/2010/main" val="0"/>
                              </a:ext>
                            </a:extLst>
                          </a:blip>
                          <a:stretch>
                            <a:fillRect/>
                          </a:stretch>
                        </pic:blipFill>
                        <pic:spPr>
                          <a:xfrm rot="10800000" flipH="1" flipV="1">
                            <a:off x="0" y="0"/>
                            <a:ext cx="2272563" cy="1170992"/>
                          </a:xfrm>
                          <a:prstGeom prst="rect">
                            <a:avLst/>
                          </a:prstGeom>
                        </pic:spPr>
                      </pic:pic>
                    </a:graphicData>
                  </a:graphic>
                </wp:inline>
              </w:drawing>
            </w:r>
          </w:p>
        </w:tc>
      </w:tr>
      <w:tr w:rsidR="00C74BC4" w:rsidRPr="008040C1" w:rsidTr="00D943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7" w:type="dxa"/>
            <w:tcBorders>
              <w:top w:val="nil"/>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lastRenderedPageBreak/>
              <w:t>RGB</w:t>
            </w:r>
            <w:r w:rsidRPr="00774C18">
              <w:rPr>
                <w:rFonts w:cs="Times New Roman"/>
                <w:b w:val="0"/>
                <w:spacing w:val="10"/>
                <w:sz w:val="21"/>
              </w:rPr>
              <w:t>摄像头</w:t>
            </w:r>
            <w:r w:rsidRPr="00774C18">
              <w:rPr>
                <w:rFonts w:cs="Times New Roman"/>
                <w:b w:val="0"/>
                <w:spacing w:val="10"/>
                <w:sz w:val="21"/>
              </w:rPr>
              <w:t>3</w:t>
            </w:r>
          </w:p>
        </w:tc>
        <w:tc>
          <w:tcPr>
            <w:tcW w:w="1776" w:type="dxa"/>
            <w:tcBorders>
              <w:top w:val="nil"/>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Location (x=-1.5, y=0.0, z=1.4)</w:t>
            </w:r>
          </w:p>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Rotation (yaw=180.0)</w:t>
            </w:r>
          </w:p>
        </w:tc>
        <w:tc>
          <w:tcPr>
            <w:tcW w:w="1442" w:type="dxa"/>
            <w:tcBorders>
              <w:top w:val="nil"/>
              <w:bottom w:val="nil"/>
            </w:tcBorders>
          </w:tcPr>
          <w:p w:rsidR="00C74BC4" w:rsidRPr="00774C18" w:rsidRDefault="00C74BC4" w:rsidP="001F00B3">
            <w:pP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朝向自车后部，获取自车后部的实时情况。</w:t>
            </w:r>
          </w:p>
          <w:p w:rsidR="00C74BC4" w:rsidRPr="00774C18" w:rsidRDefault="00C74BC4" w:rsidP="001F00B3">
            <w:pPr>
              <w:cnfStyle w:val="000000100000" w:firstRow="0" w:lastRow="0" w:firstColumn="0" w:lastColumn="0" w:oddVBand="0" w:evenVBand="0" w:oddHBand="1" w:evenHBand="0" w:firstRowFirstColumn="0" w:firstRowLastColumn="0" w:lastRowFirstColumn="0" w:lastRowLastColumn="0"/>
              <w:rPr>
                <w:rFonts w:cs="Times New Roman"/>
                <w:spacing w:val="10"/>
                <w:sz w:val="21"/>
              </w:rPr>
            </w:pPr>
          </w:p>
        </w:tc>
        <w:tc>
          <w:tcPr>
            <w:tcW w:w="4026" w:type="dxa"/>
            <w:tcBorders>
              <w:top w:val="nil"/>
              <w:bottom w:val="nil"/>
            </w:tcBorders>
          </w:tcPr>
          <w:p w:rsidR="00C74BC4" w:rsidRPr="00774C18" w:rsidRDefault="00C74BC4" w:rsidP="001F00B3">
            <w:pPr>
              <w:ind w:firstLineChars="100" w:firstLine="210"/>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noProof/>
                <w:spacing w:val="10"/>
                <w:sz w:val="21"/>
              </w:rPr>
              <w:drawing>
                <wp:inline distT="0" distB="0" distL="0" distR="0" wp14:anchorId="6EE9CBF6" wp14:editId="1A42A138">
                  <wp:extent cx="2211572" cy="1182157"/>
                  <wp:effectExtent l="0" t="0" r="0" b="0"/>
                  <wp:docPr id="14352" name="图片 1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2" name="RGB3.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20504" cy="1186932"/>
                          </a:xfrm>
                          <a:prstGeom prst="rect">
                            <a:avLst/>
                          </a:prstGeom>
                        </pic:spPr>
                      </pic:pic>
                    </a:graphicData>
                  </a:graphic>
                </wp:inline>
              </w:drawing>
            </w:r>
          </w:p>
        </w:tc>
      </w:tr>
      <w:tr w:rsidR="00C74BC4" w:rsidRPr="008040C1" w:rsidTr="00D943FB">
        <w:tc>
          <w:tcPr>
            <w:cnfStyle w:val="001000000000" w:firstRow="0" w:lastRow="0" w:firstColumn="1" w:lastColumn="0" w:oddVBand="0" w:evenVBand="0" w:oddHBand="0" w:evenHBand="0" w:firstRowFirstColumn="0" w:firstRowLastColumn="0" w:lastRowFirstColumn="0" w:lastRowLastColumn="0"/>
            <w:tcW w:w="1487" w:type="dxa"/>
            <w:tcBorders>
              <w:top w:val="nil"/>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t>碰撞传感器</w:t>
            </w:r>
          </w:p>
        </w:tc>
        <w:tc>
          <w:tcPr>
            <w:tcW w:w="1776" w:type="dxa"/>
            <w:tcBorders>
              <w:top w:val="nil"/>
              <w:bottom w:val="nil"/>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w:t>
            </w:r>
          </w:p>
        </w:tc>
        <w:tc>
          <w:tcPr>
            <w:tcW w:w="1442" w:type="dxa"/>
            <w:tcBorders>
              <w:top w:val="nil"/>
              <w:bottom w:val="nil"/>
            </w:tcBorders>
          </w:tcPr>
          <w:p w:rsidR="00C74BC4" w:rsidRPr="00774C18" w:rsidRDefault="00C74BC4" w:rsidP="001F00B3">
            <w:pP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实时记录自车的碰撞事故，能够输出事故对象及碰撞强度。</w:t>
            </w:r>
          </w:p>
          <w:p w:rsidR="00C74BC4" w:rsidRPr="00774C18" w:rsidRDefault="00C74BC4" w:rsidP="001F00B3">
            <w:pPr>
              <w:cnfStyle w:val="000000000000" w:firstRow="0" w:lastRow="0" w:firstColumn="0" w:lastColumn="0" w:oddVBand="0" w:evenVBand="0" w:oddHBand="0" w:evenHBand="0" w:firstRowFirstColumn="0" w:firstRowLastColumn="0" w:lastRowFirstColumn="0" w:lastRowLastColumn="0"/>
              <w:rPr>
                <w:rFonts w:cs="Times New Roman"/>
                <w:spacing w:val="10"/>
                <w:sz w:val="21"/>
              </w:rPr>
            </w:pPr>
          </w:p>
        </w:tc>
        <w:tc>
          <w:tcPr>
            <w:tcW w:w="4026" w:type="dxa"/>
            <w:tcBorders>
              <w:top w:val="nil"/>
              <w:bottom w:val="nil"/>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w:t>
            </w:r>
          </w:p>
        </w:tc>
      </w:tr>
      <w:tr w:rsidR="00C74BC4" w:rsidRPr="008040C1" w:rsidTr="009D64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7" w:type="dxa"/>
            <w:tcBorders>
              <w:top w:val="nil"/>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t>越线传感器</w:t>
            </w:r>
          </w:p>
        </w:tc>
        <w:tc>
          <w:tcPr>
            <w:tcW w:w="1776" w:type="dxa"/>
            <w:tcBorders>
              <w:top w:val="nil"/>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w:t>
            </w:r>
          </w:p>
        </w:tc>
        <w:tc>
          <w:tcPr>
            <w:tcW w:w="1442" w:type="dxa"/>
            <w:tcBorders>
              <w:top w:val="nil"/>
              <w:bottom w:val="nil"/>
            </w:tcBorders>
          </w:tcPr>
          <w:p w:rsidR="00C74BC4" w:rsidRPr="00774C18" w:rsidRDefault="00C74BC4" w:rsidP="001F00B3">
            <w:pP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实时记录</w:t>
            </w:r>
            <w:r w:rsidRPr="00774C18">
              <w:rPr>
                <w:rFonts w:cs="Times New Roman" w:hint="eastAsia"/>
                <w:spacing w:val="10"/>
                <w:sz w:val="21"/>
              </w:rPr>
              <w:t>自车</w:t>
            </w:r>
            <w:r w:rsidRPr="00774C18">
              <w:rPr>
                <w:rFonts w:cs="Times New Roman"/>
                <w:spacing w:val="10"/>
                <w:sz w:val="21"/>
              </w:rPr>
              <w:t>越线行为。</w:t>
            </w:r>
            <w:r w:rsidRPr="00774C18">
              <w:rPr>
                <w:rFonts w:cs="Times New Roman"/>
                <w:spacing w:val="10"/>
                <w:sz w:val="21"/>
              </w:rPr>
              <w:t xml:space="preserve"> </w:t>
            </w:r>
          </w:p>
        </w:tc>
        <w:tc>
          <w:tcPr>
            <w:tcW w:w="4026" w:type="dxa"/>
            <w:tcBorders>
              <w:top w:val="nil"/>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w:t>
            </w:r>
          </w:p>
        </w:tc>
      </w:tr>
      <w:tr w:rsidR="00C74BC4" w:rsidRPr="008040C1" w:rsidTr="00D943FB">
        <w:tc>
          <w:tcPr>
            <w:cnfStyle w:val="001000000000" w:firstRow="0" w:lastRow="0" w:firstColumn="1" w:lastColumn="0" w:oddVBand="0" w:evenVBand="0" w:oddHBand="0" w:evenHBand="0" w:firstRowFirstColumn="0" w:firstRowLastColumn="0" w:lastRowFirstColumn="0" w:lastRowLastColumn="0"/>
            <w:tcW w:w="1487" w:type="dxa"/>
            <w:tcBorders>
              <w:top w:val="nil"/>
              <w:bottom w:val="single" w:sz="12" w:space="0" w:color="auto"/>
            </w:tcBorders>
          </w:tcPr>
          <w:p w:rsidR="00C74BC4" w:rsidRPr="00774C18" w:rsidRDefault="00C74BC4" w:rsidP="001F00B3">
            <w:pPr>
              <w:rPr>
                <w:rFonts w:cs="Times New Roman"/>
                <w:spacing w:val="10"/>
                <w:sz w:val="21"/>
              </w:rPr>
            </w:pPr>
          </w:p>
        </w:tc>
        <w:tc>
          <w:tcPr>
            <w:tcW w:w="1776" w:type="dxa"/>
            <w:tcBorders>
              <w:top w:val="nil"/>
              <w:bottom w:val="single" w:sz="12" w:space="0" w:color="auto"/>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p>
        </w:tc>
        <w:tc>
          <w:tcPr>
            <w:tcW w:w="1442" w:type="dxa"/>
            <w:tcBorders>
              <w:top w:val="nil"/>
              <w:bottom w:val="single" w:sz="12" w:space="0" w:color="auto"/>
            </w:tcBorders>
          </w:tcPr>
          <w:p w:rsidR="00C74BC4" w:rsidRPr="00774C18" w:rsidRDefault="00C74BC4" w:rsidP="001F00B3">
            <w:pPr>
              <w:cnfStyle w:val="000000000000" w:firstRow="0" w:lastRow="0" w:firstColumn="0" w:lastColumn="0" w:oddVBand="0" w:evenVBand="0" w:oddHBand="0" w:evenHBand="0" w:firstRowFirstColumn="0" w:firstRowLastColumn="0" w:lastRowFirstColumn="0" w:lastRowLastColumn="0"/>
              <w:rPr>
                <w:rFonts w:cs="Times New Roman"/>
                <w:spacing w:val="10"/>
                <w:sz w:val="21"/>
              </w:rPr>
            </w:pPr>
          </w:p>
        </w:tc>
        <w:tc>
          <w:tcPr>
            <w:tcW w:w="4026" w:type="dxa"/>
            <w:tcBorders>
              <w:top w:val="nil"/>
              <w:bottom w:val="single" w:sz="12" w:space="0" w:color="auto"/>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p>
        </w:tc>
      </w:tr>
    </w:tbl>
    <w:p w:rsidR="00C74BC4" w:rsidRPr="008040C1" w:rsidRDefault="00C74BC4" w:rsidP="001F00B3">
      <w:pPr>
        <w:pStyle w:val="2"/>
        <w:rPr>
          <w:rFonts w:cs="Times New Roman"/>
          <w:spacing w:val="10"/>
        </w:rPr>
      </w:pPr>
      <w:bookmarkStart w:id="156" w:name="_Toc9194853"/>
      <w:bookmarkStart w:id="157" w:name="_Toc9433533"/>
      <w:bookmarkStart w:id="158" w:name="_Toc9949998"/>
      <w:bookmarkStart w:id="159" w:name="_Toc10570615"/>
      <w:r w:rsidRPr="008040C1">
        <w:rPr>
          <w:rFonts w:cs="Times New Roman"/>
          <w:spacing w:val="10"/>
        </w:rPr>
        <w:t>3.</w:t>
      </w:r>
      <w:r w:rsidRPr="008040C1">
        <w:rPr>
          <w:rFonts w:cs="Times New Roman" w:hint="eastAsia"/>
          <w:spacing w:val="10"/>
        </w:rPr>
        <w:t>7</w:t>
      </w:r>
      <w:r w:rsidRPr="008040C1">
        <w:rPr>
          <w:rFonts w:cs="Times New Roman"/>
          <w:spacing w:val="10"/>
        </w:rPr>
        <w:t xml:space="preserve"> 小结</w:t>
      </w:r>
      <w:bookmarkEnd w:id="156"/>
      <w:bookmarkEnd w:id="157"/>
      <w:bookmarkEnd w:id="158"/>
      <w:bookmarkEnd w:id="159"/>
    </w:p>
    <w:p w:rsidR="00C74BC4" w:rsidRPr="00984491" w:rsidRDefault="00C74BC4" w:rsidP="00984491">
      <w:pPr>
        <w:ind w:firstLineChars="200" w:firstLine="480"/>
      </w:pPr>
      <w:r w:rsidRPr="00984491">
        <w:t>本章主要介绍了测试场景搭建及交通流的配置方法。</w:t>
      </w:r>
      <w:r w:rsidRPr="00984491">
        <w:rPr>
          <w:rFonts w:hint="eastAsia"/>
        </w:rPr>
        <w:t>首先，本章介绍了交通流配置过程中重要模块的配置方法：</w:t>
      </w:r>
      <w:r w:rsidRPr="00984491">
        <w:t>通过在测试场景中配置</w:t>
      </w:r>
      <w:r w:rsidRPr="00984491">
        <w:t>Vehicle Spawn Point</w:t>
      </w:r>
      <w:r w:rsidRPr="00984491">
        <w:t>，用户能够快速确定交通车的投放点；而通过</w:t>
      </w:r>
      <w:r w:rsidRPr="00984491">
        <w:t>Route Planner</w:t>
      </w:r>
      <w:r w:rsidRPr="00984491">
        <w:t>的路径规划作用，用户可以安排交通车做出一些较为复杂的动作，以此来测试复杂场景下</w:t>
      </w:r>
      <w:r w:rsidRPr="00984491">
        <w:rPr>
          <w:rFonts w:hint="eastAsia"/>
        </w:rPr>
        <w:t>待测</w:t>
      </w:r>
      <w:r w:rsidRPr="00984491">
        <w:t>系统设计的合理性</w:t>
      </w:r>
      <w:r w:rsidRPr="00984491">
        <w:rPr>
          <w:rFonts w:hint="eastAsia"/>
        </w:rPr>
        <w:t>。接下来，本章介绍了交通信号元素如</w:t>
      </w:r>
      <w:r w:rsidRPr="00984491">
        <w:t>交通灯</w:t>
      </w:r>
      <w:r w:rsidRPr="00984491">
        <w:rPr>
          <w:rFonts w:hint="eastAsia"/>
        </w:rPr>
        <w:t>、</w:t>
      </w:r>
      <w:r w:rsidRPr="00984491">
        <w:t>限速牌</w:t>
      </w:r>
      <w:r w:rsidRPr="00984491">
        <w:rPr>
          <w:rFonts w:hint="eastAsia"/>
        </w:rPr>
        <w:t>的</w:t>
      </w:r>
      <w:r w:rsidRPr="00984491">
        <w:t>配置</w:t>
      </w:r>
      <w:r w:rsidRPr="00984491">
        <w:rPr>
          <w:rFonts w:hint="eastAsia"/>
        </w:rPr>
        <w:t>方法，从而更加</w:t>
      </w:r>
      <w:r w:rsidRPr="00984491">
        <w:t>保真</w:t>
      </w:r>
      <w:r w:rsidRPr="00984491">
        <w:rPr>
          <w:rFonts w:hint="eastAsia"/>
        </w:rPr>
        <w:t>地</w:t>
      </w:r>
      <w:r w:rsidRPr="00984491">
        <w:t>还原</w:t>
      </w:r>
      <w:r w:rsidRPr="00984491">
        <w:rPr>
          <w:rFonts w:hint="eastAsia"/>
        </w:rPr>
        <w:t>复杂交通</w:t>
      </w:r>
      <w:r w:rsidRPr="00984491">
        <w:t>驾驶场景。</w:t>
      </w:r>
      <w:r w:rsidRPr="00984491">
        <w:rPr>
          <w:rFonts w:hint="eastAsia"/>
        </w:rPr>
        <w:t>与此同时，本章还介绍了将</w:t>
      </w:r>
      <w:r w:rsidRPr="00984491">
        <w:rPr>
          <w:rFonts w:hint="eastAsia"/>
        </w:rPr>
        <w:t>Road</w:t>
      </w:r>
      <w:r w:rsidRPr="00984491">
        <w:t>R</w:t>
      </w:r>
      <w:r w:rsidRPr="00984491">
        <w:rPr>
          <w:rFonts w:hint="eastAsia"/>
        </w:rPr>
        <w:t>unner</w:t>
      </w:r>
      <w:r w:rsidRPr="00984491">
        <w:rPr>
          <w:rFonts w:hint="eastAsia"/>
        </w:rPr>
        <w:t>软件中制作好的路网地图正确导入至</w:t>
      </w:r>
      <w:r w:rsidRPr="00984491">
        <w:rPr>
          <w:rFonts w:hint="eastAsia"/>
        </w:rPr>
        <w:t>CARLA</w:t>
      </w:r>
      <w:r w:rsidRPr="00984491">
        <w:rPr>
          <w:rFonts w:hint="eastAsia"/>
        </w:rPr>
        <w:t>模拟器的方法流程，从而为后续的虚拟测试实验做准备。其次，本章还配置了装载自适应巡航控制系统的汽车模型并且给出了该汽车模型的相关参数，并且通过动力学模型动力性指标验证了基于</w:t>
      </w:r>
      <w:r w:rsidRPr="00984491">
        <w:rPr>
          <w:rFonts w:hint="eastAsia"/>
        </w:rPr>
        <w:t>NVIDIA</w:t>
      </w:r>
      <w:r w:rsidRPr="00984491">
        <w:t xml:space="preserve"> P</w:t>
      </w:r>
      <w:r w:rsidRPr="00984491">
        <w:rPr>
          <w:rFonts w:hint="eastAsia"/>
        </w:rPr>
        <w:t>hysx</w:t>
      </w:r>
      <w:r w:rsidRPr="00984491">
        <w:t xml:space="preserve"> SDK</w:t>
      </w:r>
      <w:r w:rsidRPr="00984491">
        <w:rPr>
          <w:rFonts w:hint="eastAsia"/>
        </w:rPr>
        <w:t>车辆模型搭建该测试车辆的合理性。最后，本章为测试车辆配置的抬头显示模块与不同位置的</w:t>
      </w:r>
      <w:r w:rsidRPr="00984491">
        <w:rPr>
          <w:rFonts w:hint="eastAsia"/>
        </w:rPr>
        <w:lastRenderedPageBreak/>
        <w:t>传感器，并介绍了该部件的工作用途，即允许测试者从不同维度实时观测虚拟测试进程。</w:t>
      </w: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r>
        <w:rPr>
          <w:rFonts w:cs="Times New Roman"/>
          <w:spacing w:val="10"/>
        </w:rPr>
        <w:br w:type="page"/>
      </w:r>
    </w:p>
    <w:p w:rsidR="00C74BC4" w:rsidRPr="008040C1" w:rsidRDefault="00C74BC4" w:rsidP="001F00B3">
      <w:pPr>
        <w:pStyle w:val="1"/>
        <w:rPr>
          <w:rFonts w:cs="Times New Roman"/>
          <w:spacing w:val="10"/>
        </w:rPr>
      </w:pPr>
      <w:bookmarkStart w:id="160" w:name="_Toc9433534"/>
      <w:bookmarkStart w:id="161" w:name="_Toc9949999"/>
      <w:bookmarkStart w:id="162" w:name="_Toc10570616"/>
      <w:r w:rsidRPr="008040C1">
        <w:rPr>
          <w:rFonts w:cs="Times New Roman"/>
          <w:spacing w:val="10"/>
        </w:rPr>
        <w:lastRenderedPageBreak/>
        <w:t xml:space="preserve">第4章 </w:t>
      </w:r>
      <w:r w:rsidRPr="008040C1">
        <w:rPr>
          <w:rFonts w:cs="Times New Roman" w:hint="eastAsia"/>
          <w:spacing w:val="10"/>
        </w:rPr>
        <w:t>自适应巡航控制系统</w:t>
      </w:r>
      <w:r w:rsidRPr="008040C1">
        <w:rPr>
          <w:rFonts w:cs="Times New Roman"/>
          <w:spacing w:val="10"/>
        </w:rPr>
        <w:t>设计</w:t>
      </w:r>
      <w:bookmarkEnd w:id="160"/>
      <w:bookmarkEnd w:id="161"/>
      <w:bookmarkEnd w:id="162"/>
    </w:p>
    <w:p w:rsidR="00C74BC4" w:rsidRDefault="00C74BC4" w:rsidP="001F00B3">
      <w:pPr>
        <w:pStyle w:val="2"/>
        <w:rPr>
          <w:rFonts w:cs="Times New Roman"/>
          <w:spacing w:val="10"/>
        </w:rPr>
      </w:pPr>
      <w:bookmarkStart w:id="163" w:name="_Toc9194855"/>
      <w:bookmarkStart w:id="164" w:name="_Toc9433535"/>
      <w:bookmarkStart w:id="165" w:name="_Toc9950000"/>
      <w:bookmarkStart w:id="166" w:name="_Toc10570617"/>
      <w:r w:rsidRPr="008040C1">
        <w:rPr>
          <w:rFonts w:cs="Times New Roman"/>
          <w:spacing w:val="10"/>
        </w:rPr>
        <w:t xml:space="preserve">4.1 </w:t>
      </w:r>
      <w:r w:rsidRPr="008040C1">
        <w:rPr>
          <w:rFonts w:cs="Times New Roman" w:hint="eastAsia"/>
          <w:spacing w:val="10"/>
        </w:rPr>
        <w:t>总体</w:t>
      </w:r>
      <w:r w:rsidRPr="008040C1">
        <w:rPr>
          <w:rFonts w:cs="Times New Roman"/>
          <w:spacing w:val="10"/>
        </w:rPr>
        <w:t>架构</w:t>
      </w:r>
      <w:bookmarkEnd w:id="163"/>
      <w:bookmarkEnd w:id="164"/>
      <w:bookmarkEnd w:id="165"/>
      <w:bookmarkEnd w:id="166"/>
    </w:p>
    <w:p w:rsidR="00C74BC4" w:rsidRPr="00466930" w:rsidRDefault="00C74BC4" w:rsidP="001F00B3">
      <w:r>
        <w:tab/>
      </w:r>
      <w:r>
        <w:rPr>
          <w:rFonts w:hint="eastAsia"/>
        </w:rPr>
        <w:t>通过第</w:t>
      </w:r>
      <w:r>
        <w:rPr>
          <w:rFonts w:hint="eastAsia"/>
        </w:rPr>
        <w:t>1</w:t>
      </w:r>
      <w:r>
        <w:rPr>
          <w:rFonts w:hint="eastAsia"/>
        </w:rPr>
        <w:t>章综述，可以发现早期自适应巡航系统更关注于纵向的车速保持。然而，伴随着用户需求的增加及科技的发展，科研工作者对于现代自适应巡航系统做出了更为广义的分类，即自适应巡航控制系统包含纵向自适应巡航控制系统与横向自适应巡航控制系统，前者包含有车距</w:t>
      </w:r>
      <w:r>
        <w:rPr>
          <w:rFonts w:hint="eastAsia"/>
        </w:rPr>
        <w:t>/</w:t>
      </w:r>
      <w:r>
        <w:rPr>
          <w:rFonts w:hint="eastAsia"/>
        </w:rPr>
        <w:t>车速保持功能、启</w:t>
      </w:r>
      <w:r>
        <w:rPr>
          <w:rFonts w:hint="eastAsia"/>
        </w:rPr>
        <w:t>-</w:t>
      </w:r>
      <w:r>
        <w:rPr>
          <w:rFonts w:hint="eastAsia"/>
        </w:rPr>
        <w:t>停功能、紧急制动功能等，而后者包含车道检测</w:t>
      </w:r>
      <w:r>
        <w:rPr>
          <w:rFonts w:hint="eastAsia"/>
        </w:rPr>
        <w:t>/</w:t>
      </w:r>
      <w:r>
        <w:rPr>
          <w:rFonts w:hint="eastAsia"/>
        </w:rPr>
        <w:t>保持</w:t>
      </w:r>
      <w:r>
        <w:rPr>
          <w:rFonts w:hint="eastAsia"/>
        </w:rPr>
        <w:t>/</w:t>
      </w:r>
      <w:r>
        <w:rPr>
          <w:rFonts w:hint="eastAsia"/>
        </w:rPr>
        <w:t>更换功能、侧向防碰撞功能等</w:t>
      </w:r>
      <w:r>
        <w:fldChar w:fldCharType="begin" w:fldLock="1"/>
      </w:r>
      <w:r>
        <w:instrText>ADDIN CSL_CITATION {"citationItems":[{"id":"ITEM-1","itemData":{"author":[{"dropping-particle":"","family":"Sathiyan","given":"S Paul","non-dropping-particle":"","parse-names":false,"suffix":""},{"dropping-particle":"","family":"Kumar","given":"S Suresh","non-dropping-particle":"","parse-names":false,"suffix":""},{"dropping-particle":"","family":"Selvakumar","given":"A Immanuel","non-dropping-particle":"","parse-names":false,"suffix":""}],"container-title":"International Journal of Innovative Technology and Exploring Engineering (IJITEE) Volume-2, Issue-5","id":"ITEM-1","issued":{"date-parts":[["2013"]]},"publisher":"Citeseer","title":"A comprehensive review on cruise control for intelligent vehicles","type":"article-journal"},"uris":["http://www.mendeley.com/documents/?uuid=d4da8238-a678-40cf-a527-bce1ff5ff2c7"]}],"mendeley":{"formattedCitation":"&lt;sup&gt;[21]&lt;/sup&gt;","plainTextFormattedCitation":"[21]","previouslyFormattedCitation":"&lt;sup&gt;[21]&lt;/sup&gt;"},"properties":{"noteIndex":0},"schema":"https://github.com/citation-style-language/schema/raw/master/csl-citation.json"}</w:instrText>
      </w:r>
      <w:r>
        <w:fldChar w:fldCharType="separate"/>
      </w:r>
      <w:r w:rsidRPr="00D11B26">
        <w:t>[21]</w:t>
      </w:r>
      <w:r>
        <w:fldChar w:fldCharType="end"/>
      </w:r>
      <w:r>
        <w:rPr>
          <w:rFonts w:hint="eastAsia"/>
        </w:rPr>
        <w:t>。</w:t>
      </w:r>
    </w:p>
    <w:p w:rsidR="00C74BC4" w:rsidRPr="00E34506" w:rsidRDefault="00C74BC4" w:rsidP="001F00B3">
      <w:pPr>
        <w:ind w:firstLine="420"/>
      </w:pPr>
      <w:r>
        <w:rPr>
          <w:rFonts w:hint="eastAsia"/>
        </w:rPr>
        <w:t>由上可以看出，</w:t>
      </w:r>
      <w:r w:rsidRPr="00D11B26">
        <w:rPr>
          <w:rFonts w:hint="eastAsia"/>
        </w:rPr>
        <w:t>在目前先进自适应巡航控制系统的研发中，稳定的横向控制也是科研工作者的研究重点</w:t>
      </w:r>
      <w:r w:rsidRPr="00D11B26">
        <w:fldChar w:fldCharType="begin" w:fldLock="1"/>
      </w:r>
      <w:r w:rsidRPr="00D11B26">
        <w:instrText>ADDIN CSL_CITATION {"citationItems":[{"id":"ITEM-1","itemData":{"ISSN":"1687-5702","author":[{"dropping-particle":"","family":"Emirler","given":"Mümin Tolga","non-dropping-particle":"","parse-names":false,"suffix":""},{"dropping-particle":"","family":"Uygan","given":"İsmail Meriç Can","non-dropping-particle":"","parse-names":false,"suffix":""},{"dropping-particle":"","family":"Aksun Güvenç","given":"Bilin","non-dropping-particle":"","parse-names":false,"suffix":""},{"dropping-particle":"","family":"Güvenç","given":"Levent","non-dropping-particle":"","parse-names":false,"suffix":""}],"container-title":"International Journal of Vehicular Technology","id":"ITEM-1","issued":{"date-parts":[["2014"]]},"publisher":"Hindawi","title":"Robust PID steering control in Parameter Space for highly automated driving","type":"article-journal","volume":"2014"},"uris":["http://www.mendeley.com/documents/?uuid=d0d9b223-7bd5-46c9-af4f-a031cb7f0013"]}],"mendeley":{"formattedCitation":"&lt;sup&gt;[22]&lt;/sup&gt;","plainTextFormattedCitation":"[22]","previouslyFormattedCitation":"&lt;sup&gt;[22]&lt;/sup&gt;"},"properties":{"noteIndex":0},"schema":"https://github.com/citation-style-language/schema/raw/master/csl-citation.json"}</w:instrText>
      </w:r>
      <w:r w:rsidRPr="00D11B26">
        <w:fldChar w:fldCharType="separate"/>
      </w:r>
      <w:r w:rsidRPr="00D11B26">
        <w:t>[22]</w:t>
      </w:r>
      <w:r w:rsidRPr="00D11B26">
        <w:fldChar w:fldCharType="end"/>
      </w:r>
      <w:r w:rsidRPr="00D11B26">
        <w:fldChar w:fldCharType="begin" w:fldLock="1"/>
      </w:r>
      <w:r w:rsidRPr="00D11B26">
        <w:instrText>ADDIN CSL_CITATION {"citationItems":[{"id":"ITEM-1","itemData":{"ISSN":"0042-3114","author":[{"dropping-particle":"","family":"Xiao","given":"Lingyun","non-dropping-particle":"","parse-names":false,"suffix":""},{"dropping-particle":"","family":"Gao","given":"Feng","non-dropping-particle":"","parse-names":false,"suffix":""}],"container-title":"Vehicle System Dynamics","id":"ITEM-1","issue":"10","issued":{"date-parts":[["2010"]]},"page":"1167-1192","publisher":"Taylor &amp; Francis","title":"A comprehensive review of the development of adaptive cruise control systems","type":"article-journal","volume":"48"},"uris":["http://www.mendeley.com/documents/?uuid=9c1b8c90-e1d6-4b7d-8de5-921198c2cc35"]}],"mendeley":{"formattedCitation":"&lt;sup&gt;[23]&lt;/sup&gt;","plainTextFormattedCitation":"[23]","previouslyFormattedCitation":"&lt;sup&gt;[23]&lt;/sup&gt;"},"properties":{"noteIndex":0},"schema":"https://github.com/citation-style-language/schema/raw/master/csl-citation.json"}</w:instrText>
      </w:r>
      <w:r w:rsidRPr="00D11B26">
        <w:fldChar w:fldCharType="separate"/>
      </w:r>
      <w:r w:rsidRPr="00D11B26">
        <w:t>[23]</w:t>
      </w:r>
      <w:r w:rsidRPr="00D11B26">
        <w:fldChar w:fldCharType="end"/>
      </w:r>
      <w:r w:rsidRPr="00D11B26">
        <w:rPr>
          <w:rFonts w:hint="eastAsia"/>
        </w:rPr>
        <w:t>。现代自适应巡航控制的研究方向不再仅限于纵向的车速控制，而是要求汽车的纵向控制功能与横向控制功能相互之间能够协调，提升汽车运行过程中的综合性能。</w:t>
      </w:r>
    </w:p>
    <w:p w:rsidR="00C74BC4" w:rsidRPr="00D11B26" w:rsidRDefault="00C74BC4" w:rsidP="001F00B3">
      <w:r w:rsidRPr="00D11B26">
        <w:tab/>
      </w:r>
      <w:r w:rsidRPr="00D11B26">
        <w:rPr>
          <w:rFonts w:hint="eastAsia"/>
        </w:rPr>
        <w:t>因此，本章研究重点将集中于自适应巡航控制系统中纵向与横向控制器的设计，但为了让测试车辆能够在虚拟测试场景内正常合理地运行，本文在该系统的感知层面与决策层面上也开展了一定量的设计工作。在纵向控制器设计中，除了包含有传统自适应巡航控制系统中的巡航功能与跟车功能外，本章在设计过程中还引入了紧急制动功能、红灯启</w:t>
      </w:r>
      <w:r w:rsidRPr="00D11B26">
        <w:rPr>
          <w:rFonts w:hint="eastAsia"/>
        </w:rPr>
        <w:t>-</w:t>
      </w:r>
      <w:r w:rsidRPr="00D11B26">
        <w:rPr>
          <w:rFonts w:hint="eastAsia"/>
        </w:rPr>
        <w:t>停功能、速度选择功能、高速超车功能；而横向控制器则为该自适应巡航系统引入了车道保持、自动变道等功能。通过合理的运行策略，纵向控制器与横向控制器的功能能够相互整合，尽可能保证更良好的用户体验。</w:t>
      </w:r>
    </w:p>
    <w:p w:rsidR="00C74BC4" w:rsidRPr="00D11B26" w:rsidRDefault="00C74BC4" w:rsidP="001F00B3">
      <w:pPr>
        <w:ind w:firstLine="420"/>
      </w:pPr>
      <w:r w:rsidRPr="00D11B26">
        <w:rPr>
          <w:rFonts w:hint="eastAsia"/>
        </w:rPr>
        <w:t>目前，主流智能车辆的</w:t>
      </w:r>
      <w:r w:rsidRPr="00D11B26">
        <w:t>系统架构主要包含</w:t>
      </w:r>
      <w:r w:rsidRPr="00D11B26">
        <w:rPr>
          <w:rFonts w:hint="eastAsia"/>
        </w:rPr>
        <w:t>以下</w:t>
      </w:r>
      <w:r w:rsidRPr="00D11B26">
        <w:t>三个层级：感知层、决策层与控制层</w:t>
      </w:r>
      <w:r w:rsidRPr="00D11B26">
        <w:fldChar w:fldCharType="begin" w:fldLock="1"/>
      </w:r>
      <w:r w:rsidRPr="00D11B26">
        <w:instrText>ADDIN CSL_CITATION {"citationItems":[{"id":"ITEM-1","itemData":{"ISBN":"0857297716","author":[{"dropping-particle":"","family":"Rouff","given":"Christopher","non-dropping-particle":"","parse-names":false,"suffix":""},{"dropping-particle":"","family":"Hinchey","given":"Mike","non-dropping-particle":"","parse-names":false,"suffix":""}],"id":"ITEM-1","issued":{"date-parts":[["2011"]]},"publisher":"Springer Publishing Company, Incorporated","title":"Experience from the DARPA urban challenge","type":"book"},"uris":["http://www.mendeley.com/documents/?uuid=59cb84e5-a01e-47bc-88e6-0f5ec411d3ad"]}],"mendeley":{"formattedCitation":"&lt;sup&gt;[24]&lt;/sup&gt;","plainTextFormattedCitation":"[24]","previouslyFormattedCitation":"&lt;sup&gt;[24]&lt;/sup&gt;"},"properties":{"noteIndex":0},"schema":"https://github.com/citation-style-language/schema/raw/master/csl-citation.json"}</w:instrText>
      </w:r>
      <w:r w:rsidRPr="00D11B26">
        <w:fldChar w:fldCharType="separate"/>
      </w:r>
      <w:r w:rsidRPr="00D11B26">
        <w:t>[24]</w:t>
      </w:r>
      <w:r w:rsidRPr="00D11B26">
        <w:fldChar w:fldCharType="end"/>
      </w:r>
      <w:r w:rsidRPr="00D11B26">
        <w:fldChar w:fldCharType="begin" w:fldLock="1"/>
      </w:r>
      <w:r w:rsidRPr="00D11B26">
        <w:instrText>ADDIN CSL_CITATION {"citationItems":[{"id":"ITEM-1","itemData":{"ISBN":"3540734295","author":[{"dropping-particle":"","family":"Buehler","given":"Martin","non-dropping-particle":"","parse-names":false,"suffix":""},{"dropping-particle":"","family":"Iagnemma","given":"Karl","non-dropping-particle":"","parse-names":false,"suffix":""},{"dropping-particle":"","family":"Singh","given":"Sanjiv","non-dropping-particle":"","parse-names":false,"suffix":""}],"id":"ITEM-1","issued":{"date-parts":[["2007"]]},"publisher":"Springer","title":"The 2005 DARPA grand challenge: the great robot race","type":"book","volume":"36"},"uris":["http://www.mendeley.com/documents/?uuid=c0ca41c7-4f98-4022-9e9d-a117bec2d988"]}],"mendeley":{"formattedCitation":"&lt;sup&gt;[25]&lt;/sup&gt;","plainTextFormattedCitation":"[25]","previouslyFormattedCitation":"&lt;sup&gt;[25]&lt;/sup&gt;"},"properties":{"noteIndex":0},"schema":"https://github.com/citation-style-language/schema/raw/master/csl-citation.json"}</w:instrText>
      </w:r>
      <w:r w:rsidRPr="00D11B26">
        <w:fldChar w:fldCharType="separate"/>
      </w:r>
      <w:r w:rsidRPr="00D11B26">
        <w:t>[25]</w:t>
      </w:r>
      <w:r w:rsidRPr="00D11B26">
        <w:fldChar w:fldCharType="end"/>
      </w:r>
      <w:r w:rsidRPr="00D11B26">
        <w:fldChar w:fldCharType="begin" w:fldLock="1"/>
      </w:r>
      <w:r w:rsidRPr="00D11B26">
        <w:instrText>ADDIN CSL_CITATION {"citationItems":[{"id":"ITEM-1","itemData":{"ISBN":"364203991X","author":[{"dropping-particle":"","family":"Buehler","given":"Martin","non-dropping-particle":"","parse-names":false,"suffix":""},{"dropping-particle":"","family":"Iagnemma","given":"Karl","non-dropping-particle":"","parse-names":false,"suffix":""},{"dropping-particle":"","family":"Singh","given":"Sanjiv","non-dropping-particle":"","parse-names":false,"suffix":""}],"id":"ITEM-1","issued":{"date-parts":[["2009"]]},"publisher":"springer","title":"The DARPA urban challenge: autonomous vehicles in city traffic","type":"book","volume":"56"},"uris":["http://www.mendeley.com/documents/?uuid=8f65998e-06a4-4379-afb9-079a1db57b53"]}],"mendeley":{"formattedCitation":"&lt;sup&gt;[26]&lt;/sup&gt;","plainTextFormattedCitation":"[26]","previouslyFormattedCitation":"&lt;sup&gt;[26]&lt;/sup&gt;"},"properties":{"noteIndex":0},"schema":"https://github.com/citation-style-language/schema/raw/master/csl-citation.json"}</w:instrText>
      </w:r>
      <w:r w:rsidRPr="00D11B26">
        <w:fldChar w:fldCharType="separate"/>
      </w:r>
      <w:r w:rsidRPr="00D11B26">
        <w:t>[26]</w:t>
      </w:r>
      <w:r w:rsidRPr="00D11B26">
        <w:fldChar w:fldCharType="end"/>
      </w:r>
      <w:r w:rsidRPr="00D11B26">
        <w:rPr>
          <w:rFonts w:hint="eastAsia"/>
        </w:rPr>
        <w:t>。</w:t>
      </w:r>
      <w:r w:rsidRPr="00D11B26">
        <w:t>层级结构如图</w:t>
      </w:r>
      <w:r w:rsidRPr="00D11B26">
        <w:t>4-1</w:t>
      </w:r>
      <w:r w:rsidRPr="00D11B26">
        <w:t>所示。其中，各个层级在该系统中主要起到了以下作用：</w:t>
      </w:r>
    </w:p>
    <w:p w:rsidR="00C74BC4" w:rsidRPr="00D11B26" w:rsidRDefault="00C74BC4" w:rsidP="00C5065D">
      <w:pPr>
        <w:pStyle w:val="a5"/>
        <w:numPr>
          <w:ilvl w:val="0"/>
          <w:numId w:val="4"/>
        </w:numPr>
        <w:ind w:firstLineChars="0"/>
      </w:pPr>
      <w:r w:rsidRPr="00D11B26">
        <w:rPr>
          <w:b/>
        </w:rPr>
        <w:t>感知层：</w:t>
      </w:r>
      <w:r w:rsidRPr="00D11B26">
        <w:t>一方面，该层级中的环境感知模块将环境数据采集模块中，传感器与高清地图实时采集的数据信息进行处理、融合与计算，并实时输出该模块的探测结果。另一方面，该层次中的通信模块能够通过</w:t>
      </w:r>
      <w:r w:rsidRPr="00D11B26">
        <w:t>V2V</w:t>
      </w:r>
      <w:r w:rsidRPr="00D11B26">
        <w:t>、</w:t>
      </w:r>
      <w:r w:rsidRPr="00D11B26">
        <w:t>V2I</w:t>
      </w:r>
      <w:r w:rsidRPr="00D11B26">
        <w:t>、</w:t>
      </w:r>
      <w:r w:rsidRPr="00D11B26">
        <w:t>V2X</w:t>
      </w:r>
      <w:r w:rsidRPr="00D11B26">
        <w:t>等方式获取自车所在道路的路况与交通信息，从而实时反馈自车的驾驶环境情况。</w:t>
      </w:r>
    </w:p>
    <w:p w:rsidR="00C74BC4" w:rsidRPr="00D11B26" w:rsidRDefault="00C74BC4" w:rsidP="00C5065D">
      <w:pPr>
        <w:pStyle w:val="a5"/>
        <w:numPr>
          <w:ilvl w:val="0"/>
          <w:numId w:val="4"/>
        </w:numPr>
        <w:ind w:firstLineChars="0"/>
      </w:pPr>
      <w:r w:rsidRPr="00D11B26">
        <w:rPr>
          <w:b/>
        </w:rPr>
        <w:lastRenderedPageBreak/>
        <w:t>决策层：</w:t>
      </w:r>
      <w:r w:rsidRPr="00D11B26">
        <w:t>决策层主要由三个部分组成：全局规划、局部规划与行为规划。其中，全局规划能够在根据地图信息进行路径搜索，并为自车规划到达目标位置的路径；而局部规划则在每个时刻为自车提供在较短时间后目标点的位置与方向；而行为规划则能够在自车遭遇障碍物或者原路径不合适时为自车提供避障策略，让自车自发实施高级行为动作（自动换道、自动变道等），并同时更新与该动作相适应的全局路径。</w:t>
      </w:r>
    </w:p>
    <w:p w:rsidR="00C74BC4" w:rsidRDefault="00C74BC4" w:rsidP="00C5065D">
      <w:pPr>
        <w:pStyle w:val="a5"/>
        <w:numPr>
          <w:ilvl w:val="0"/>
          <w:numId w:val="4"/>
        </w:numPr>
        <w:ind w:firstLineChars="0"/>
      </w:pPr>
      <w:r w:rsidRPr="00D11B26">
        <w:rPr>
          <w:b/>
        </w:rPr>
        <w:t>控制层：</w:t>
      </w:r>
      <w:r w:rsidRPr="00D11B26">
        <w:t>控制层则作为</w:t>
      </w:r>
      <w:r w:rsidRPr="00D11B26">
        <w:rPr>
          <w:rFonts w:hint="eastAsia"/>
        </w:rPr>
        <w:t>智能</w:t>
      </w:r>
      <w:r w:rsidRPr="00D11B26">
        <w:t>车辆系统架构的底层，其主要职责在于对上部层级的指令</w:t>
      </w:r>
      <w:r w:rsidR="00D11B26">
        <w:rPr>
          <w:rFonts w:hint="eastAsia"/>
        </w:rPr>
        <w:t>做</w:t>
      </w:r>
      <w:r w:rsidRPr="00D11B26">
        <w:t>出反馈。该层级主要由纵向控制器与横向控制器组成，其中，纵向控制器用于控制自车的运行速度以避免碰撞事故，横向控制器则用于控制自车的运行方向以避免越线操作。最后，纵向控制器与横向控制器会向执行模块，也就是汽车的发动机与车轮，传递节气门开度、制动压力及方向盘转角等信号。</w:t>
      </w:r>
    </w:p>
    <w:p w:rsidR="008B0E49" w:rsidRDefault="008B0E49" w:rsidP="0011766E"/>
    <w:p w:rsidR="008B0E49" w:rsidRPr="008B0E49" w:rsidRDefault="008B0E49" w:rsidP="008B0E49">
      <w:pPr>
        <w:ind w:left="420"/>
        <w:rPr>
          <w:rFonts w:cs="Times New Roman"/>
          <w:spacing w:val="10"/>
        </w:rPr>
      </w:pPr>
      <w:r w:rsidRPr="008040C1">
        <w:rPr>
          <w:noProof/>
        </w:rPr>
        <mc:AlternateContent>
          <mc:Choice Requires="wpc">
            <w:drawing>
              <wp:inline distT="0" distB="0" distL="0" distR="0" wp14:anchorId="092F96C5" wp14:editId="01B7CA9A">
                <wp:extent cx="5077632" cy="3095625"/>
                <wp:effectExtent l="0" t="0" r="8890" b="9525"/>
                <wp:docPr id="49" name="画布 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7" name="图片 17"/>
                          <pic:cNvPicPr>
                            <a:picLocks noChangeAspect="1"/>
                          </pic:cNvPicPr>
                        </pic:nvPicPr>
                        <pic:blipFill>
                          <a:blip r:embed="rId47"/>
                          <a:stretch>
                            <a:fillRect/>
                          </a:stretch>
                        </pic:blipFill>
                        <pic:spPr>
                          <a:xfrm>
                            <a:off x="0" y="136"/>
                            <a:ext cx="5077460" cy="3095489"/>
                          </a:xfrm>
                          <a:prstGeom prst="rect">
                            <a:avLst/>
                          </a:prstGeom>
                        </pic:spPr>
                      </pic:pic>
                    </wpc:wpc>
                  </a:graphicData>
                </a:graphic>
              </wp:inline>
            </w:drawing>
          </mc:Choice>
          <mc:Fallback>
            <w:pict>
              <v:group w14:anchorId="7D14288A" id="画布 49" o:spid="_x0000_s1026" editas="canvas" style="width:399.8pt;height:243.75pt;mso-position-horizontal-relative:char;mso-position-vertical-relative:line" coordsize="50774,30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">
                <v:shape id="_x0000_s1027" type="#_x0000_t75" style="position:absolute;width:50774;height:30956;visibility:visible;mso-wrap-style:square">
                  <v:fill o:detectmouseclick="t"/>
                  <v:path o:connecttype="none"/>
                </v:shape>
                <v:shape id="图片 17" o:spid="_x0000_s1028" type="#_x0000_t75" style="position:absolute;top:1;width:50774;height:30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">
                  <v:imagedata r:id="rId48" o:title=""/>
                  <v:path arrowok="t"/>
                </v:shape>
                <w10:anchorlock/>
              </v:group>
            </w:pict>
          </mc:Fallback>
        </mc:AlternateContent>
      </w:r>
    </w:p>
    <w:p w:rsidR="008B0E49" w:rsidRPr="008B0E49" w:rsidRDefault="008B0E49" w:rsidP="008B0E49">
      <w:pPr>
        <w:jc w:val="center"/>
        <w:rPr>
          <w:rFonts w:cs="Times New Roman"/>
          <w:spacing w:val="10"/>
          <w:sz w:val="20"/>
          <w:szCs w:val="20"/>
        </w:rPr>
      </w:pPr>
      <w:r w:rsidRPr="008B0E49">
        <w:rPr>
          <w:rFonts w:cs="Times New Roman" w:hint="eastAsia"/>
          <w:spacing w:val="10"/>
          <w:sz w:val="20"/>
          <w:szCs w:val="20"/>
        </w:rPr>
        <w:t>图</w:t>
      </w:r>
      <w:r w:rsidRPr="008B0E49">
        <w:rPr>
          <w:rFonts w:cs="Times New Roman" w:hint="eastAsia"/>
          <w:spacing w:val="10"/>
          <w:sz w:val="20"/>
          <w:szCs w:val="20"/>
        </w:rPr>
        <w:t>4-1</w:t>
      </w:r>
      <w:r w:rsidRPr="008B0E49">
        <w:rPr>
          <w:rFonts w:cs="Times New Roman"/>
          <w:spacing w:val="10"/>
          <w:sz w:val="20"/>
          <w:szCs w:val="20"/>
        </w:rPr>
        <w:t xml:space="preserve"> </w:t>
      </w:r>
      <w:r w:rsidRPr="008B0E49">
        <w:rPr>
          <w:rFonts w:cs="Times New Roman" w:hint="eastAsia"/>
          <w:spacing w:val="10"/>
          <w:sz w:val="20"/>
          <w:szCs w:val="20"/>
        </w:rPr>
        <w:t>系统架构示意图</w:t>
      </w:r>
    </w:p>
    <w:p w:rsidR="008B0E49" w:rsidRPr="00D11B26" w:rsidRDefault="008B0E49" w:rsidP="008B0E49"/>
    <w:p w:rsidR="00C74BC4" w:rsidRPr="00D11B26" w:rsidRDefault="00C74BC4" w:rsidP="001F00B3">
      <w:pPr>
        <w:ind w:firstLine="420"/>
      </w:pPr>
      <w:r w:rsidRPr="00D11B26">
        <w:t>目前，该层级架构已经已经被广泛应用于</w:t>
      </w:r>
      <w:r w:rsidRPr="00D11B26">
        <w:rPr>
          <w:rFonts w:hint="eastAsia"/>
        </w:rPr>
        <w:t>智能车技术</w:t>
      </w:r>
      <w:r w:rsidRPr="00D11B26">
        <w:t>与机器人学的研究中，其实用性与合理性已经得到了验证</w:t>
      </w:r>
      <w:r w:rsidRPr="00D11B26">
        <w:fldChar w:fldCharType="begin" w:fldLock="1"/>
      </w:r>
      <w:r w:rsidRPr="00D11B26">
        <w:instrText>ADDIN CSL_CITATION {"citationItems":[{"id":"ITEM-1","itemData":{"ISSN":"3642039901","author":[{"dropping-particle":"","family":"Buehler","given":"Martin","non-dropping-particle":"","parse-names":false,"suffix":""},{"dropping-particle":"","family":"Iagnemma","given":"Karl","non-dropping-particle":"","parse-names":false,"suffix":""},{"dropping-particle":"","family":"Singh","given":"Sanjiv","non-dropping-particle":"","parse-names":false,"suffix":""}],"container-title":"Springer Tracts in Advanced Robotics","id":"ITEM-1","issued":{"date-parts":[["2009"]]},"page":"6","publisher":"Springer Verlag","title":"The DARPA urban challenge","type":"article-journal","volume":"56"},"uris":["http://www.mendeley.com/documents/?uuid=2d136fb7-b2d1-4797-8f08-01c6a88c69f7"]}],"mendeley":{"formattedCitation":"&lt;sup&gt;[27]&lt;/sup&gt;","plainTextFormattedCitation":"[27]","previouslyFormattedCitation":"&lt;sup&gt;[27]&lt;/sup&gt;"},"properties":{"noteIndex":0},"schema":"https://github.com/citation-style-language/schema/raw/master/csl-citation.json"}</w:instrText>
      </w:r>
      <w:r w:rsidRPr="00D11B26">
        <w:fldChar w:fldCharType="separate"/>
      </w:r>
      <w:r w:rsidRPr="00D11B26">
        <w:t>[27]</w:t>
      </w:r>
      <w:r w:rsidRPr="00D11B26">
        <w:fldChar w:fldCharType="end"/>
      </w:r>
      <w:r w:rsidRPr="00D11B26">
        <w:fldChar w:fldCharType="begin" w:fldLock="1"/>
      </w:r>
      <w:r w:rsidRPr="00D11B26">
        <w:instrText>ADDIN CSL_CITATION {"citationItems":[{"id":"ITEM-1","itemData":{"ISBN":"1457708914","author":[{"dropping-particle":"","family":"Levinson","given":"Jesse","non-dropping-particle":"","parse-names":false,"suffix":""},{"dropping-particle":"","family":"Askeland","given":"Jake","non-dropping-particle":"","parse-names":false,"suffix":""},{"dropping-particle":"","family":"Becker","given":"Jan","non-dropping-particle":"","parse-names":false,"suffix":""},{"dropping-particle":"","family":"Dolson","given":"Jennifer","non-dropping-particle":"","parse-names":false,"suffix":""},{"dropping-particle":"","family":"Held","given":"David","non-dropping-particle":"","parse-names":false,"suffix":""},{"dropping-particle":"","family":"Kammel","given":"Soeren","non-dropping-particle":"","parse-names":false,"suffix":""},{"dropping-particle":"","family":"Kolter","given":"J Zico","non-dropping-particle":"","parse-names":false,"suffix":""},{"dropping-particle":"","family":"Langer","given":"Dirk","non-dropping-particle":"","parse-names":false,"suffix":""},{"dropping-particle":"","family":"Pink","given":"Oliver","non-dropping-particle":"","parse-names":false,"suffix":""},{"dropping-particle":"","family":"Pratt","given":"Vaughan","non-dropping-particle":"","parse-names":false,"suffix":""}],"container-title":"Intelligent Vehicles Symposium (IV), 2011 IEEE","id":"ITEM-1","issued":{"date-parts":[["2011"]]},"page":"163-168","publisher":"IEEE","title":"Towards fully autonomous driving: Systems and algorithms","type":"paper-conference"},"uris":["http://www.mendeley.com/documents/?uuid=9817eb8a-d7a6-4f44-a7fc-8e73798f41c6"]}],"mendeley":{"formattedCitation":"&lt;sup&gt;[28]&lt;/sup&gt;","plainTextFormattedCitation":"[28]","previouslyFormattedCitation":"&lt;sup&gt;[28]&lt;/sup&gt;"},"properties":{"noteIndex":0},"schema":"https://github.com/citation-style-language/schema/raw/master/csl-citation.json"}</w:instrText>
      </w:r>
      <w:r w:rsidRPr="00D11B26">
        <w:fldChar w:fldCharType="separate"/>
      </w:r>
      <w:r w:rsidRPr="00D11B26">
        <w:t>[28]</w:t>
      </w:r>
      <w:r w:rsidRPr="00D11B26">
        <w:fldChar w:fldCharType="end"/>
      </w:r>
      <w:r w:rsidRPr="00D11B26">
        <w:fldChar w:fldCharType="begin" w:fldLock="1"/>
      </w:r>
      <w:r w:rsidRPr="00D11B26">
        <w:instrText>ADDIN CSL_CITATION {"citationItems":[{"id":"ITEM-1","itemData":{"ISSN":"1939-1390","author":[{"dropping-particle":"","family":"Ziegler","given":"Julius","non-dropping-particle":"","parse-names":false,"suffix":""},{"dropping-particle":"","family":"Bender","given":"Philipp","non-dropping-particle":"","parse-names":false,"suffix":""},{"dropping-particle":"","family":"Schreiber","given":"Markus","non-dropping-particle":"","parse-names":false,"suffix":""},{"dropping-particle":"","family":"Lategahn","given":"Henning","non-dropping-particle":"","parse-names":false,"suffix":""},{"dropping-particle":"","family":"Strauss","given":"Tobias","non-dropping-particle":"","parse-names":false,"suffix":""},{"dropping-particle":"","family":"Stiller","given":"Christoph","non-dropping-particle":"","parse-names":false,"suffix":""},{"dropping-particle":"","family":"Dang","given":"Thao","non-dropping-particle":"","parse-names":false,"suffix":""},{"dropping-particle":"","family":"Franke","given":"Uwe","non-dropping-particle":"","parse-names":false,"suffix":""},{"dropping-particle":"","family":"Appenrodt","given":"Nils","non-dropping-particle":"","parse-names":false,"suffix":""},{"dropping-particle":"","family":"Keller","given":"Christoph G","non-dropping-particle":"","parse-names":false,"suffix":""}],"container-title":"IEEE Intelligent Transportation Systems Magazine","id":"ITEM-1","issue":"2","issued":{"date-parts":[["2014"]]},"page":"8-20","publisher":"IEEE","title":"Making Bertha drive—An autonomous journey on a historic route","type":"article-journal","volume":"6"},"uris":["http://www.mendeley.com/documents/?uuid=9af41d3b-c1cc-470d-8a24-097cd5d51f01"]}],"mendeley":{"formattedCitation":"&lt;sup&gt;[29]&lt;/sup&gt;","plainTextFormattedCitation":"[29]","previouslyFormattedCitation":"&lt;sup&gt;[29]&lt;/sup&gt;"},"properties":{"noteIndex":0},"schema":"https://github.com/citation-style-language/schema/raw/master/csl-citation.json"}</w:instrText>
      </w:r>
      <w:r w:rsidRPr="00D11B26">
        <w:fldChar w:fldCharType="separate"/>
      </w:r>
      <w:r w:rsidRPr="00D11B26">
        <w:t>[29]</w:t>
      </w:r>
      <w:r w:rsidRPr="00D11B26">
        <w:fldChar w:fldCharType="end"/>
      </w:r>
      <w:r w:rsidRPr="00D11B26">
        <w:fldChar w:fldCharType="begin" w:fldLock="1"/>
      </w:r>
      <w:r w:rsidRPr="00D11B26">
        <w:instrText>ADDIN CSL_CITATION {"citationItems":[{"id":"ITEM-1","itemData":{"ISBN":"1479936383","author":[{"dropping-particle":"","family":"Broggi","given":"Alberto","non-dropping-particle":"","parse-names":false,"suffix":""},{"dropping-particle":"","family":"Cerri","given":"Pietro","non-dropping-particle":"","parse-names":false,"suffix":""},{"dropping-particle":"","family":"Debattisti","given":"Stefano","non-dropping-particle":"","parse-names":false,"suffix":""},{"dropping-particle":"","family":"Laghi","given":"Maria Chiara","non-dropping-particle":"","parse-names":false,"suffix":""},{"dropping-particle":"","family":"Medici","given":"Paolo","non-dropping-particle":"","parse-names":false,"suffix":""},{"dropping-particle":"","family":"Panciroli","given":"Matteo","non-dropping-particle":"","parse-names":false,"suffix":""},{"dropping-particle":"","family":"Prioletti","given":"Antonio","non-dropping-particle":"","parse-names":false,"suffix":""}],"container-title":"2014 IEEE Intelligent Vehicles Symposium Proceedings","id":"ITEM-1","issued":{"date-parts":[["2014"]]},"page":"648-654","publisher":"IEEE","title":"Proud-public road urban driverless test: Architecture and results","type":"paper-conference"},"uris":["http://www.mendeley.com/documents/?uuid=5c2bc2a7-5320-475d-9d95-c680a231d285"]}],"mendeley":{"formattedCitation":"&lt;sup&gt;[30]&lt;/sup&gt;","plainTextFormattedCitation":"[30]","previouslyFormattedCitation":"&lt;sup&gt;[30]&lt;/sup&gt;"},"properties":{"noteIndex":0},"schema":"https://github.com/citation-style-language/schema/raw/master/csl-citation.json"}</w:instrText>
      </w:r>
      <w:r w:rsidRPr="00D11B26">
        <w:fldChar w:fldCharType="separate"/>
      </w:r>
      <w:r w:rsidRPr="00D11B26">
        <w:t>[30]</w:t>
      </w:r>
      <w:r w:rsidRPr="00D11B26">
        <w:fldChar w:fldCharType="end"/>
      </w:r>
      <w:r w:rsidRPr="00D11B26">
        <w:t>。</w:t>
      </w:r>
      <w:r w:rsidRPr="00D11B26">
        <w:rPr>
          <w:rFonts w:hint="eastAsia"/>
        </w:rPr>
        <w:t>为了能够更好地支持控制器的测试研究，本文对于感知层与规划层均做出了一定设计工作。然而，由于本文的研究重心在</w:t>
      </w:r>
      <w:r w:rsidRPr="00D11B26">
        <w:rPr>
          <w:rFonts w:hint="eastAsia"/>
        </w:rPr>
        <w:lastRenderedPageBreak/>
        <w:t>于控制器设计，故对于感知层与规划层作出如下简化</w:t>
      </w:r>
      <w:r w:rsidRPr="00D11B26">
        <w:t>：</w:t>
      </w:r>
    </w:p>
    <w:p w:rsidR="00C74BC4" w:rsidRPr="00D11B26" w:rsidRDefault="00C74BC4" w:rsidP="00C5065D">
      <w:pPr>
        <w:pStyle w:val="a5"/>
        <w:numPr>
          <w:ilvl w:val="0"/>
          <w:numId w:val="5"/>
        </w:numPr>
        <w:ind w:firstLineChars="0"/>
      </w:pPr>
      <w:r w:rsidRPr="00D11B26">
        <w:t>感知层不使用视觉算法对环境进行识别。而是采用读取高精度地图信息与模拟</w:t>
      </w:r>
      <w:r w:rsidRPr="00D11B26">
        <w:t>V2X</w:t>
      </w:r>
      <w:r w:rsidRPr="00D11B26">
        <w:t>通信的方法来定位自车、搜索前车、搜索限速标志以及搜索交通灯。</w:t>
      </w:r>
    </w:p>
    <w:p w:rsidR="00C74BC4" w:rsidRPr="001142CC" w:rsidRDefault="00C74BC4" w:rsidP="001142CC">
      <w:pPr>
        <w:pStyle w:val="a5"/>
        <w:numPr>
          <w:ilvl w:val="0"/>
          <w:numId w:val="5"/>
        </w:numPr>
        <w:ind w:firstLineChars="0"/>
      </w:pPr>
      <w:r w:rsidRPr="00D11B26">
        <w:t>决策层仅使用用全局规划与局部规划。即在该层次植入基于图搜索的路径规划算法以用于规划起点至终点的路径，并且实时在局部规划器中生成目标点并将其传递给</w:t>
      </w:r>
      <w:r w:rsidRPr="00D11B26">
        <w:rPr>
          <w:rFonts w:hint="eastAsia"/>
        </w:rPr>
        <w:t>控制</w:t>
      </w:r>
      <w:r w:rsidRPr="00D11B26">
        <w:t>层。如果自车运行过程中前方出现交通事故造成交通流停滞不前，自车不会展开高级行为规划进行避障。该次仿真实验停止。</w:t>
      </w:r>
    </w:p>
    <w:p w:rsidR="00C74BC4" w:rsidRPr="008040C1" w:rsidRDefault="00C74BC4" w:rsidP="001F00B3">
      <w:pPr>
        <w:pStyle w:val="2"/>
        <w:rPr>
          <w:rFonts w:cs="Times New Roman"/>
          <w:spacing w:val="10"/>
        </w:rPr>
      </w:pPr>
      <w:bookmarkStart w:id="167" w:name="_Toc9194856"/>
      <w:bookmarkStart w:id="168" w:name="_Toc9433536"/>
      <w:bookmarkStart w:id="169" w:name="_Toc9950001"/>
      <w:bookmarkStart w:id="170" w:name="_Toc10570618"/>
      <w:r w:rsidRPr="008040C1">
        <w:rPr>
          <w:rFonts w:cs="Times New Roman"/>
          <w:spacing w:val="10"/>
        </w:rPr>
        <w:t>4.2 感知层设计</w:t>
      </w:r>
      <w:bookmarkEnd w:id="167"/>
      <w:bookmarkEnd w:id="168"/>
      <w:bookmarkEnd w:id="169"/>
      <w:bookmarkEnd w:id="170"/>
    </w:p>
    <w:p w:rsidR="00C74BC4" w:rsidRPr="00BF0871" w:rsidRDefault="00C74BC4" w:rsidP="00BF0871">
      <w:pPr>
        <w:ind w:firstLineChars="200" w:firstLine="480"/>
      </w:pPr>
      <w:r w:rsidRPr="00BF0871">
        <w:rPr>
          <w:rFonts w:hint="eastAsia"/>
        </w:rPr>
        <w:t>感知层搭建的意义在于让智能车辆能够根据不同的交通信号调整当前车速，例如，当测试车辆运行于不同限速路段时，需要及时调整目标巡航速度。而</w:t>
      </w:r>
      <w:r w:rsidRPr="00BF0871">
        <w:t>在</w:t>
      </w:r>
      <w:r w:rsidRPr="00BF0871">
        <w:t>CARLA</w:t>
      </w:r>
      <w:r w:rsidRPr="00BF0871">
        <w:t>模拟器搭建的驾驶场景中，自车所在车道的定位以及前车、交通灯、限速牌的探测是该感知层工作的首要目标。</w:t>
      </w:r>
    </w:p>
    <w:p w:rsidR="00C74BC4" w:rsidRPr="00BF0871" w:rsidRDefault="00C74BC4" w:rsidP="00BF0871">
      <w:pPr>
        <w:ind w:firstLineChars="200" w:firstLine="480"/>
      </w:pPr>
      <w:r w:rsidRPr="00BF0871">
        <w:t>由于视觉算法与数据融合</w:t>
      </w:r>
      <w:r w:rsidRPr="00BF0871">
        <w:rPr>
          <w:rFonts w:hint="eastAsia"/>
        </w:rPr>
        <w:t>技术</w:t>
      </w:r>
      <w:r w:rsidRPr="00BF0871">
        <w:t>不是本文研究的重点，故而该系统感知层设计的策略是利用</w:t>
      </w:r>
      <w:r w:rsidRPr="00BF0871">
        <w:t>OpenDrive</w:t>
      </w:r>
      <w:r w:rsidRPr="00BF0871">
        <w:t>高精度地图对</w:t>
      </w:r>
      <w:r w:rsidRPr="00BF0871">
        <w:rPr>
          <w:rFonts w:hint="eastAsia"/>
        </w:rPr>
        <w:t>自车</w:t>
      </w:r>
      <w:r w:rsidRPr="00BF0871">
        <w:t>所在车道进行定位，利用模拟</w:t>
      </w:r>
      <w:r w:rsidRPr="00BF0871">
        <w:t>V2X</w:t>
      </w:r>
      <w:r w:rsidRPr="00BF0871">
        <w:t>的方案来对自车运行前方的交通车、交通灯以及限速牌信息进行探测与采集。</w:t>
      </w:r>
    </w:p>
    <w:p w:rsidR="00C74BC4" w:rsidRPr="00BF0871" w:rsidRDefault="00C74BC4" w:rsidP="001F00B3">
      <w:r w:rsidRPr="00BF0871">
        <w:t>OpenDrive</w:t>
      </w:r>
      <w:r w:rsidRPr="00BF0871">
        <w:t>是目前最主要的用于描述驾驶模拟器中道路网络的文件格式。该文件格式是基于</w:t>
      </w:r>
      <w:r w:rsidRPr="00BF0871">
        <w:t>XML</w:t>
      </w:r>
      <w:r w:rsidRPr="00BF0871">
        <w:t>改进的，它允许使用与真实道路相同的元素</w:t>
      </w:r>
      <w:r w:rsidRPr="00BF0871">
        <w:t>(</w:t>
      </w:r>
      <w:r w:rsidRPr="00BF0871">
        <w:t>直线、曲线、回旋曲线、超高面、车道、标志等</w:t>
      </w:r>
      <w:r w:rsidRPr="00BF0871">
        <w:t>)</w:t>
      </w:r>
      <w:r w:rsidRPr="00BF0871">
        <w:t>精确描述道路。它兼容左右驾驶规则，并可以包含信号特征信息。</w:t>
      </w:r>
      <w:r w:rsidRPr="00BF0871">
        <w:t>OpenDrive</w:t>
      </w:r>
      <w:r w:rsidRPr="00BF0871">
        <w:t>文件具有以下优点：</w:t>
      </w:r>
    </w:p>
    <w:p w:rsidR="00C74BC4" w:rsidRPr="00BF0871" w:rsidRDefault="00C74BC4" w:rsidP="00C5065D">
      <w:pPr>
        <w:pStyle w:val="a5"/>
        <w:numPr>
          <w:ilvl w:val="0"/>
          <w:numId w:val="1"/>
        </w:numPr>
        <w:ind w:firstLineChars="0"/>
        <w:jc w:val="left"/>
      </w:pPr>
      <w:r w:rsidRPr="00BF0871">
        <w:t>能够轻易实现不同模拟器间路网信息的互换交流</w:t>
      </w:r>
    </w:p>
    <w:p w:rsidR="00C74BC4" w:rsidRDefault="00C74BC4" w:rsidP="00C5065D">
      <w:pPr>
        <w:pStyle w:val="a5"/>
        <w:numPr>
          <w:ilvl w:val="0"/>
          <w:numId w:val="1"/>
        </w:numPr>
        <w:ind w:firstLineChars="0"/>
        <w:jc w:val="left"/>
      </w:pPr>
      <w:r w:rsidRPr="00BF0871">
        <w:t>能够为多方参与的项目提供数据</w:t>
      </w:r>
      <w:r w:rsidRPr="00BF0871">
        <w:tab/>
      </w:r>
    </w:p>
    <w:p w:rsidR="00E655AB" w:rsidRDefault="00E655AB" w:rsidP="00E655AB">
      <w:pPr>
        <w:ind w:firstLine="420"/>
        <w:jc w:val="left"/>
      </w:pPr>
      <w:r w:rsidRPr="00BF0871">
        <w:t>正如</w:t>
      </w:r>
      <w:r w:rsidRPr="00BF0871">
        <w:t>3.4</w:t>
      </w:r>
      <w:r w:rsidRPr="00BF0871">
        <w:t>小节所述，在搭建场景时，需要为该场景配置</w:t>
      </w:r>
      <w:r w:rsidRPr="00BF0871">
        <w:t>CARLA</w:t>
      </w:r>
      <w:r w:rsidRPr="00BF0871">
        <w:t>特殊模块</w:t>
      </w:r>
      <w:r w:rsidRPr="00BF0871">
        <w:t>Open Drive Actor</w:t>
      </w:r>
      <w:r w:rsidRPr="00BF0871">
        <w:t>去后台读取同名</w:t>
      </w:r>
      <w:r w:rsidRPr="00BF0871">
        <w:t>OpenDrive</w:t>
      </w:r>
      <w:r w:rsidRPr="00BF0871">
        <w:t>文件。因此，当</w:t>
      </w:r>
      <w:r w:rsidRPr="00BF0871">
        <w:t>Open Drive Actor</w:t>
      </w:r>
      <w:r w:rsidRPr="00BF0871">
        <w:t>被用户成功配置后，用户即可调用</w:t>
      </w:r>
      <w:r w:rsidRPr="00BF0871">
        <w:t>Python API</w:t>
      </w:r>
      <w:r w:rsidRPr="00BF0871">
        <w:t>读取自车所在道路的信息，从而达到实时定位功能。</w:t>
      </w:r>
    </w:p>
    <w:p w:rsidR="00E655AB" w:rsidRPr="00BF0871" w:rsidRDefault="00E655AB" w:rsidP="00E655AB">
      <w:pPr>
        <w:ind w:firstLine="420"/>
        <w:jc w:val="left"/>
      </w:pPr>
      <w:r w:rsidRPr="00BF0871">
        <w:t>而对于及前车、交通灯、限速牌的探测，同样可以通过调用</w:t>
      </w:r>
      <w:r w:rsidRPr="00BF0871">
        <w:t>Python API</w:t>
      </w:r>
      <w:r w:rsidRPr="00BF0871">
        <w:t>来获取这些对象的状态位置及信息。以获取前车的信息为例，首先用户可以通过调用</w:t>
      </w:r>
    </w:p>
    <w:p w:rsidR="00E655AB" w:rsidRPr="00E655AB" w:rsidRDefault="00E655AB" w:rsidP="00E655AB">
      <w:pPr>
        <w:ind w:left="420"/>
        <w:jc w:val="left"/>
      </w:pPr>
    </w:p>
    <w:p w:rsidR="00C74BC4" w:rsidRPr="008040C1" w:rsidRDefault="00C74BC4" w:rsidP="001F00B3">
      <w:pPr>
        <w:ind w:firstLine="420"/>
        <w:jc w:val="center"/>
        <w:rPr>
          <w:rFonts w:cs="Times New Roman"/>
          <w:spacing w:val="10"/>
        </w:rPr>
      </w:pPr>
      <w:r w:rsidRPr="008040C1">
        <w:rPr>
          <w:rFonts w:cs="Times New Roman"/>
          <w:noProof/>
          <w:spacing w:val="10"/>
        </w:rPr>
        <mc:AlternateContent>
          <mc:Choice Requires="wpc">
            <w:drawing>
              <wp:inline distT="0" distB="0" distL="0" distR="0" wp14:anchorId="02E430EB" wp14:editId="073558FB">
                <wp:extent cx="3573970" cy="3514724"/>
                <wp:effectExtent l="0" t="0" r="7620" b="0"/>
                <wp:docPr id="55" name="画布 5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1" name="图片 61"/>
                          <pic:cNvPicPr>
                            <a:picLocks noChangeAspect="1"/>
                          </pic:cNvPicPr>
                        </pic:nvPicPr>
                        <pic:blipFill rotWithShape="1">
                          <a:blip r:embed="rId49"/>
                          <a:srcRect l="1" r="5" b="413"/>
                          <a:stretch/>
                        </pic:blipFill>
                        <pic:spPr>
                          <a:xfrm>
                            <a:off x="1" y="0"/>
                            <a:ext cx="3563967" cy="3505200"/>
                          </a:xfrm>
                          <a:prstGeom prst="rect">
                            <a:avLst/>
                          </a:prstGeom>
                        </pic:spPr>
                      </pic:pic>
                    </wpc:wpc>
                  </a:graphicData>
                </a:graphic>
              </wp:inline>
            </w:drawing>
          </mc:Choice>
          <mc:Fallback>
            <w:pict>
              <v:group w14:anchorId="2AAEE057" id="画布 55" o:spid="_x0000_s1026" editas="canvas" style="width:281.4pt;height:276.75pt;mso-position-horizontal-relative:char;mso-position-vertical-relative:line" coordsize="35737,351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">
                <v:shape id="_x0000_s1027" type="#_x0000_t75" style="position:absolute;width:35737;height:35140;visibility:visible;mso-wrap-style:square">
                  <v:fill o:detectmouseclick="t"/>
                  <v:path o:connecttype="none"/>
                </v:shape>
                <v:shape id="图片 61" o:spid="_x0000_s1028" type="#_x0000_t75" style="position:absolute;width:35639;height:35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">
                  <v:imagedata r:id="rId50" o:title="" cropbottom="271f" cropleft="1f" cropright="3f"/>
                  <v:path arrowok="t"/>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2</w:t>
      </w:r>
      <w:r w:rsidRPr="007E767A">
        <w:rPr>
          <w:rFonts w:cs="Times New Roman"/>
          <w:spacing w:val="10"/>
          <w:sz w:val="20"/>
          <w:szCs w:val="20"/>
        </w:rPr>
        <w:t xml:space="preserve"> </w:t>
      </w:r>
      <w:r w:rsidRPr="007E767A">
        <w:rPr>
          <w:rFonts w:cs="Times New Roman" w:hint="eastAsia"/>
          <w:spacing w:val="10"/>
          <w:sz w:val="20"/>
          <w:szCs w:val="20"/>
        </w:rPr>
        <w:t>感知层</w:t>
      </w:r>
      <w:r>
        <w:rPr>
          <w:rFonts w:cs="Times New Roman" w:hint="eastAsia"/>
          <w:spacing w:val="10"/>
          <w:sz w:val="20"/>
          <w:szCs w:val="20"/>
        </w:rPr>
        <w:t>搜索前车</w:t>
      </w:r>
      <w:r w:rsidRPr="007E767A">
        <w:rPr>
          <w:rFonts w:cs="Times New Roman" w:hint="eastAsia"/>
          <w:spacing w:val="10"/>
          <w:sz w:val="20"/>
          <w:szCs w:val="20"/>
        </w:rPr>
        <w:t>设计策略</w:t>
      </w:r>
    </w:p>
    <w:p w:rsidR="00C74BC4" w:rsidRPr="008040C1" w:rsidRDefault="00C74BC4" w:rsidP="001F00B3">
      <w:pPr>
        <w:ind w:firstLine="420"/>
        <w:jc w:val="center"/>
        <w:rPr>
          <w:rFonts w:cs="Times New Roman"/>
          <w:spacing w:val="10"/>
        </w:rPr>
      </w:pPr>
    </w:p>
    <w:p w:rsidR="00C74BC4" w:rsidRPr="00BF0871" w:rsidRDefault="00E655AB" w:rsidP="00E655AB">
      <w:pPr>
        <w:jc w:val="left"/>
      </w:pPr>
      <w:r w:rsidRPr="00BF0871">
        <w:t>Python API</w:t>
      </w:r>
      <w:r w:rsidRPr="00BF0871">
        <w:t>来获取由场景中所有</w:t>
      </w:r>
      <w:r w:rsidR="00C74BC4" w:rsidRPr="00BF0871">
        <w:t>交通车组成的集合，并且开始遍历该交通车集合，在自车找到其行驶方向</w:t>
      </w:r>
      <w:r w:rsidR="00C74BC4" w:rsidRPr="00BF0871">
        <w:t>150m</w:t>
      </w:r>
      <w:r w:rsidR="00C74BC4" w:rsidRPr="00BF0871">
        <w:t>内与其距离最小的交通车并将其作为前车对象之前，该循环会一直进行下去，其搜索策略如图</w:t>
      </w:r>
      <w:r w:rsidR="00C74BC4" w:rsidRPr="00BF0871">
        <w:t>4-2</w:t>
      </w:r>
      <w:r w:rsidR="00C74BC4" w:rsidRPr="00BF0871">
        <w:t>所示。搜索交通灯与限速路牌的方式同理，也是通过在场景对象集合内循环的方式，来寻找前车此时运行的交通灯与限速路牌的状态信息。值得注意的是，在搜索交通灯与限速路牌时，仅需搜索在自车前方</w:t>
      </w:r>
      <w:r w:rsidR="00C74BC4" w:rsidRPr="00BF0871">
        <w:t>20m</w:t>
      </w:r>
      <w:r w:rsidR="00C74BC4" w:rsidRPr="00BF0871">
        <w:t>距离内是否存在这些交通信号即可。</w:t>
      </w:r>
    </w:p>
    <w:p w:rsidR="00C74BC4" w:rsidRPr="008040C1" w:rsidRDefault="00C74BC4" w:rsidP="001F00B3">
      <w:pPr>
        <w:pStyle w:val="2"/>
        <w:rPr>
          <w:rFonts w:cs="Times New Roman"/>
          <w:spacing w:val="10"/>
        </w:rPr>
      </w:pPr>
      <w:bookmarkStart w:id="171" w:name="_Toc9194857"/>
      <w:bookmarkStart w:id="172" w:name="_Toc9433537"/>
      <w:bookmarkStart w:id="173" w:name="_Toc9950002"/>
      <w:bookmarkStart w:id="174" w:name="_Toc10570619"/>
      <w:r w:rsidRPr="008040C1">
        <w:rPr>
          <w:rFonts w:cs="Times New Roman"/>
          <w:spacing w:val="10"/>
        </w:rPr>
        <w:t>4.3 决策层设计</w:t>
      </w:r>
      <w:bookmarkEnd w:id="171"/>
      <w:bookmarkEnd w:id="172"/>
      <w:bookmarkEnd w:id="173"/>
      <w:bookmarkEnd w:id="174"/>
    </w:p>
    <w:p w:rsidR="00C74BC4" w:rsidRDefault="00C74BC4" w:rsidP="00BF0871">
      <w:pPr>
        <w:ind w:firstLineChars="200" w:firstLine="480"/>
      </w:pPr>
      <w:r w:rsidRPr="00BF0871">
        <w:rPr>
          <w:rFonts w:hint="eastAsia"/>
        </w:rPr>
        <w:t>在虚拟测试场景中，测试车辆无法完全模拟现实中纵向控制系统的测试，即存在驾驶员的监管来人为选择测试车辆的运行路线，因此在设计控制层之前，本文开展了对于决策层的设计工作，即允许测试车辆能够根据给定的目标点坐标规划出合理的运行路径。这部分工作一方面能够尽可能地还原真实场景中的测试流程，达到模拟驾</w:t>
      </w:r>
      <w:r w:rsidRPr="00BF0871">
        <w:rPr>
          <w:rFonts w:hint="eastAsia"/>
        </w:rPr>
        <w:lastRenderedPageBreak/>
        <w:t>驶员监管测试车辆运行的目的；另一方面该项工作在一定程度上提升了智能车辆的自动化程度，对更高级别的智能车系统展开了一定程度上的探索。</w:t>
      </w:r>
    </w:p>
    <w:p w:rsidR="004B3AD2" w:rsidRPr="008040C1" w:rsidRDefault="004B3AD2" w:rsidP="00BF0871">
      <w:pPr>
        <w:ind w:firstLineChars="200" w:firstLine="520"/>
        <w:rPr>
          <w:spacing w:val="10"/>
        </w:rPr>
      </w:pPr>
    </w:p>
    <w:p w:rsidR="00C74BC4" w:rsidRPr="008040C1" w:rsidRDefault="00C74BC4" w:rsidP="001F00B3">
      <w:pPr>
        <w:pStyle w:val="3"/>
        <w:rPr>
          <w:rFonts w:cs="Times New Roman"/>
          <w:spacing w:val="10"/>
        </w:rPr>
      </w:pPr>
      <w:bookmarkStart w:id="175" w:name="_Toc9194858"/>
      <w:bookmarkStart w:id="176" w:name="_Toc9433538"/>
      <w:bookmarkStart w:id="177" w:name="_Toc9950003"/>
      <w:bookmarkStart w:id="178" w:name="_Toc10570620"/>
      <w:r w:rsidRPr="008040C1">
        <w:rPr>
          <w:rFonts w:cs="Times New Roman"/>
          <w:spacing w:val="10"/>
        </w:rPr>
        <w:t>4.3.1 A*路径搜索算法</w:t>
      </w:r>
      <w:bookmarkEnd w:id="175"/>
      <w:bookmarkEnd w:id="176"/>
      <w:bookmarkEnd w:id="177"/>
      <w:bookmarkEnd w:id="178"/>
    </w:p>
    <w:p w:rsidR="00C74BC4" w:rsidRPr="00BF0871" w:rsidRDefault="00C74BC4" w:rsidP="001F00B3">
      <w:r w:rsidRPr="008040C1">
        <w:rPr>
          <w:rFonts w:cs="Times New Roman"/>
          <w:spacing w:val="10"/>
        </w:rPr>
        <w:tab/>
      </w:r>
      <w:r w:rsidRPr="00BF0871">
        <w:t>A*</w:t>
      </w:r>
      <w:r w:rsidRPr="00BF0871">
        <w:t>算法是一种知情搜索算法，换言之，该搜索算法是根据加权图表制定的</w:t>
      </w:r>
      <w:r w:rsidRPr="00BF0871">
        <w:fldChar w:fldCharType="begin" w:fldLock="1"/>
      </w:r>
      <w:r w:rsidRPr="00BF0871">
        <w:instrText>ADDIN CSL_CITATION {"citationItems":[{"id":"ITEM-1","itemData":{"ISSN":"1524-9050","author":[{"dropping-particle":"","family":"González","given":"David","non-dropping-particle":"","parse-names":false,"suffix":""},{"dropping-particle":"","family":"Pérez","given":"Joshué","non-dropping-particle":"","parse-names":false,"suffix":""},{"dropping-particle":"","family":"Milanés","given":"Vicente","non-dropping-particle":"","parse-names":false,"suffix":""},{"dropping-particle":"","family":"Nashashibi","given":"Fawzi","non-dropping-particle":"","parse-names":false,"suffix":""}],"container-title":"IEEE Transactions on Intelligent Transportation Systems","id":"ITEM-1","issue":"4","issued":{"date-parts":[["2015"]]},"page":"1135-1145","publisher":"IEEE","title":"A review of motion planning techniques for automated vehicles","type":"article-journal","volume":"17"},"uris":["http://www.mendeley.com/documents/?uuid=660f66d0-bbe6-4d0c-bfe4-1058b33b830f"]}],"mendeley":{"formattedCitation":"&lt;sup&gt;[31]&lt;/sup&gt;","plainTextFormattedCitation":"[31]","previouslyFormattedCitation":"&lt;sup&gt;[31]&lt;/sup&gt;"},"properties":{"noteIndex":0},"schema":"https://github.com/citation-style-language/schema/raw/master/csl-citation.json"}</w:instrText>
      </w:r>
      <w:r w:rsidRPr="00BF0871">
        <w:fldChar w:fldCharType="separate"/>
      </w:r>
      <w:r w:rsidRPr="00BF0871">
        <w:t>[31]</w:t>
      </w:r>
      <w:r w:rsidRPr="00BF0871">
        <w:fldChar w:fldCharType="end"/>
      </w:r>
      <w:r w:rsidRPr="00BF0871">
        <w:t>。该算法的目标在于寻找到到达目标点的具有最小代价的路径（该代价可以理解为距离最短或者运行时间最短）。利用该算法，起始节点向能够在其周围不断搜索从而延伸出新的路径，直到满足终止标准，该过程才能够结束，该算法的搜索流程如图</w:t>
      </w:r>
      <w:r w:rsidRPr="00BF0871">
        <w:t>4-3</w:t>
      </w:r>
      <w:r w:rsidRPr="00BF0871">
        <w:t>所示。</w:t>
      </w:r>
    </w:p>
    <w:p w:rsidR="00C74BC4" w:rsidRPr="00BF0871" w:rsidRDefault="00C74BC4" w:rsidP="00BF0871">
      <w:pPr>
        <w:ind w:firstLineChars="200" w:firstLine="480"/>
      </w:pPr>
      <w:r w:rsidRPr="00BF0871">
        <w:t>在</w:t>
      </w:r>
      <w:r w:rsidRPr="00BF0871">
        <w:t>A*</w:t>
      </w:r>
      <w:r w:rsidRPr="00BF0871">
        <w:t>算法搜索的过程中，可能会遇到这样的情况：当前节点周围有许多可以选择的目标点，因此，该路径搜索算法的核心即是构造合理的代价函数来寻找每一个时刻下在众多候选节点中可以选择的最优节点。因此，在搜索过程中，代价函数的引入与设计则显得尤为重要。</w:t>
      </w:r>
    </w:p>
    <w:p w:rsidR="00C74BC4" w:rsidRPr="00BF0871" w:rsidRDefault="00C74BC4" w:rsidP="001F00B3">
      <w:r w:rsidRPr="00BF0871">
        <w:tab/>
        <w:t>A*</w:t>
      </w:r>
      <w:r w:rsidRPr="00BF0871">
        <w:t>算法的代价函数为：</w:t>
      </w:r>
    </w:p>
    <w:p w:rsidR="00C74BC4" w:rsidRPr="00BF0871" w:rsidRDefault="00C74BC4" w:rsidP="001F00B3">
      <w:pPr>
        <w:wordWrap w:val="0"/>
        <w:jc w:val="right"/>
      </w:pPr>
      <w:r w:rsidRPr="00BF0871">
        <w:object w:dxaOrig="1840" w:dyaOrig="320">
          <v:shape id="_x0000_i1033" type="#_x0000_t75" style="width:92.15pt;height:16.7pt" o:ole="">
            <v:imagedata r:id="rId51" o:title=""/>
          </v:shape>
          <o:OLEObject Type="Embed" ProgID="Equation.DSMT4" ShapeID="_x0000_i1033" DrawAspect="Content" ObjectID="_1621184875" r:id="rId52"/>
        </w:object>
      </w:r>
      <w:r w:rsidRPr="00BF0871">
        <w:t xml:space="preserve">                  </w:t>
      </w:r>
      <w:r w:rsidRPr="00BF0871">
        <w:rPr>
          <w:rFonts w:hint="eastAsia"/>
        </w:rPr>
        <w:t>（</w:t>
      </w:r>
      <w:r w:rsidRPr="00BF0871">
        <w:rPr>
          <w:rFonts w:hint="eastAsia"/>
        </w:rPr>
        <w:t>4-1</w:t>
      </w:r>
      <w:r w:rsidRPr="00BF0871">
        <w:rPr>
          <w:rFonts w:hint="eastAsia"/>
        </w:rPr>
        <w:t>）</w:t>
      </w:r>
    </w:p>
    <w:p w:rsidR="00C74BC4" w:rsidRPr="00BF0871" w:rsidRDefault="00C74BC4" w:rsidP="00BF0871">
      <w:pPr>
        <w:ind w:firstLineChars="200" w:firstLine="480"/>
      </w:pPr>
      <w:r w:rsidRPr="00BF0871">
        <w:t>其中，</w:t>
      </w:r>
      <w:r w:rsidRPr="00BF0871">
        <w:t>n</w:t>
      </w:r>
      <w:r w:rsidRPr="00BF0871">
        <w:t>表示节点项，</w:t>
      </w:r>
      <w:r w:rsidRPr="00BF0871">
        <w:object w:dxaOrig="520" w:dyaOrig="320">
          <v:shape id="_x0000_i1034" type="#_x0000_t75" style="width:25.35pt;height:16.7pt" o:ole="">
            <v:imagedata r:id="rId53" o:title=""/>
          </v:shape>
          <o:OLEObject Type="Embed" ProgID="Equation.DSMT4" ShapeID="_x0000_i1034" DrawAspect="Content" ObjectID="_1621184876" r:id="rId54"/>
        </w:object>
      </w:r>
      <w:r w:rsidRPr="00BF0871">
        <w:t>表示起始节点到达</w:t>
      </w:r>
      <w:r w:rsidRPr="00BF0871">
        <w:t>n</w:t>
      </w:r>
      <w:r w:rsidRPr="00BF0871">
        <w:t>节点的代价，可以理解为其实节点到达节点</w:t>
      </w:r>
      <w:r w:rsidRPr="00BF0871">
        <w:t>n</w:t>
      </w:r>
      <w:r w:rsidRPr="00BF0871">
        <w:t>的距离。而</w:t>
      </w:r>
      <w:r w:rsidRPr="00BF0871">
        <w:object w:dxaOrig="499" w:dyaOrig="320">
          <v:shape id="_x0000_i1035" type="#_x0000_t75" style="width:24.75pt;height:16.7pt" o:ole="">
            <v:imagedata r:id="rId55" o:title=""/>
          </v:shape>
          <o:OLEObject Type="Embed" ProgID="Equation.DSMT4" ShapeID="_x0000_i1035" DrawAspect="Content" ObjectID="_1621184877" r:id="rId56"/>
        </w:object>
      </w:r>
      <w:r w:rsidRPr="00BF0871">
        <w:t>则是一个启发函数，用于表示节点</w:t>
      </w:r>
      <w:r w:rsidRPr="00BF0871">
        <w:t>n</w:t>
      </w:r>
      <w:r w:rsidRPr="00BF0871">
        <w:t>到达目标的预估代价。</w:t>
      </w:r>
    </w:p>
    <w:p w:rsidR="00C74BC4" w:rsidRDefault="00C74BC4" w:rsidP="00BF0871">
      <w:pPr>
        <w:ind w:firstLineChars="200" w:firstLine="480"/>
      </w:pPr>
      <w:r w:rsidRPr="00BF0871">
        <w:t>通过上述分析，代价函数的设计，或者更精确地说，启发函数的设计则是</w:t>
      </w:r>
      <w:r w:rsidRPr="00BF0871">
        <w:t>A*</w:t>
      </w:r>
      <w:r w:rsidRPr="00BF0871">
        <w:t>算法构建的重点与难点。在实际的路径规划过程中，其实节点与目标节点的代价信息不一定是完全确定的，可能部分未知。确切的代价信息通过迭代求解即可得出，而对于未知的路径，则需要应用合理的计算方法来估算其代价。因此，启发函数的重要性在未知路径的搜索与选择中得以体现：如果启发函数的计算值与实际值偏离过大，则会在规划过程中产生计算量的冗余。</w:t>
      </w:r>
    </w:p>
    <w:p w:rsidR="004B3AD2" w:rsidRPr="00DC2705" w:rsidRDefault="004B3AD2" w:rsidP="004B3AD2">
      <w:pPr>
        <w:ind w:firstLineChars="200" w:firstLine="480"/>
      </w:pPr>
      <w:r w:rsidRPr="00DC2705">
        <w:t>目前，启发函数主要有以下四种：切比雪夫距离、欧式距离及曼哈顿距离。假设二维空间中存在</w:t>
      </w:r>
      <w:r w:rsidRPr="00DC2705">
        <w:t>a</w:t>
      </w:r>
      <w:r w:rsidRPr="00DC2705">
        <w:t>、</w:t>
      </w:r>
      <w:r w:rsidRPr="00DC2705">
        <w:t>b</w:t>
      </w:r>
      <w:r w:rsidRPr="00DC2705">
        <w:t>两点，用三种距离表示他们的路程。</w:t>
      </w:r>
    </w:p>
    <w:p w:rsidR="004B3AD2" w:rsidRPr="004B3AD2" w:rsidRDefault="004B3AD2" w:rsidP="00BF0871">
      <w:pPr>
        <w:ind w:firstLineChars="200" w:firstLine="520"/>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lastRenderedPageBreak/>
        <w:drawing>
          <wp:inline distT="0" distB="0" distL="0" distR="0" wp14:anchorId="24A342BD" wp14:editId="2644094C">
            <wp:extent cx="2242868" cy="3848735"/>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45481" cy="3853219"/>
                    </a:xfrm>
                    <a:prstGeom prst="rect">
                      <a:avLst/>
                    </a:prstGeom>
                  </pic:spPr>
                </pic:pic>
              </a:graphicData>
            </a:graphic>
          </wp:inline>
        </w:drawing>
      </w:r>
    </w:p>
    <w:p w:rsidR="00C74BC4" w:rsidRPr="007E767A" w:rsidRDefault="00C74BC4" w:rsidP="001F00B3">
      <w:pPr>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3</w:t>
      </w:r>
      <w:r w:rsidRPr="007E767A">
        <w:rPr>
          <w:rFonts w:cs="Times New Roman"/>
          <w:spacing w:val="10"/>
          <w:sz w:val="20"/>
          <w:szCs w:val="20"/>
        </w:rPr>
        <w:t xml:space="preserve"> A*</w:t>
      </w:r>
      <w:r w:rsidRPr="007E767A">
        <w:rPr>
          <w:rFonts w:cs="Times New Roman" w:hint="eastAsia"/>
          <w:spacing w:val="10"/>
          <w:sz w:val="20"/>
          <w:szCs w:val="20"/>
        </w:rPr>
        <w:t>路径算法处理流程</w:t>
      </w:r>
    </w:p>
    <w:p w:rsidR="00C74BC4" w:rsidRDefault="00C74BC4" w:rsidP="001F00B3">
      <w:pPr>
        <w:rPr>
          <w:rFonts w:cs="Times New Roman"/>
          <w:spacing w:val="10"/>
        </w:rPr>
      </w:pPr>
    </w:p>
    <w:p w:rsidR="00C74BC4" w:rsidRPr="00DC2705" w:rsidRDefault="00C74BC4" w:rsidP="00BF0871">
      <w:pPr>
        <w:ind w:firstLine="420"/>
      </w:pPr>
      <w:r w:rsidRPr="00DC2705">
        <w:t>二维平面切比雪夫距离如式</w:t>
      </w:r>
      <w:r w:rsidRPr="00DC2705">
        <w:t>4</w:t>
      </w:r>
      <w:r w:rsidRPr="00DC2705">
        <w:rPr>
          <w:rFonts w:hint="eastAsia"/>
        </w:rPr>
        <w:t>-</w:t>
      </w:r>
      <w:r w:rsidRPr="00DC2705">
        <w:t>2</w:t>
      </w:r>
      <w:r w:rsidRPr="00DC2705">
        <w:t>所示：</w:t>
      </w:r>
    </w:p>
    <w:p w:rsidR="00C74BC4" w:rsidRPr="00DC2705" w:rsidRDefault="00C74BC4" w:rsidP="001F00B3">
      <w:pPr>
        <w:wordWrap w:val="0"/>
        <w:jc w:val="right"/>
      </w:pPr>
      <w:r w:rsidRPr="00DC2705">
        <w:object w:dxaOrig="3200" w:dyaOrig="400">
          <v:shape id="_x0000_i1036" type="#_x0000_t75" style="width:160.7pt;height:20.15pt" o:ole="">
            <v:imagedata r:id="rId58" o:title=""/>
          </v:shape>
          <o:OLEObject Type="Embed" ProgID="Equation.DSMT4" ShapeID="_x0000_i1036" DrawAspect="Content" ObjectID="_1621184878" r:id="rId59"/>
        </w:object>
      </w:r>
      <w:r w:rsidRPr="00DC2705">
        <w:t xml:space="preserve">            </w:t>
      </w:r>
      <w:r w:rsidRPr="00DC2705">
        <w:rPr>
          <w:rFonts w:hint="eastAsia"/>
        </w:rPr>
        <w:t>（</w:t>
      </w:r>
      <w:r w:rsidRPr="00DC2705">
        <w:rPr>
          <w:rFonts w:hint="eastAsia"/>
        </w:rPr>
        <w:t>4-2</w:t>
      </w:r>
      <w:r w:rsidRPr="00DC2705">
        <w:rPr>
          <w:rFonts w:hint="eastAsia"/>
        </w:rPr>
        <w:t>）</w:t>
      </w:r>
    </w:p>
    <w:p w:rsidR="00C74BC4" w:rsidRPr="00DC2705" w:rsidRDefault="00C74BC4" w:rsidP="00BF0871">
      <w:pPr>
        <w:ind w:firstLine="420"/>
        <w:jc w:val="left"/>
      </w:pPr>
      <w:r w:rsidRPr="00DC2705">
        <w:t>二维平面欧式距离如式</w:t>
      </w:r>
      <w:r w:rsidRPr="00DC2705">
        <w:t>4</w:t>
      </w:r>
      <w:r w:rsidRPr="00DC2705">
        <w:rPr>
          <w:rFonts w:hint="eastAsia"/>
        </w:rPr>
        <w:t>-</w:t>
      </w:r>
      <w:r w:rsidRPr="00DC2705">
        <w:t>3</w:t>
      </w:r>
      <w:r w:rsidRPr="00DC2705">
        <w:t>所示：</w:t>
      </w:r>
    </w:p>
    <w:p w:rsidR="00C74BC4" w:rsidRPr="00DC2705" w:rsidRDefault="00C74BC4" w:rsidP="001F00B3">
      <w:pPr>
        <w:wordWrap w:val="0"/>
        <w:jc w:val="right"/>
      </w:pPr>
      <w:r w:rsidRPr="00DC2705">
        <w:object w:dxaOrig="3280" w:dyaOrig="460">
          <v:shape id="_x0000_i1037" type="#_x0000_t75" style="width:161.85pt;height:22.45pt" o:ole="">
            <v:imagedata r:id="rId60" o:title=""/>
          </v:shape>
          <o:OLEObject Type="Embed" ProgID="Equation.DSMT4" ShapeID="_x0000_i1037" DrawAspect="Content" ObjectID="_1621184879" r:id="rId61"/>
        </w:object>
      </w:r>
      <w:r w:rsidRPr="00DC2705">
        <w:rPr>
          <w:rFonts w:hint="eastAsia"/>
        </w:rPr>
        <w:t xml:space="preserve"> </w:t>
      </w:r>
      <w:r w:rsidRPr="00DC2705">
        <w:t xml:space="preserve">           </w:t>
      </w:r>
      <w:r w:rsidRPr="00DC2705">
        <w:rPr>
          <w:rFonts w:hint="eastAsia"/>
        </w:rPr>
        <w:t>（</w:t>
      </w:r>
      <w:r w:rsidRPr="00DC2705">
        <w:rPr>
          <w:rFonts w:hint="eastAsia"/>
        </w:rPr>
        <w:t>4-</w:t>
      </w:r>
      <w:r w:rsidRPr="00DC2705">
        <w:t>3</w:t>
      </w:r>
      <w:r w:rsidRPr="00DC2705">
        <w:rPr>
          <w:rFonts w:hint="eastAsia"/>
        </w:rPr>
        <w:t>）</w:t>
      </w:r>
    </w:p>
    <w:p w:rsidR="00C74BC4" w:rsidRPr="00DC2705" w:rsidRDefault="00C74BC4" w:rsidP="00BF0871">
      <w:pPr>
        <w:ind w:firstLine="420"/>
        <w:jc w:val="left"/>
      </w:pPr>
      <w:r w:rsidRPr="00DC2705">
        <w:t>二维平面欧式距离如式</w:t>
      </w:r>
      <w:r w:rsidRPr="00DC2705">
        <w:t>4</w:t>
      </w:r>
      <w:r w:rsidRPr="00DC2705">
        <w:rPr>
          <w:rFonts w:hint="eastAsia"/>
        </w:rPr>
        <w:t>-</w:t>
      </w:r>
      <w:r w:rsidRPr="00DC2705">
        <w:t>4</w:t>
      </w:r>
      <w:r w:rsidRPr="00DC2705">
        <w:t>所示：</w:t>
      </w:r>
    </w:p>
    <w:p w:rsidR="00C74BC4" w:rsidRPr="00DC2705" w:rsidRDefault="00C74BC4" w:rsidP="001F00B3">
      <w:pPr>
        <w:wordWrap w:val="0"/>
        <w:jc w:val="right"/>
      </w:pPr>
      <w:r w:rsidRPr="00DC2705">
        <w:object w:dxaOrig="2740" w:dyaOrig="400">
          <v:shape id="_x0000_i1038" type="#_x0000_t75" style="width:138.25pt;height:20.15pt" o:ole="">
            <v:imagedata r:id="rId62" o:title=""/>
          </v:shape>
          <o:OLEObject Type="Embed" ProgID="Equation.DSMT4" ShapeID="_x0000_i1038" DrawAspect="Content" ObjectID="_1621184880" r:id="rId63"/>
        </w:object>
      </w:r>
      <w:r w:rsidRPr="00DC2705">
        <w:t xml:space="preserve">              </w:t>
      </w:r>
      <w:r w:rsidRPr="00DC2705">
        <w:rPr>
          <w:rFonts w:hint="eastAsia"/>
        </w:rPr>
        <w:t>（</w:t>
      </w:r>
      <w:r w:rsidRPr="00DC2705">
        <w:rPr>
          <w:rFonts w:hint="eastAsia"/>
        </w:rPr>
        <w:t>4-</w:t>
      </w:r>
      <w:r w:rsidRPr="00DC2705">
        <w:t>4</w:t>
      </w:r>
      <w:r w:rsidRPr="00DC2705">
        <w:rPr>
          <w:rFonts w:hint="eastAsia"/>
        </w:rPr>
        <w:t>）</w:t>
      </w:r>
    </w:p>
    <w:p w:rsidR="00C74BC4" w:rsidRPr="008040C1" w:rsidRDefault="00C74BC4" w:rsidP="00146D8A">
      <w:pPr>
        <w:ind w:firstLineChars="200" w:firstLine="480"/>
        <w:jc w:val="left"/>
        <w:rPr>
          <w:rFonts w:cs="Times New Roman"/>
          <w:spacing w:val="10"/>
        </w:rPr>
      </w:pPr>
      <w:r w:rsidRPr="00DC2705">
        <w:t>因此，在规划层的设计中，本文利用</w:t>
      </w:r>
      <w:r w:rsidRPr="00DC2705">
        <w:t>A*</w:t>
      </w:r>
      <w:r w:rsidRPr="00DC2705">
        <w:t>算法作为该层级的搜索原理。在构造启发函数时，由于相比于其余距离计算方法，欧氏距离搜索的速度的更快，消耗的搜索时间更少</w:t>
      </w:r>
      <w:r w:rsidRPr="00DC2705">
        <w:fldChar w:fldCharType="begin" w:fldLock="1"/>
      </w:r>
      <w:r w:rsidRPr="00DC2705">
        <w:instrText>ADDIN CSL_CITATION {"citationItems":[{"id":"ITEM-1","itemData":{"ISSN":"1556-4959","author":[{"dropping-particle":"","family":"Montemerlo","given":"Michael","non-dropping-particle":"","parse-names":false,"suffix":""},{"dropping-particle":"","family":"Becker","given":"Jan","non-dropping-particle":"","parse-names":false,"suffix":""},{"dropping-particle":"","family":"Bhat","given":"Suhrid","non-dropping-particle":"","parse-names":false,"suffix":""},{"dropping-particle":"","family":"Dahlkamp","given":"Hendrik","non-dropping-particle":"","parse-names":false,"suffix":""},{"dropping-particle":"","family":"Dolgov","given":"Dmitri","non-dropping-particle":"","parse-names":false,"suffix":""},{"dropping-particle":"","family":"Ettinger","given":"Scott","non-dropping-particle":"","parse-names":false,"suffix":""},{"dropping-particle":"","family":"Haehnel","given":"Dirk","non-dropping-particle":"","parse-names":false,"suffix":""},{"dropping-particle":"","family":"Hilden","given":"Tim","non-dropping-particle":"","parse-names":false,"suffix":""},{"dropping-particle":"","family":"Hoffmann","given":"Gabe","non-dropping-particle":"","parse-names":false,"suffix":""},{"dropping-particle":"","family":"Huhnke","given":"Burkhard","non-dropping-particle":"","parse-names":false,"suffix":""}],"container-title":"Journal of field Robotics","id":"ITEM-1","issue":"9","issued":{"date-parts":[["2008"]]},"page":"569-597","publisher":"Wiley Online Library","title":"Junior: The stanford entry in the urban challenge","type":"article-journal","volume":"25"},"uris":["http://www.mendeley.com/documents/?uuid=b543eacb-ebe7-4480-98ad-79c70e2d5bc8"]}],"mendeley":{"formattedCitation":"&lt;sup&gt;[32]&lt;/sup&gt;","plainTextFormattedCitation":"[32]","previouslyFormattedCitation":"&lt;sup&gt;[32]&lt;/sup&gt;"},"properties":{"noteIndex":0},"schema":"https://github.com/citation-style-language/schema/raw/master/csl-citation.json"}</w:instrText>
      </w:r>
      <w:r w:rsidRPr="00DC2705">
        <w:fldChar w:fldCharType="separate"/>
      </w:r>
      <w:r w:rsidRPr="00DC2705">
        <w:t>[32]</w:t>
      </w:r>
      <w:r w:rsidRPr="00DC2705">
        <w:fldChar w:fldCharType="end"/>
      </w:r>
      <w:r w:rsidRPr="00DC2705">
        <w:fldChar w:fldCharType="begin" w:fldLock="1"/>
      </w:r>
      <w:r w:rsidRPr="00DC2705">
        <w:instrText>ADDIN CSL_CITATION {"citationItems":[{"id":"ITEM-1","itemData":{"ISSN":"1556-4959","author":[{"dropping-particle":"","family":"Kammel","given":"Sören","non-dropping-particle":"","parse-names":false,"suffix":""},{"dropping-particle":"","family":"Ziegler","given":"Julius","non-dropping-particle":"","parse-names":false,"suffix":""},{"dropping-particle":"","family":"Pitzer","given":"Benjamin","non-dropping-particle":"","parse-names":false,"suffix":""},{"dropping-particle":"","family":"Werling","given":"Moritz","non-dropping-particle":"","parse-names":false,"suffix":""},{"dropping-particle":"","family":"Gindele","given":"Tobias","non-dropping-particle":"","parse-names":false,"suffix":""},{"dropping-particle":"","family":"Jagzent","given":"Daniel","non-dropping-particle":"","parse-names":false,"suffix":""},{"dropping-particle":"","family":"Schröder","given":"Joachim","non-dropping-particle":"","parse-names":false,"suffix":""},{"dropping-particle":"","family":"Thuy","given":"Michael","non-dropping-particle":"","parse-names":false,"suffix":""},{"dropping-particle":"","family":"Goebl","given":"Matthias","non-dropping-particle":"","parse-names":false,"suffix":""},{"dropping-particle":"von","family":"Hundelshausen","given":"Felix","non-dropping-particle":"","parse-names":false,"suffix":""}],"container-title":"Journal of Field Robotics","id":"ITEM-1","issue":"9","issued":{"date-parts":[["2008"]]},"page":"615-639","publisher":"Wiley Online Library","title":"Team AnnieWAY's autonomous system for the 2007 DARPA Urban Challenge","type":"article-journal","volume":"25"},"uris":["http://www.mendeley.com/documents/?uuid=7d51c738-008f-4e14-b104-193b71c8f3b5"]}],"mendeley":{"formattedCitation":"&lt;sup&gt;[33]&lt;/sup&gt;","plainTextFormattedCitation":"[33]","previouslyFormattedCitation":"&lt;sup&gt;[33]&lt;/sup&gt;"},"properties":{"noteIndex":0},"schema":"https://github.com/citation-style-language/schema/raw/master/csl-citation.json"}</w:instrText>
      </w:r>
      <w:r w:rsidRPr="00DC2705">
        <w:fldChar w:fldCharType="separate"/>
      </w:r>
      <w:r w:rsidRPr="00DC2705">
        <w:t>[33]</w:t>
      </w:r>
      <w:r w:rsidRPr="00DC2705">
        <w:fldChar w:fldCharType="end"/>
      </w:r>
      <w:r w:rsidRPr="00DC2705">
        <w:fldChar w:fldCharType="begin" w:fldLock="1"/>
      </w:r>
      <w:r w:rsidRPr="00DC2705">
        <w:instrText>ADDIN CSL_CITATION {"citationItems":[{"id":"ITEM-1","itemData":{"ISSN":"2573-5144","author":[{"dropping-particle":"","family":"Schwarting","given":"Wilko","non-dropping-particle":"","parse-names":false,"suffix":""},{"dropping-particle":"","family":"Alonso-Mora","given":"Javier","non-dropping-particle":"","parse-names":false,"suffix":""},{"dropping-particle":"","family":"Rus","given":"Daniela","non-dropping-particle":"","parse-names":false,"suffix":""}],"container-title":"Annual Review of Control, Robotics, and Autonomous Systems","id":"ITEM-1","issued":{"date-parts":[["2018"]]},"page":"187-210","publisher":"Annual Reviews","title":"Planning and decision-making for autonomous vehicles","type":"article-journal","volume":"1"},"uris":["http://www.mendeley.com/documents/?uuid=f43200ef-8abf-4e2f-b075-03150a2ee62b"]}],"mendeley":{"formattedCitation":"&lt;sup&gt;[34]&lt;/sup&gt;","plainTextFormattedCitation":"[34]","previouslyFormattedCitation":"&lt;sup&gt;[34]&lt;/sup&gt;"},"properties":{"noteIndex":0},"schema":"https://github.com/citation-style-language/schema/raw/master/csl-citation.json"}</w:instrText>
      </w:r>
      <w:r w:rsidRPr="00DC2705">
        <w:fldChar w:fldCharType="separate"/>
      </w:r>
      <w:r w:rsidRPr="00DC2705">
        <w:t>[34]</w:t>
      </w:r>
      <w:r w:rsidRPr="00DC2705">
        <w:fldChar w:fldCharType="end"/>
      </w:r>
      <w:r w:rsidRPr="00DC2705">
        <w:t>。因此本文选用欧式距离作为代价函数中的启发函数，以此来进行路径搜索。</w:t>
      </w:r>
    </w:p>
    <w:p w:rsidR="00C74BC4" w:rsidRPr="008040C1" w:rsidRDefault="00C74BC4" w:rsidP="001F00B3">
      <w:pPr>
        <w:pStyle w:val="3"/>
        <w:rPr>
          <w:rFonts w:cs="Times New Roman"/>
          <w:spacing w:val="10"/>
        </w:rPr>
      </w:pPr>
      <w:bookmarkStart w:id="179" w:name="_Toc9194859"/>
      <w:bookmarkStart w:id="180" w:name="_Toc9433539"/>
      <w:bookmarkStart w:id="181" w:name="_Toc9950004"/>
      <w:bookmarkStart w:id="182" w:name="_Toc10570621"/>
      <w:r w:rsidRPr="008040C1">
        <w:rPr>
          <w:rFonts w:cs="Times New Roman"/>
          <w:spacing w:val="10"/>
        </w:rPr>
        <w:lastRenderedPageBreak/>
        <w:t>4.3.2 路径搜索流程</w:t>
      </w:r>
      <w:bookmarkEnd w:id="179"/>
      <w:bookmarkEnd w:id="180"/>
      <w:bookmarkEnd w:id="181"/>
      <w:bookmarkEnd w:id="182"/>
    </w:p>
    <w:p w:rsidR="00C74BC4" w:rsidRPr="007E767A" w:rsidRDefault="00C74BC4" w:rsidP="00CD28BD">
      <w:pPr>
        <w:rPr>
          <w:rFonts w:cs="Times New Roman"/>
          <w:spacing w:val="10"/>
          <w:sz w:val="20"/>
          <w:szCs w:val="20"/>
        </w:rPr>
      </w:pPr>
      <w:r w:rsidRPr="008040C1">
        <w:rPr>
          <w:rFonts w:cs="Times New Roman"/>
          <w:spacing w:val="10"/>
        </w:rPr>
        <w:tab/>
      </w:r>
      <w:r w:rsidRPr="00146D8A">
        <w:t>在仿真场景的地图中，车道交汇口与车道，可以类比为节点与将节点相互联结的边。因此，在对自车运行路径搜索的流程中，第一步则是将该场景地图转化为由节点与边两者构成的网络图。当给予自车目标点</w:t>
      </w:r>
      <w:r w:rsidRPr="00146D8A">
        <w:rPr>
          <w:rFonts w:hint="eastAsia"/>
        </w:rPr>
        <w:t>坐标</w:t>
      </w:r>
      <w:r w:rsidRPr="00146D8A">
        <w:t>后，决策层则会在转化后的网络图中根据</w:t>
      </w:r>
      <w:r w:rsidRPr="00146D8A">
        <w:t>A*</w:t>
      </w:r>
      <w:r w:rsidRPr="00146D8A">
        <w:t>算法搜寻出从起始点到达目标点的最优路径。该路径是一个个由节点构成的列表，指明了自车由起始点到达目标点需要经过的节点。而相邻两个节点的组合对应地图中的某条道路。因此，通过</w:t>
      </w:r>
      <w:r w:rsidRPr="00146D8A">
        <w:t>A*</w:t>
      </w:r>
      <w:r w:rsidRPr="00146D8A">
        <w:t>路径搜索算法，自车可以得到由道路编号构成的路径列表。利用</w:t>
      </w:r>
      <w:r w:rsidRPr="00146D8A">
        <w:t>4.5</w:t>
      </w:r>
      <w:r w:rsidRPr="00146D8A">
        <w:t>小节中提及的横向控制器自车能够在运行过程中将会遍历</w:t>
      </w:r>
      <w:r w:rsidRPr="00146D8A">
        <w:rPr>
          <w:rFonts w:hint="eastAsia"/>
        </w:rPr>
        <w:t>目标点</w:t>
      </w:r>
      <w:r w:rsidRPr="00146D8A">
        <w:t>列表中各个</w:t>
      </w:r>
      <w:r w:rsidRPr="00146D8A">
        <w:rPr>
          <w:rFonts w:hint="eastAsia"/>
        </w:rPr>
        <w:t>点的</w:t>
      </w:r>
      <w:r w:rsidRPr="00146D8A">
        <w:t>坐标进行横向控制以到达给定的目标点。</w:t>
      </w:r>
    </w:p>
    <w:p w:rsidR="00C74BC4" w:rsidRPr="008040C1" w:rsidRDefault="00C74BC4" w:rsidP="001F00B3">
      <w:pPr>
        <w:pStyle w:val="2"/>
        <w:rPr>
          <w:rFonts w:cs="Times New Roman"/>
          <w:spacing w:val="10"/>
        </w:rPr>
      </w:pPr>
      <w:bookmarkStart w:id="183" w:name="_Toc9194860"/>
      <w:bookmarkStart w:id="184" w:name="_Toc9433540"/>
      <w:bookmarkStart w:id="185" w:name="_Toc9950005"/>
      <w:bookmarkStart w:id="186" w:name="_Toc10570622"/>
      <w:r w:rsidRPr="008040C1">
        <w:rPr>
          <w:rFonts w:cs="Times New Roman"/>
          <w:spacing w:val="10"/>
        </w:rPr>
        <w:t>4.4 纵向控制器设计</w:t>
      </w:r>
      <w:bookmarkEnd w:id="183"/>
      <w:bookmarkEnd w:id="184"/>
      <w:bookmarkEnd w:id="185"/>
      <w:bookmarkEnd w:id="186"/>
    </w:p>
    <w:p w:rsidR="00C74BC4" w:rsidRPr="008040C1" w:rsidRDefault="00C74BC4" w:rsidP="001F00B3">
      <w:pPr>
        <w:pStyle w:val="3"/>
        <w:rPr>
          <w:rFonts w:cs="Times New Roman"/>
          <w:spacing w:val="10"/>
        </w:rPr>
      </w:pPr>
      <w:bookmarkStart w:id="187" w:name="_Toc9194861"/>
      <w:bookmarkStart w:id="188" w:name="_Toc9433541"/>
      <w:bookmarkStart w:id="189" w:name="_Toc9950006"/>
      <w:bookmarkStart w:id="190" w:name="_Toc10570623"/>
      <w:r w:rsidRPr="008040C1">
        <w:rPr>
          <w:rFonts w:cs="Times New Roman"/>
          <w:spacing w:val="10"/>
        </w:rPr>
        <w:t>4.4.1 控制器原理</w:t>
      </w:r>
      <w:bookmarkEnd w:id="187"/>
      <w:bookmarkEnd w:id="188"/>
      <w:bookmarkEnd w:id="189"/>
      <w:bookmarkEnd w:id="190"/>
    </w:p>
    <w:p w:rsidR="00C74BC4" w:rsidRPr="00146D8A" w:rsidRDefault="00C74BC4" w:rsidP="00146D8A">
      <w:pPr>
        <w:ind w:firstLineChars="200" w:firstLine="480"/>
      </w:pPr>
      <w:r w:rsidRPr="00146D8A">
        <w:t>比例</w:t>
      </w:r>
      <w:r w:rsidRPr="00146D8A">
        <w:t>-</w:t>
      </w:r>
      <w:r w:rsidRPr="00146D8A">
        <w:t>积分</w:t>
      </w:r>
      <w:r w:rsidRPr="00146D8A">
        <w:t>-</w:t>
      </w:r>
      <w:r w:rsidRPr="00146D8A">
        <w:t>微分控制器（</w:t>
      </w:r>
      <w:r w:rsidRPr="00146D8A">
        <w:t>PID</w:t>
      </w:r>
      <w:r w:rsidRPr="00146D8A">
        <w:t>控制器）是一种控制回路反馈机构，该类控制器广泛用于工业控制系统和需要连续调制控制的各种其他应用中</w:t>
      </w:r>
      <w:r w:rsidRPr="00146D8A">
        <w:fldChar w:fldCharType="begin" w:fldLock="1"/>
      </w:r>
      <w:r w:rsidRPr="00146D8A">
        <w:instrText>ADDIN CSL_CITATION {"citationItems":[{"id":"ITEM-1","itemData":{"author":[{"dropping-particle":"","family":"Åström","given":"Karl Johan","non-dropping-particle":"","parse-names":false,"suffix":""},{"dropping-particle":"","family":"Hägglund","given":"Tore","non-dropping-particle":"","parse-names":false,"suffix":""}],"id":"ITEM-1","issued":{"date-parts":[["1995"]]},"publisher":"Instrument society of America Research Triangle Park, NC","title":"PID controllers: theory, design, and tuning","type":"book","volume":"2"},"uris":["http://www.mendeley.com/documents/?uuid=4bd80278-081b-4b98-881b-c221df34e9bf"]}],"mendeley":{"formattedCitation":"&lt;sup&gt;[35]&lt;/sup&gt;","plainTextFormattedCitation":"[35]","previouslyFormattedCitation":"&lt;sup&gt;[35]&lt;/sup&gt;"},"properties":{"noteIndex":0},"schema":"https://github.com/citation-style-language/schema/raw/master/csl-citation.json"}</w:instrText>
      </w:r>
      <w:r w:rsidRPr="00146D8A">
        <w:fldChar w:fldCharType="separate"/>
      </w:r>
      <w:r w:rsidRPr="00146D8A">
        <w:t>[35]</w:t>
      </w:r>
      <w:r w:rsidRPr="00146D8A">
        <w:fldChar w:fldCharType="end"/>
      </w:r>
      <w:r w:rsidRPr="00146D8A">
        <w:fldChar w:fldCharType="begin" w:fldLock="1"/>
      </w:r>
      <w:r w:rsidRPr="00146D8A">
        <w:instrText>ADDIN CSL_CITATION {"citationItems":[{"id":"ITEM-1","itemData":{"ISBN":"1556179421","author":[{"dropping-particle":"","family":"Åström","given":"Karl Johan","non-dropping-particle":"","parse-names":false,"suffix":""},{"dropping-particle":"","family":"Hägglund","given":"Tore","non-dropping-particle":"","parse-names":false,"suffix":""},{"dropping-particle":"","family":"Astrom","given":"Karl J","non-dropping-particle":"","parse-names":false,"suffix":""}],"id":"ITEM-1","issued":{"date-parts":[["2006"]]},"publisher":"ISA-The Instrumentation, Systems, and Automation Society Research Triangle …","title":"Advanced PID control","type":"book","volume":"461"},"uris":["http://www.mendeley.com/documents/?uuid=076126a4-7f9d-4534-a1ee-13f3f25a5f2c"]}],"mendeley":{"formattedCitation":"&lt;sup&gt;[36]&lt;/sup&gt;","plainTextFormattedCitation":"[36]","previouslyFormattedCitation":"&lt;sup&gt;[36]&lt;/sup&gt;"},"properties":{"noteIndex":0},"schema":"https://github.com/citation-style-language/schema/raw/master/csl-citation.json"}</w:instrText>
      </w:r>
      <w:r w:rsidRPr="00146D8A">
        <w:fldChar w:fldCharType="separate"/>
      </w:r>
      <w:r w:rsidRPr="00146D8A">
        <w:t>[36]</w:t>
      </w:r>
      <w:r w:rsidRPr="00146D8A">
        <w:fldChar w:fldCharType="end"/>
      </w:r>
      <w:r w:rsidRPr="00146D8A">
        <w:t>。通过使用合理的设计比例、积分及微分模块，该控制器能够实现精确与最佳的控制，其原理如图</w:t>
      </w:r>
      <w:r w:rsidR="00AA02F4">
        <w:t>4-</w:t>
      </w:r>
      <w:r w:rsidR="00AA02F4">
        <w:rPr>
          <w:rFonts w:hint="eastAsia"/>
        </w:rPr>
        <w:t>4</w:t>
      </w:r>
      <w:r w:rsidRPr="00146D8A">
        <w:t>所示。</w:t>
      </w:r>
    </w:p>
    <w:p w:rsidR="00C74BC4" w:rsidRPr="008040C1" w:rsidRDefault="00C74BC4" w:rsidP="001F00B3">
      <w:pPr>
        <w:ind w:firstLine="420"/>
        <w:jc w:val="center"/>
        <w:rPr>
          <w:rFonts w:cs="Times New Roman"/>
          <w:spacing w:val="10"/>
        </w:rPr>
      </w:pPr>
      <w:r w:rsidRPr="008040C1">
        <w:rPr>
          <w:rFonts w:cs="Times New Roman"/>
          <w:noProof/>
          <w:spacing w:val="10"/>
        </w:rPr>
        <mc:AlternateContent>
          <mc:Choice Requires="wpc">
            <w:drawing>
              <wp:inline distT="0" distB="0" distL="0" distR="0" wp14:anchorId="1B25788F" wp14:editId="078ED886">
                <wp:extent cx="4667471" cy="2134325"/>
                <wp:effectExtent l="0" t="0" r="0" b="0"/>
                <wp:docPr id="6" name="画布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 name="图片 14"/>
                          <pic:cNvPicPr>
                            <a:picLocks noChangeAspect="1"/>
                          </pic:cNvPicPr>
                        </pic:nvPicPr>
                        <pic:blipFill>
                          <a:blip r:embed="rId64"/>
                          <a:stretch>
                            <a:fillRect/>
                          </a:stretch>
                        </pic:blipFill>
                        <pic:spPr>
                          <a:xfrm>
                            <a:off x="2" y="0"/>
                            <a:ext cx="4589252" cy="2098559"/>
                          </a:xfrm>
                          <a:prstGeom prst="rect">
                            <a:avLst/>
                          </a:prstGeom>
                        </pic:spPr>
                      </pic:pic>
                    </wpc:wpc>
                  </a:graphicData>
                </a:graphic>
              </wp:inline>
            </w:drawing>
          </mc:Choice>
          <mc:Fallback>
            <w:pict>
              <v:group w14:anchorId="7AAF2A4B" id="画布 6" o:spid="_x0000_s1026" editas="canvas" style="width:367.5pt;height:168.05pt;mso-position-horizontal-relative:char;mso-position-vertical-relative:line" coordsize="46672,21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">
                <v:shape id="_x0000_s1027" type="#_x0000_t75" style="position:absolute;width:46672;height:21342;visibility:visible;mso-wrap-style:square">
                  <v:fill o:detectmouseclick="t"/>
                  <v:path o:connecttype="none"/>
                </v:shape>
                <v:shape id="图片 14" o:spid="_x0000_s1028" type="#_x0000_t75" style="position:absolute;width:45892;height:209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">
                  <v:imagedata r:id="rId65" o:title=""/>
                  <v:path arrowok="t"/>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00AA02F4">
        <w:rPr>
          <w:rFonts w:cs="Times New Roman" w:hint="eastAsia"/>
          <w:spacing w:val="10"/>
          <w:sz w:val="20"/>
          <w:szCs w:val="20"/>
        </w:rPr>
        <w:t>4</w:t>
      </w:r>
      <w:r w:rsidRPr="007E767A">
        <w:rPr>
          <w:rFonts w:cs="Times New Roman"/>
          <w:spacing w:val="10"/>
          <w:sz w:val="20"/>
          <w:szCs w:val="20"/>
        </w:rPr>
        <w:t xml:space="preserve"> PID</w:t>
      </w:r>
      <w:r w:rsidRPr="007E767A">
        <w:rPr>
          <w:rFonts w:cs="Times New Roman" w:hint="eastAsia"/>
          <w:spacing w:val="10"/>
          <w:sz w:val="20"/>
          <w:szCs w:val="20"/>
        </w:rPr>
        <w:t>控制算法原理图</w:t>
      </w:r>
    </w:p>
    <w:p w:rsidR="00C74BC4" w:rsidRPr="008040C1" w:rsidRDefault="00C74BC4" w:rsidP="001F00B3">
      <w:pPr>
        <w:ind w:firstLine="420"/>
        <w:jc w:val="center"/>
        <w:rPr>
          <w:rFonts w:cs="Times New Roman"/>
          <w:spacing w:val="10"/>
        </w:rPr>
      </w:pPr>
    </w:p>
    <w:p w:rsidR="00C74BC4" w:rsidRPr="00146D8A" w:rsidRDefault="00C74BC4" w:rsidP="001F00B3">
      <w:pPr>
        <w:ind w:firstLine="420"/>
      </w:pPr>
      <w:r w:rsidRPr="00146D8A">
        <w:lastRenderedPageBreak/>
        <w:t>该控制器能够根据目标输入值</w:t>
      </w:r>
      <w:r w:rsidRPr="00146D8A">
        <w:t>r(t)</w:t>
      </w:r>
      <w:r w:rsidRPr="00146D8A">
        <w:t>与过程输出值</w:t>
      </w:r>
      <w:r w:rsidRPr="00146D8A">
        <w:t>y(t)</w:t>
      </w:r>
      <w:r w:rsidRPr="00146D8A">
        <w:t>计算出误差值，通过比例、积分及微分控制器对该误差的持续处理，控制过程将不断调整该控制器计算出的控制变量</w:t>
      </w:r>
      <w:r w:rsidRPr="00146D8A">
        <w:t>u(t)</w:t>
      </w:r>
      <w:r w:rsidRPr="00146D8A">
        <w:t>来得到逐渐趋近于目标输入值的过程输出值。</w:t>
      </w:r>
    </w:p>
    <w:p w:rsidR="00C74BC4" w:rsidRPr="00146D8A" w:rsidRDefault="00C74BC4" w:rsidP="001F00B3">
      <w:pPr>
        <w:ind w:firstLine="420"/>
      </w:pPr>
      <w:r w:rsidRPr="00146D8A">
        <w:t>在该控制器中，比例、积分及微分环节分别存在以下用途：</w:t>
      </w:r>
    </w:p>
    <w:p w:rsidR="00C74BC4" w:rsidRPr="00146D8A" w:rsidRDefault="00C74BC4" w:rsidP="00C5065D">
      <w:pPr>
        <w:pStyle w:val="a5"/>
        <w:numPr>
          <w:ilvl w:val="0"/>
          <w:numId w:val="6"/>
        </w:numPr>
        <w:spacing w:line="400" w:lineRule="exact"/>
        <w:ind w:firstLineChars="0"/>
      </w:pPr>
      <w:r w:rsidRPr="00146D8A">
        <w:t>比例环节：该环节与误差的当前值成比例，单独使用比例控制将导致设定值与实际过程值之间出现稳态误差，因为它需要一个错误来生成比例响应。如果没有错误，则没有纠正措施。该环节决定系统的相应速度。</w:t>
      </w:r>
    </w:p>
    <w:p w:rsidR="00C74BC4" w:rsidRPr="00146D8A" w:rsidRDefault="00C74BC4" w:rsidP="00C5065D">
      <w:pPr>
        <w:pStyle w:val="a5"/>
        <w:numPr>
          <w:ilvl w:val="0"/>
          <w:numId w:val="6"/>
        </w:numPr>
        <w:ind w:firstLineChars="0"/>
      </w:pPr>
      <w:r w:rsidRPr="00146D8A">
        <w:t>积分环节：该环节累积了误差的过去值，并且通过向控制模块添加由于累积误差引起的控制效果来消除比例环节造成的稳态误差。该环节能够让输出值更加逼近目标输入值。</w:t>
      </w:r>
    </w:p>
    <w:p w:rsidR="00C74BC4" w:rsidRPr="00146D8A" w:rsidRDefault="00C74BC4" w:rsidP="00C5065D">
      <w:pPr>
        <w:pStyle w:val="a5"/>
        <w:numPr>
          <w:ilvl w:val="0"/>
          <w:numId w:val="6"/>
        </w:numPr>
        <w:ind w:firstLineChars="0"/>
      </w:pPr>
      <w:r w:rsidRPr="00146D8A">
        <w:t>微分环节：该环节能够根据误差值对未来趋势做出估计，该环节能够通过施加误差的变化率来更快的减少对系统产生的影响，从而减少系统的调节时间。</w:t>
      </w:r>
    </w:p>
    <w:p w:rsidR="00C74BC4" w:rsidRPr="00146D8A" w:rsidRDefault="00C74BC4" w:rsidP="001F00B3">
      <w:pPr>
        <w:ind w:firstLine="420"/>
      </w:pPr>
    </w:p>
    <w:p w:rsidR="00C74BC4" w:rsidRPr="00146D8A" w:rsidRDefault="00C74BC4" w:rsidP="001F00B3">
      <w:pPr>
        <w:ind w:firstLine="420"/>
      </w:pPr>
      <w:r w:rsidRPr="00146D8A">
        <w:t>因此，该系统根据目标输入值</w:t>
      </w:r>
      <w:r w:rsidRPr="00146D8A">
        <w:t>r(t)</w:t>
      </w:r>
      <w:r w:rsidRPr="00146D8A">
        <w:t>与过程输出值</w:t>
      </w:r>
      <w:r w:rsidRPr="00146D8A">
        <w:t>y(t)</w:t>
      </w:r>
      <w:r w:rsidRPr="00146D8A">
        <w:t>计算出误差值</w:t>
      </w:r>
      <w:r w:rsidRPr="00146D8A">
        <w:t>e(t)</w:t>
      </w:r>
      <w:r w:rsidRPr="00146D8A">
        <w:t>：</w:t>
      </w:r>
    </w:p>
    <w:p w:rsidR="00C74BC4" w:rsidRPr="00146D8A" w:rsidRDefault="00C74BC4" w:rsidP="001F00B3">
      <w:pPr>
        <w:wordWrap w:val="0"/>
        <w:ind w:firstLine="420"/>
        <w:jc w:val="right"/>
      </w:pPr>
      <w:r w:rsidRPr="00146D8A">
        <w:object w:dxaOrig="1600" w:dyaOrig="320">
          <v:shape id="_x0000_i1039" type="#_x0000_t75" style="width:81.2pt;height:16.7pt" o:ole="">
            <v:imagedata r:id="rId66" o:title=""/>
          </v:shape>
          <o:OLEObject Type="Embed" ProgID="Equation.DSMT4" ShapeID="_x0000_i1039" DrawAspect="Content" ObjectID="_1621184881" r:id="rId67"/>
        </w:object>
      </w:r>
      <w:r w:rsidRPr="00146D8A">
        <w:t xml:space="preserve">                    </w:t>
      </w:r>
      <w:r w:rsidRPr="00146D8A">
        <w:rPr>
          <w:rFonts w:hint="eastAsia"/>
        </w:rPr>
        <w:t>（</w:t>
      </w:r>
      <w:r w:rsidRPr="00146D8A">
        <w:rPr>
          <w:rFonts w:hint="eastAsia"/>
        </w:rPr>
        <w:t>4-</w:t>
      </w:r>
      <w:r w:rsidRPr="00146D8A">
        <w:t>5</w:t>
      </w:r>
      <w:r w:rsidRPr="00146D8A">
        <w:rPr>
          <w:rFonts w:hint="eastAsia"/>
        </w:rPr>
        <w:t>）</w:t>
      </w:r>
    </w:p>
    <w:p w:rsidR="00C74BC4" w:rsidRPr="00146D8A" w:rsidRDefault="00C74BC4" w:rsidP="001F00B3">
      <w:pPr>
        <w:ind w:left="420"/>
      </w:pPr>
      <w:r w:rsidRPr="00146D8A">
        <w:t>通过比例、积分及微分控制环节，控制变量</w:t>
      </w:r>
      <w:r w:rsidRPr="00146D8A">
        <w:t>u(t)</w:t>
      </w:r>
      <w:r w:rsidRPr="00146D8A">
        <w:t>能够根据误差值</w:t>
      </w:r>
      <w:r w:rsidRPr="00146D8A">
        <w:t>e(t)</w:t>
      </w:r>
      <w:r w:rsidRPr="00146D8A">
        <w:t>计算出，</w:t>
      </w:r>
    </w:p>
    <w:p w:rsidR="00C74BC4" w:rsidRPr="00146D8A" w:rsidRDefault="00C74BC4" w:rsidP="001F00B3">
      <w:r w:rsidRPr="00146D8A">
        <w:t>控制规律如式</w:t>
      </w:r>
      <w:r w:rsidRPr="00146D8A">
        <w:rPr>
          <w:rFonts w:hint="eastAsia"/>
        </w:rPr>
        <w:t>4-</w:t>
      </w:r>
      <w:r w:rsidR="00AD5202">
        <w:rPr>
          <w:rFonts w:hint="eastAsia"/>
        </w:rPr>
        <w:t>6</w:t>
      </w:r>
      <w:r w:rsidRPr="00146D8A">
        <w:t>所示：</w:t>
      </w:r>
    </w:p>
    <w:p w:rsidR="00C74BC4" w:rsidRPr="00146D8A" w:rsidRDefault="00C74BC4" w:rsidP="001F00B3">
      <w:pPr>
        <w:wordWrap w:val="0"/>
        <w:snapToGrid/>
        <w:jc w:val="right"/>
      </w:pPr>
      <w:r w:rsidRPr="00146D8A">
        <w:object w:dxaOrig="3580" w:dyaOrig="620">
          <v:shape id="_x0000_i1040" type="#_x0000_t75" style="width:183.15pt;height:31.7pt" o:ole="">
            <v:imagedata r:id="rId68" o:title=""/>
          </v:shape>
          <o:OLEObject Type="Embed" ProgID="Equation.DSMT4" ShapeID="_x0000_i1040" DrawAspect="Content" ObjectID="_1621184882" r:id="rId69"/>
        </w:object>
      </w:r>
      <w:r w:rsidRPr="00146D8A">
        <w:t xml:space="preserve">            </w:t>
      </w:r>
      <w:r w:rsidRPr="00146D8A">
        <w:rPr>
          <w:rFonts w:hint="eastAsia"/>
        </w:rPr>
        <w:t>（</w:t>
      </w:r>
      <w:r w:rsidRPr="00146D8A">
        <w:rPr>
          <w:rFonts w:hint="eastAsia"/>
        </w:rPr>
        <w:t>4-</w:t>
      </w:r>
      <w:r w:rsidRPr="00146D8A">
        <w:t>6</w:t>
      </w:r>
      <w:r w:rsidRPr="00146D8A">
        <w:rPr>
          <w:rFonts w:hint="eastAsia"/>
        </w:rPr>
        <w:t>）</w:t>
      </w:r>
    </w:p>
    <w:p w:rsidR="00C74BC4" w:rsidRPr="00146D8A" w:rsidRDefault="00C74BC4" w:rsidP="001F00B3">
      <w:pPr>
        <w:ind w:firstLine="420"/>
        <w:jc w:val="left"/>
      </w:pPr>
      <w:r w:rsidRPr="00146D8A">
        <w:t>其中，</w:t>
      </w:r>
      <w:r w:rsidRPr="00146D8A">
        <w:object w:dxaOrig="360" w:dyaOrig="380">
          <v:shape id="_x0000_i1041" type="#_x0000_t75" style="width:17.85pt;height:17.85pt" o:ole="">
            <v:imagedata r:id="rId70" o:title=""/>
          </v:shape>
          <o:OLEObject Type="Embed" ProgID="Equation.3" ShapeID="_x0000_i1041" DrawAspect="Content" ObjectID="_1621184883" r:id="rId71"/>
        </w:object>
      </w:r>
      <w:r w:rsidRPr="00146D8A">
        <w:t>是比例系数，</w:t>
      </w:r>
      <w:r w:rsidRPr="00146D8A">
        <w:object w:dxaOrig="300" w:dyaOrig="340">
          <v:shape id="_x0000_i1042" type="#_x0000_t75" style="width:15pt;height:16.7pt" o:ole="">
            <v:imagedata r:id="rId72" o:title=""/>
          </v:shape>
          <o:OLEObject Type="Embed" ProgID="Equation.3" ShapeID="_x0000_i1042" DrawAspect="Content" ObjectID="_1621184884" r:id="rId73"/>
        </w:object>
      </w:r>
      <w:r w:rsidRPr="00146D8A">
        <w:t>是积分系数，</w:t>
      </w:r>
      <w:r w:rsidRPr="00146D8A">
        <w:object w:dxaOrig="360" w:dyaOrig="360">
          <v:shape id="_x0000_i1043" type="#_x0000_t75" style="width:17.85pt;height:17.85pt" o:ole="">
            <v:imagedata r:id="rId74" o:title=""/>
          </v:shape>
          <o:OLEObject Type="Embed" ProgID="Equation.3" ShapeID="_x0000_i1043" DrawAspect="Content" ObjectID="_1621184885" r:id="rId75"/>
        </w:object>
      </w:r>
      <w:r w:rsidRPr="00146D8A">
        <w:t>是微分系数。</w:t>
      </w:r>
    </w:p>
    <w:p w:rsidR="00C74BC4" w:rsidRPr="00146D8A" w:rsidRDefault="00C74BC4" w:rsidP="001F00B3">
      <w:pPr>
        <w:ind w:firstLine="420"/>
      </w:pPr>
      <w:r w:rsidRPr="00146D8A">
        <w:t>由于</w:t>
      </w:r>
      <w:r w:rsidRPr="00146D8A">
        <w:t>PID</w:t>
      </w:r>
      <w:r w:rsidRPr="00146D8A">
        <w:t>控制器具备有简便性、灵活性以及相对较强的鲁棒性的特点，因此本文在设计纵向车辆控制器的过程中应用了</w:t>
      </w:r>
      <w:r w:rsidRPr="00146D8A">
        <w:t>PID</w:t>
      </w:r>
      <w:r w:rsidRPr="00146D8A">
        <w:t>控制算法。并且，针对无前车的巡航场景及有前车的跟车场景，本文分别设计了两款</w:t>
      </w:r>
      <w:r w:rsidRPr="00146D8A">
        <w:t>PID</w:t>
      </w:r>
      <w:r w:rsidRPr="00146D8A">
        <w:t>控制器</w:t>
      </w:r>
      <w:r w:rsidRPr="00146D8A">
        <w:fldChar w:fldCharType="begin" w:fldLock="1"/>
      </w:r>
      <w:r w:rsidRPr="00146D8A">
        <w:instrText>ADDIN CSL_CITATION {"citationItems":[{"id":"ITEM-1","itemData":{"ISSN":"1002-6819","author":[{"dropping-particle":"","family":"Qiu","given":"Chengqun","non-dropping-particle":"","parse-names":false,"suffix":""},{"dropping-particle":"","family":"Liu","given":"Chenglin","non-dropping-particle":"","parse-names":false,"suffix":""},{"dropping-particle":"","family":"Shen","given":"Fahua","non-dropping-particle":"","parse-names":false,"suffix":""},{"dropping-particle":"","family":"Chen","given":"Jie","non-dropping-particle":"","parse-names":false,"suffix":""}],"container-title":"Transactions of the Chinese Society of Agricultural Engineering","id":"ITEM-1","issue":"6","issued":{"date-parts":[["2012"]]},"page":"197-202","publisher":"Editorial Office of Transactions of the Chinese Society of Agricultural …","title":"Design of automobile cruise control system based on Matlab and fuzzy PID","type":"article-journal","volume":"28"},"uris":["http://www.mendeley.com/documents/?uuid=4b6c1164-1dde-4369-8e29-badf2ce1e1b3"]}],"mendeley":{"formattedCitation":"&lt;sup&gt;[11]&lt;/sup&gt;","plainTextFormattedCitation":"[11]","previouslyFormattedCitation":"&lt;sup&gt;[11]&lt;/sup&gt;"},"properties":{"noteIndex":0},"schema":"https://github.com/citation-style-language/schema/raw/master/csl-citation.json"}</w:instrText>
      </w:r>
      <w:r w:rsidRPr="00146D8A">
        <w:fldChar w:fldCharType="separate"/>
      </w:r>
      <w:r w:rsidRPr="00146D8A">
        <w:t>[11]</w:t>
      </w:r>
      <w:r w:rsidRPr="00146D8A">
        <w:fldChar w:fldCharType="end"/>
      </w:r>
      <w:r w:rsidRPr="00146D8A">
        <w:t xml:space="preserve"> </w:t>
      </w:r>
      <w:r w:rsidRPr="00146D8A">
        <w:fldChar w:fldCharType="begin" w:fldLock="1"/>
      </w:r>
      <w:r w:rsidRPr="00146D8A">
        <w:instrText>ADDIN CSL_CITATION {"citationItems":[{"id":"ITEM-1","itemData":{"ISBN":"0780312988","author":[{"dropping-particle":"","family":"Ioannou","given":"Petros","non-dropping-particle":"","parse-names":false,"suffix":""},{"dropping-particle":"","family":"Xu","given":"Zhigang","non-dropping-particle":"","parse-names":false,"suffix":""},{"dropping-particle":"","family":"Eckert","given":"S","non-dropping-particle":"","parse-names":false,"suffix":""},{"dropping-particle":"","family":"Clemons","given":"D","non-dropping-particle":"","parse-names":false,"suffix":""},{"dropping-particle":"","family":"Sieja","given":"T","non-dropping-particle":"","parse-names":false,"suffix":""}],"container-title":"Proceedings of 32nd IEEE Conference on Decision and Control","id":"ITEM-1","issued":{"date-parts":[["1993"]]},"page":"1885-1890","publisher":"IEEE","title":"Intelligent cruise control: theory and experiment","type":"paper-conference"},"uris":["http://www.mendeley.com/documents/?uuid=5dc4207b-3c30-4936-87b2-a36355f205ee"]}],"mendeley":{"formattedCitation":"&lt;sup&gt;[37]&lt;/sup&gt;","plainTextFormattedCitation":"[37]","previouslyFormattedCitation":"&lt;sup&gt;[37]&lt;/sup&gt;"},"properties":{"noteIndex":0},"schema":"https://github.com/citation-style-language/schema/raw/master/csl-citation.json"}</w:instrText>
      </w:r>
      <w:r w:rsidRPr="00146D8A">
        <w:fldChar w:fldCharType="separate"/>
      </w:r>
      <w:r w:rsidRPr="00146D8A">
        <w:t>[37]</w:t>
      </w:r>
      <w:r w:rsidRPr="00146D8A">
        <w:fldChar w:fldCharType="end"/>
      </w:r>
      <w:r w:rsidRPr="00146D8A">
        <w:t>。</w:t>
      </w:r>
    </w:p>
    <w:p w:rsidR="00C74BC4" w:rsidRPr="00146D8A" w:rsidRDefault="00C74BC4" w:rsidP="001F00B3">
      <w:pPr>
        <w:ind w:firstLine="420"/>
      </w:pPr>
      <w:r w:rsidRPr="00146D8A">
        <w:t>首先，在前者场景中，由于自车仅需要根据确切的目标速度来进行定速保持，其目标速度通常是恒定不变的，故在设计该运行场景中的</w:t>
      </w:r>
      <w:r w:rsidRPr="00146D8A">
        <w:t>PID</w:t>
      </w:r>
      <w:r w:rsidRPr="00146D8A">
        <w:t>控制器时，仅需要将巡航速度作为输入值，自车运行速度作为输出值，通过比例、积分及微分模块的计算得到相应的节气门开度，以使得自车的实际速度不断逼近目标巡航速度。该速度</w:t>
      </w:r>
      <w:r w:rsidRPr="00146D8A">
        <w:t>PID</w:t>
      </w:r>
      <w:r w:rsidRPr="00146D8A">
        <w:t>控制器适用于巡航功能被激活的工况。</w:t>
      </w:r>
    </w:p>
    <w:p w:rsidR="00C74BC4" w:rsidRPr="00146D8A" w:rsidRDefault="00C74BC4" w:rsidP="001F00B3">
      <w:pPr>
        <w:ind w:firstLine="420"/>
      </w:pPr>
    </w:p>
    <w:p w:rsidR="00C74BC4" w:rsidRPr="008040C1" w:rsidRDefault="00C74BC4" w:rsidP="001F00B3">
      <w:pPr>
        <w:jc w:val="center"/>
        <w:rPr>
          <w:rFonts w:cs="Times New Roman"/>
          <w:spacing w:val="10"/>
        </w:rPr>
      </w:pPr>
      <w:r w:rsidRPr="008040C1">
        <w:rPr>
          <w:rFonts w:cs="Times New Roman"/>
          <w:noProof/>
          <w:spacing w:val="10"/>
        </w:rPr>
        <w:lastRenderedPageBreak/>
        <mc:AlternateContent>
          <mc:Choice Requires="wpc">
            <w:drawing>
              <wp:inline distT="0" distB="0" distL="0" distR="0" wp14:anchorId="0E15469A" wp14:editId="61424514">
                <wp:extent cx="5176520" cy="2421255"/>
                <wp:effectExtent l="0" t="0" r="5080" b="0"/>
                <wp:docPr id="13" name="画布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6" name="图片 66"/>
                          <pic:cNvPicPr/>
                        </pic:nvPicPr>
                        <pic:blipFill>
                          <a:blip r:embed="rId76"/>
                          <a:stretch>
                            <a:fillRect/>
                          </a:stretch>
                        </pic:blipFill>
                        <pic:spPr>
                          <a:xfrm>
                            <a:off x="35998" y="36001"/>
                            <a:ext cx="5140522" cy="2385254"/>
                          </a:xfrm>
                          <a:prstGeom prst="rect">
                            <a:avLst/>
                          </a:prstGeom>
                        </pic:spPr>
                      </pic:pic>
                    </wpc:wpc>
                  </a:graphicData>
                </a:graphic>
              </wp:inline>
            </w:drawing>
          </mc:Choice>
          <mc:Fallback>
            <w:pict>
              <v:group w14:anchorId="61B19E99" id="画布 13" o:spid="_x0000_s1026" editas="canvas" style="width:407.6pt;height:190.65pt;mso-position-horizontal-relative:char;mso-position-vertical-relative:line" coordsize="51765,24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">
                <v:shape id="_x0000_s1027" type="#_x0000_t75" style="position:absolute;width:51765;height:24212;visibility:visible;mso-wrap-style:square">
                  <v:fill o:detectmouseclick="t"/>
                  <v:path o:connecttype="none"/>
                </v:shape>
                <v:shape id="图片 66" o:spid="_x0000_s1028" type="#_x0000_t75" style="position:absolute;left:359;top:360;width:51406;height:23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">
                  <v:imagedata r:id="rId78" o:title=""/>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00AA02F4">
        <w:rPr>
          <w:rFonts w:cs="Times New Roman" w:hint="eastAsia"/>
          <w:spacing w:val="10"/>
          <w:sz w:val="20"/>
          <w:szCs w:val="20"/>
        </w:rPr>
        <w:t>5</w:t>
      </w:r>
      <w:r w:rsidRPr="007E767A">
        <w:rPr>
          <w:rFonts w:cs="Times New Roman"/>
          <w:spacing w:val="10"/>
          <w:sz w:val="20"/>
          <w:szCs w:val="20"/>
        </w:rPr>
        <w:t xml:space="preserve"> </w:t>
      </w:r>
      <w:r w:rsidRPr="007E767A">
        <w:rPr>
          <w:rFonts w:cs="Times New Roman" w:hint="eastAsia"/>
          <w:spacing w:val="10"/>
          <w:sz w:val="20"/>
          <w:szCs w:val="20"/>
        </w:rPr>
        <w:t>纵向</w:t>
      </w:r>
      <w:r w:rsidRPr="007E767A">
        <w:rPr>
          <w:rFonts w:cs="Times New Roman" w:hint="eastAsia"/>
          <w:spacing w:val="10"/>
          <w:sz w:val="20"/>
          <w:szCs w:val="20"/>
        </w:rPr>
        <w:t>PID</w:t>
      </w:r>
      <w:r w:rsidRPr="007E767A">
        <w:rPr>
          <w:rFonts w:cs="Times New Roman" w:hint="eastAsia"/>
          <w:spacing w:val="10"/>
          <w:sz w:val="20"/>
          <w:szCs w:val="20"/>
        </w:rPr>
        <w:t>车速控制器</w:t>
      </w:r>
    </w:p>
    <w:p w:rsidR="00C74BC4" w:rsidRPr="008040C1" w:rsidRDefault="00C74BC4" w:rsidP="001F00B3">
      <w:pPr>
        <w:ind w:firstLine="420"/>
        <w:jc w:val="cente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mc:AlternateContent>
          <mc:Choice Requires="wpc">
            <w:drawing>
              <wp:inline distT="0" distB="0" distL="0" distR="0" wp14:anchorId="466106E1" wp14:editId="1351ADD3">
                <wp:extent cx="4808827" cy="3313786"/>
                <wp:effectExtent l="0" t="0" r="0" b="1270"/>
                <wp:docPr id="20" name="画布 2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2" name="图片 22"/>
                          <pic:cNvPicPr>
                            <a:picLocks noChangeAspect="1"/>
                          </pic:cNvPicPr>
                        </pic:nvPicPr>
                        <pic:blipFill>
                          <a:blip r:embed="rId79"/>
                          <a:stretch>
                            <a:fillRect/>
                          </a:stretch>
                        </pic:blipFill>
                        <pic:spPr>
                          <a:xfrm>
                            <a:off x="1" y="0"/>
                            <a:ext cx="4808219" cy="3313430"/>
                          </a:xfrm>
                          <a:prstGeom prst="rect">
                            <a:avLst/>
                          </a:prstGeom>
                        </pic:spPr>
                      </pic:pic>
                    </wpc:wpc>
                  </a:graphicData>
                </a:graphic>
              </wp:inline>
            </w:drawing>
          </mc:Choice>
          <mc:Fallback>
            <w:pict>
              <v:group w14:anchorId="421BA9F9" id="画布 20" o:spid="_x0000_s1026" editas="canvas" style="width:378.65pt;height:260.95pt;mso-position-horizontal-relative:char;mso-position-vertical-relative:line" coordsize="48082,331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">
                <v:shape id="_x0000_s1027" type="#_x0000_t75" style="position:absolute;width:48082;height:33134;visibility:visible;mso-wrap-style:square">
                  <v:fill o:detectmouseclick="t"/>
                  <v:path o:connecttype="none"/>
                </v:shape>
                <v:shape id="图片 22" o:spid="_x0000_s1028" type="#_x0000_t75" style="position:absolute;width:48082;height:331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">
                  <v:imagedata r:id="rId80" o:title=""/>
                  <v:path arrowok="t"/>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00AA02F4">
        <w:rPr>
          <w:rFonts w:cs="Times New Roman" w:hint="eastAsia"/>
          <w:spacing w:val="10"/>
          <w:sz w:val="20"/>
          <w:szCs w:val="20"/>
        </w:rPr>
        <w:t>6</w:t>
      </w:r>
      <w:r w:rsidRPr="007E767A">
        <w:rPr>
          <w:rFonts w:cs="Times New Roman"/>
          <w:spacing w:val="10"/>
          <w:sz w:val="20"/>
          <w:szCs w:val="20"/>
        </w:rPr>
        <w:t xml:space="preserve"> </w:t>
      </w:r>
      <w:r w:rsidRPr="007E767A">
        <w:rPr>
          <w:rFonts w:cs="Times New Roman" w:hint="eastAsia"/>
          <w:spacing w:val="10"/>
          <w:sz w:val="20"/>
          <w:szCs w:val="20"/>
        </w:rPr>
        <w:t>纵向</w:t>
      </w:r>
      <w:r w:rsidRPr="007E767A">
        <w:rPr>
          <w:rFonts w:cs="Times New Roman" w:hint="eastAsia"/>
          <w:spacing w:val="10"/>
          <w:sz w:val="20"/>
          <w:szCs w:val="20"/>
        </w:rPr>
        <w:t>PID</w:t>
      </w:r>
      <w:r w:rsidRPr="007E767A">
        <w:rPr>
          <w:rFonts w:cs="Times New Roman" w:hint="eastAsia"/>
          <w:spacing w:val="10"/>
          <w:sz w:val="20"/>
          <w:szCs w:val="20"/>
        </w:rPr>
        <w:t>车速</w:t>
      </w:r>
      <w:r w:rsidRPr="007E767A">
        <w:rPr>
          <w:rFonts w:cs="Times New Roman" w:hint="eastAsia"/>
          <w:spacing w:val="10"/>
          <w:sz w:val="20"/>
          <w:szCs w:val="20"/>
        </w:rPr>
        <w:t>-</w:t>
      </w:r>
      <w:r w:rsidRPr="007E767A">
        <w:rPr>
          <w:rFonts w:cs="Times New Roman" w:hint="eastAsia"/>
          <w:spacing w:val="10"/>
          <w:sz w:val="20"/>
          <w:szCs w:val="20"/>
        </w:rPr>
        <w:t>距离控制器</w:t>
      </w:r>
    </w:p>
    <w:p w:rsidR="00C74BC4" w:rsidRPr="008040C1" w:rsidRDefault="00C74BC4" w:rsidP="001F00B3">
      <w:pPr>
        <w:ind w:firstLine="420"/>
        <w:jc w:val="center"/>
        <w:rPr>
          <w:rFonts w:cs="Times New Roman"/>
          <w:spacing w:val="10"/>
        </w:rPr>
      </w:pPr>
    </w:p>
    <w:p w:rsidR="00C74BC4" w:rsidRPr="00881439" w:rsidRDefault="00C74BC4" w:rsidP="00881439">
      <w:pPr>
        <w:ind w:firstLineChars="200" w:firstLine="480"/>
      </w:pPr>
      <w:r w:rsidRPr="00881439">
        <w:t>其次，对于有前车的跟车场景，传统的跟车</w:t>
      </w:r>
      <w:r w:rsidRPr="00881439">
        <w:t>PID</w:t>
      </w:r>
      <w:r w:rsidRPr="00881439">
        <w:t>控制方法虽然可类似于无前车巡航场景，将前车速度作为目标速度以使得自车的运行速度不断逼近该速度，但是单纯的参考车速的方法在与前车的车距保持中仍然表现不够良好，随着前车不断运行，自车与前车的相对距离会逐渐增大直至自车无法探测到前车，最终自车退出跟车功</w:t>
      </w:r>
      <w:r w:rsidRPr="00881439">
        <w:lastRenderedPageBreak/>
        <w:t>能，返回基本的巡航功能。因此，本文在设计跟车场景下的</w:t>
      </w:r>
      <w:r w:rsidRPr="00881439">
        <w:t>PID</w:t>
      </w:r>
      <w:r w:rsidRPr="00881439">
        <w:t>控制器的过程中，将前车速度及根据下一小节应用的驾驶员模型实时的计算目标距离作为输入值，输出值为自车的实际速度及与前车的实时距离，最后通过两组</w:t>
      </w:r>
      <w:r w:rsidRPr="00881439">
        <w:t>PID</w:t>
      </w:r>
      <w:r w:rsidRPr="00881439">
        <w:t>控制器联合计算来求解出合适的节气门开度。自车速度能对前车速度的变化做出快速响应，并且将两者的相对车距始终保持于一个理想车距内，从而保证自车跟车功能的正常运行。</w:t>
      </w:r>
    </w:p>
    <w:p w:rsidR="00C74BC4" w:rsidRPr="008040C1" w:rsidRDefault="00C74BC4" w:rsidP="001F00B3">
      <w:pPr>
        <w:pStyle w:val="3"/>
        <w:rPr>
          <w:rFonts w:cs="Times New Roman"/>
          <w:spacing w:val="10"/>
        </w:rPr>
      </w:pPr>
      <w:bookmarkStart w:id="191" w:name="_Toc9194862"/>
      <w:bookmarkStart w:id="192" w:name="_Toc9433542"/>
      <w:bookmarkStart w:id="193" w:name="_Toc9950007"/>
      <w:bookmarkStart w:id="194" w:name="_Toc10570624"/>
      <w:r w:rsidRPr="008040C1">
        <w:rPr>
          <w:rFonts w:cs="Times New Roman"/>
          <w:spacing w:val="10"/>
        </w:rPr>
        <w:t>4.4.2 基于车距保持的驾驶员模型</w:t>
      </w:r>
      <w:bookmarkEnd w:id="191"/>
      <w:bookmarkEnd w:id="192"/>
      <w:bookmarkEnd w:id="193"/>
      <w:bookmarkEnd w:id="194"/>
    </w:p>
    <w:p w:rsidR="00C74BC4" w:rsidRPr="00881439" w:rsidRDefault="00C74BC4" w:rsidP="00881439">
      <w:pPr>
        <w:ind w:firstLineChars="200" w:firstLine="480"/>
      </w:pPr>
      <w:r w:rsidRPr="00881439">
        <w:t>搭建合理的车距保持模型是自适应巡航系统中不可忽略的一部分。根据上一小节所述，车距保持模型能够根据自车周围的环境信息计算出合理的跟车车距，接下来在此基础上利用控制算法计算出相应的节气门开度，从而使得自车能够与前车保持合理的相对距离。因此，车距保持驾驶员模型的搭建是设计自适应巡航系统中极为重要的一环。</w:t>
      </w:r>
    </w:p>
    <w:p w:rsidR="00C74BC4" w:rsidRPr="00881439" w:rsidRDefault="00C74BC4" w:rsidP="00881439">
      <w:pPr>
        <w:ind w:firstLineChars="200" w:firstLine="480"/>
      </w:pPr>
      <w:r w:rsidRPr="00881439">
        <w:rPr>
          <w:rFonts w:hint="eastAsia"/>
        </w:rPr>
        <w:t>计算</w:t>
      </w:r>
      <w:r w:rsidRPr="00881439">
        <w:t>合理的车距一直是搭建驾驶员模型的一大难题。过小的车距容易造成驾驶员及乘客的恐惧，极大程度上影响了驾驶过程中的用户体验与舒适性，并且极有可能造成交通事故；而过大的车距一方面容易造成前车跟踪的失效，另一方面会造成交通流量的浪费，并且会滋生一些如加塞的不规范驾驶现象。因此，根据环境信息计算出一个合理的车距是搭建驾驶员模型的核心。</w:t>
      </w:r>
    </w:p>
    <w:p w:rsidR="00C74BC4" w:rsidRPr="00881439" w:rsidRDefault="00C74BC4" w:rsidP="00881439">
      <w:pPr>
        <w:ind w:firstLineChars="200" w:firstLine="480"/>
      </w:pPr>
      <w:r w:rsidRPr="00881439">
        <w:t>在第</w:t>
      </w:r>
      <w:r w:rsidRPr="00881439">
        <w:t>1</w:t>
      </w:r>
      <w:r w:rsidRPr="00881439">
        <w:t>章中，多种基于车距的驾驶员模型已经得到了讨论，并且在相关的场景中都展现出较好的保持效果。然而，所讨论的驾驶员模型仍然存在一些问题。首先，在讨论的驾驶员模型中，参考的信息量仍然不够多。当前车展现出较为复杂的动作后（比如连续加速，连续减速），该类车距保持模型就无法做出合理的计算；其次，合理的基于车距的驾驶员模型应该具备有</w:t>
      </w:r>
      <w:r w:rsidRPr="00881439">
        <w:t>“</w:t>
      </w:r>
      <w:r w:rsidRPr="00881439">
        <w:t>预测</w:t>
      </w:r>
      <w:r w:rsidRPr="00881439">
        <w:t>”</w:t>
      </w:r>
      <w:r w:rsidRPr="00881439">
        <w:t>的能力，即对于前车的动作做出预判，从而计算出合适的保持间距。因此，在搭建合理的基于车距的驾驶员过程中，本文采用了罗莉华提出的具有</w:t>
      </w:r>
      <w:r w:rsidRPr="00881439">
        <w:t>“</w:t>
      </w:r>
      <w:r w:rsidRPr="00881439">
        <w:t>前瞻性</w:t>
      </w:r>
      <w:r w:rsidRPr="00881439">
        <w:t>”</w:t>
      </w:r>
      <w:r w:rsidRPr="00881439">
        <w:t>特征的可变车头时距策略作为纵向控制器中的驾驶员模型</w:t>
      </w:r>
      <w:r w:rsidRPr="00881439">
        <w:fldChar w:fldCharType="begin" w:fldLock="1"/>
      </w:r>
      <w:r w:rsidRPr="00881439">
        <w:rPr>
          <w:rFonts w:hint="eastAsia"/>
        </w:rPr>
        <w:instrText>ADDIN CSL_CITATION {"citationItems":[{"id":"ITEM-1","itemData":{"author":[{"dropping-particle":"","family":"</w:instrText>
      </w:r>
      <w:r w:rsidRPr="00881439">
        <w:rPr>
          <w:rFonts w:hint="eastAsia"/>
        </w:rPr>
        <w:instrText>罗莉华</w:instrText>
      </w:r>
      <w:r w:rsidRPr="00881439">
        <w:rPr>
          <w:rFonts w:hint="eastAsia"/>
        </w:rPr>
        <w:instrText>","given":"","non-dropping-particle":"","parse-names":false,"suffix":""}],"id":"ITEM-1","issued":{"date-parts":[["2013"]]},"publisher":"</w:instrText>
      </w:r>
      <w:r w:rsidRPr="00881439">
        <w:rPr>
          <w:rFonts w:hint="eastAsia"/>
        </w:rPr>
        <w:instrText>上海</w:instrText>
      </w:r>
      <w:r w:rsidRPr="00881439">
        <w:rPr>
          <w:rFonts w:hint="eastAsia"/>
        </w:rPr>
        <w:instrText xml:space="preserve">: </w:instrText>
      </w:r>
      <w:r w:rsidRPr="00881439">
        <w:rPr>
          <w:rFonts w:hint="eastAsia"/>
        </w:rPr>
        <w:instrText>上海交通大学出版社</w:instrText>
      </w:r>
      <w:r w:rsidRPr="00881439">
        <w:rPr>
          <w:rFonts w:hint="eastAsia"/>
        </w:rPr>
        <w:instrText>","title":"</w:instrText>
      </w:r>
      <w:r w:rsidRPr="00881439">
        <w:rPr>
          <w:rFonts w:hint="eastAsia"/>
        </w:rPr>
        <w:instrText>车辆自适应巡航系统的控制策略研究</w:instrText>
      </w:r>
      <w:r w:rsidRPr="00881439">
        <w:rPr>
          <w:rFonts w:hint="eastAsia"/>
        </w:rPr>
        <w:instrText>","type":"article"},"uris":["http://www.mendeley.com/documents/?uuid=4bb27117-ded9-45b1-b3d8-604a72c15357"]}],"mendeley":{"formattedCitation":"&lt;sup&gt;[38]&lt;/sup&gt;","plainTextFormattedCitation":"[38]","previouslyFormattedCitatio</w:instrText>
      </w:r>
      <w:r w:rsidRPr="00881439">
        <w:instrText>n":"&lt;sup&gt;[38]&lt;/sup&gt;"},"properties":{"noteIndex":0},"schema":"https://github.com/citation-style-language/schema/raw/master/csl-citation.json"}</w:instrText>
      </w:r>
      <w:r w:rsidRPr="00881439">
        <w:fldChar w:fldCharType="separate"/>
      </w:r>
      <w:r w:rsidRPr="00881439">
        <w:t>[38]</w:t>
      </w:r>
      <w:r w:rsidRPr="00881439">
        <w:fldChar w:fldCharType="end"/>
      </w:r>
      <w:r w:rsidRPr="00881439">
        <w:t>。该模型的优势在于，对于频繁改变速度的前车，该系统其引入了前车的速度变化趋势来提高自适应巡航系统的动态性能，使得自车能够更迅速的更新合理车距，从而降低交通事故发生的概率。</w:t>
      </w:r>
    </w:p>
    <w:p w:rsidR="00C74BC4" w:rsidRPr="00881439" w:rsidRDefault="00C74BC4" w:rsidP="00881439">
      <w:pPr>
        <w:ind w:firstLineChars="200" w:firstLine="480"/>
      </w:pPr>
      <w:r w:rsidRPr="00881439">
        <w:t>在该模型中，首先引入了前车加速度作为衡量前车速度变化趋势的参考量，得到</w:t>
      </w:r>
      <w:r w:rsidRPr="00881439">
        <w:lastRenderedPageBreak/>
        <w:t>了如下车头时距</w:t>
      </w:r>
      <w:r w:rsidRPr="00881439">
        <w:object w:dxaOrig="220" w:dyaOrig="360">
          <v:shape id="_x0000_i1044" type="#_x0000_t75" style="width:10.35pt;height:17.85pt" o:ole="">
            <v:imagedata r:id="rId81" o:title=""/>
          </v:shape>
          <o:OLEObject Type="Embed" ProgID="Equation.3" ShapeID="_x0000_i1044" DrawAspect="Content" ObjectID="_1621184886" r:id="rId82"/>
        </w:object>
      </w:r>
      <w:r w:rsidRPr="00881439">
        <w:t>的计算方法：</w:t>
      </w:r>
    </w:p>
    <w:p w:rsidR="00C74BC4" w:rsidRPr="00881439" w:rsidRDefault="00C74BC4" w:rsidP="001F00B3">
      <w:pPr>
        <w:wordWrap w:val="0"/>
        <w:jc w:val="right"/>
      </w:pPr>
      <w:r w:rsidRPr="00881439">
        <w:object w:dxaOrig="2079" w:dyaOrig="380">
          <v:shape id="_x0000_i1045" type="#_x0000_t75" style="width:116.35pt;height:20.15pt" o:ole="">
            <v:imagedata r:id="rId83" o:title=""/>
          </v:shape>
          <o:OLEObject Type="Embed" ProgID="Equation.3" ShapeID="_x0000_i1045" DrawAspect="Content" ObjectID="_1621184887" r:id="rId84"/>
        </w:object>
      </w:r>
      <w:r w:rsidRPr="00881439">
        <w:t xml:space="preserve">                </w:t>
      </w:r>
      <w:r w:rsidRPr="00881439">
        <w:rPr>
          <w:rFonts w:hint="eastAsia"/>
        </w:rPr>
        <w:t>（</w:t>
      </w:r>
      <w:r w:rsidRPr="00881439">
        <w:rPr>
          <w:rFonts w:hint="eastAsia"/>
        </w:rPr>
        <w:t>4-</w:t>
      </w:r>
      <w:r w:rsidRPr="00881439">
        <w:t>7</w:t>
      </w:r>
      <w:r w:rsidRPr="00881439">
        <w:rPr>
          <w:rFonts w:hint="eastAsia"/>
        </w:rPr>
        <w:t>）</w:t>
      </w:r>
    </w:p>
    <w:p w:rsidR="00C74BC4" w:rsidRPr="00881439" w:rsidRDefault="00C74BC4" w:rsidP="00881439">
      <w:pPr>
        <w:ind w:firstLineChars="200" w:firstLine="480"/>
      </w:pPr>
      <w:r w:rsidRPr="00881439">
        <w:t>其中，</w:t>
      </w:r>
      <w:r w:rsidRPr="00881439">
        <w:object w:dxaOrig="300" w:dyaOrig="380">
          <v:shape id="_x0000_i1046" type="#_x0000_t75" style="width:15pt;height:17.85pt" o:ole="">
            <v:imagedata r:id="rId85" o:title=""/>
          </v:shape>
          <o:OLEObject Type="Embed" ProgID="Equation.3" ShapeID="_x0000_i1046" DrawAspect="Content" ObjectID="_1621184888" r:id="rId86"/>
        </w:object>
      </w:r>
      <w:r w:rsidRPr="00881439">
        <w:t>是前车加速度，</w:t>
      </w:r>
      <w:r w:rsidRPr="00881439">
        <w:object w:dxaOrig="340" w:dyaOrig="360">
          <v:shape id="_x0000_i1047" type="#_x0000_t75" style="width:16.7pt;height:17.85pt" o:ole="">
            <v:imagedata r:id="rId87" o:title=""/>
          </v:shape>
          <o:OLEObject Type="Embed" ProgID="Equation.3" ShapeID="_x0000_i1047" DrawAspect="Content" ObjectID="_1621184889" r:id="rId88"/>
        </w:object>
      </w:r>
      <w:r w:rsidRPr="00881439">
        <w:t>是前车与自车的相对速度，</w:t>
      </w:r>
      <w:r w:rsidRPr="00881439">
        <w:object w:dxaOrig="220" w:dyaOrig="360">
          <v:shape id="_x0000_i1048" type="#_x0000_t75" style="width:10.35pt;height:17.85pt" o:ole="">
            <v:imagedata r:id="rId89" o:title=""/>
          </v:shape>
          <o:OLEObject Type="Embed" ProgID="Equation.3" ShapeID="_x0000_i1048" DrawAspect="Content" ObjectID="_1621184890" r:id="rId90"/>
        </w:object>
      </w:r>
      <w:r w:rsidRPr="00881439">
        <w:t>，</w:t>
      </w:r>
      <w:r w:rsidRPr="00881439">
        <w:object w:dxaOrig="240" w:dyaOrig="360">
          <v:shape id="_x0000_i1049" type="#_x0000_t75" style="width:12.65pt;height:17.85pt" o:ole="">
            <v:imagedata r:id="rId91" o:title=""/>
          </v:shape>
          <o:OLEObject Type="Embed" ProgID="Equation.3" ShapeID="_x0000_i1049" DrawAspect="Content" ObjectID="_1621184891" r:id="rId92"/>
        </w:object>
      </w:r>
      <w:r w:rsidRPr="00881439">
        <w:t>，</w:t>
      </w:r>
      <w:r w:rsidRPr="00881439">
        <w:object w:dxaOrig="260" w:dyaOrig="360">
          <v:shape id="_x0000_i1050" type="#_x0000_t75" style="width:12.65pt;height:17.85pt" o:ole="">
            <v:imagedata r:id="rId93" o:title=""/>
          </v:shape>
          <o:OLEObject Type="Embed" ProgID="Equation.3" ShapeID="_x0000_i1050" DrawAspect="Content" ObjectID="_1621184892" r:id="rId94"/>
        </w:object>
      </w:r>
      <w:r w:rsidRPr="00881439">
        <w:t>是大于</w:t>
      </w:r>
      <w:r w:rsidRPr="00881439">
        <w:t>0</w:t>
      </w:r>
      <w:r w:rsidRPr="00881439">
        <w:t>的参数</w:t>
      </w:r>
      <w:r w:rsidRPr="00881439">
        <w:rPr>
          <w:rFonts w:hint="eastAsia"/>
        </w:rPr>
        <w:t>，取</w:t>
      </w:r>
      <w:r w:rsidRPr="00881439">
        <w:rPr>
          <w:rFonts w:hint="eastAsia"/>
        </w:rPr>
        <w:t>1.2</w:t>
      </w:r>
      <w:r w:rsidRPr="00881439">
        <w:rPr>
          <w:rFonts w:hint="eastAsia"/>
        </w:rPr>
        <w:t>，</w:t>
      </w:r>
      <w:r w:rsidRPr="00881439">
        <w:rPr>
          <w:rFonts w:hint="eastAsia"/>
        </w:rPr>
        <w:t>0.03</w:t>
      </w:r>
      <w:r w:rsidRPr="00881439">
        <w:rPr>
          <w:rFonts w:hint="eastAsia"/>
        </w:rPr>
        <w:t>，</w:t>
      </w:r>
      <w:r w:rsidRPr="00881439">
        <w:rPr>
          <w:rFonts w:hint="eastAsia"/>
        </w:rPr>
        <w:t>0.25</w:t>
      </w:r>
      <w:r w:rsidRPr="00881439">
        <w:t>。</w:t>
      </w:r>
    </w:p>
    <w:p w:rsidR="00C74BC4" w:rsidRPr="00881439" w:rsidRDefault="00C74BC4" w:rsidP="00881439">
      <w:pPr>
        <w:ind w:firstLineChars="200" w:firstLine="480"/>
      </w:pPr>
      <w:r w:rsidRPr="00881439">
        <w:t>根据上式的计算方法，车头时距将有可能计算出负值，这意味着自车超过了前车，两车发生相撞，这一情景是无法接受的；除此之外，过大的车头时距存在造成交通流量的浪费和跟车功能的退出的潜在可能性。因此，在建立合理的驾驶员模型时，引入饱和函数对其最小值与最大值进行限定以避免上述状况，车头时距的取值方法如下所示：</w:t>
      </w:r>
    </w:p>
    <w:p w:rsidR="00C74BC4" w:rsidRPr="00881439" w:rsidRDefault="00C74BC4" w:rsidP="001F00B3">
      <w:pPr>
        <w:jc w:val="right"/>
      </w:pPr>
      <w:r w:rsidRPr="00881439">
        <w:object w:dxaOrig="3879" w:dyaOrig="1160">
          <v:shape id="_x0000_i1051" type="#_x0000_t75" style="width:194.1pt;height:57.6pt" o:ole="">
            <v:imagedata r:id="rId95" o:title=""/>
          </v:shape>
          <o:OLEObject Type="Embed" ProgID="Equation.DSMT4" ShapeID="_x0000_i1051" DrawAspect="Content" ObjectID="_1621184893" r:id="rId96"/>
        </w:object>
      </w:r>
      <w:r w:rsidRPr="00881439">
        <w:t xml:space="preserve">          </w:t>
      </w:r>
      <w:r w:rsidRPr="00881439">
        <w:rPr>
          <w:rFonts w:hint="eastAsia"/>
        </w:rPr>
        <w:t>（</w:t>
      </w:r>
      <w:r w:rsidRPr="00881439">
        <w:rPr>
          <w:rFonts w:hint="eastAsia"/>
        </w:rPr>
        <w:t>4-</w:t>
      </w:r>
      <w:r w:rsidRPr="00881439">
        <w:t>8</w:t>
      </w:r>
      <w:r w:rsidRPr="00881439">
        <w:rPr>
          <w:rFonts w:hint="eastAsia"/>
        </w:rPr>
        <w:t>）</w:t>
      </w:r>
      <w:r w:rsidRPr="00881439">
        <w:t xml:space="preserve">             </w:t>
      </w:r>
      <w:r w:rsidRPr="00881439">
        <w:rPr>
          <w:rFonts w:hint="eastAsia"/>
        </w:rPr>
        <w:t xml:space="preserve"> </w:t>
      </w:r>
      <w:r w:rsidRPr="00881439">
        <w:t xml:space="preserve"> </w:t>
      </w:r>
    </w:p>
    <w:p w:rsidR="00C74BC4" w:rsidRPr="00881439" w:rsidRDefault="00C74BC4" w:rsidP="00881439">
      <w:pPr>
        <w:ind w:firstLineChars="200" w:firstLine="480"/>
        <w:jc w:val="left"/>
      </w:pPr>
      <w:r w:rsidRPr="00881439">
        <w:rPr>
          <w:rFonts w:hint="eastAsia"/>
        </w:rPr>
        <w:t>其中，</w:t>
      </w:r>
      <w:r w:rsidRPr="00881439">
        <w:object w:dxaOrig="560" w:dyaOrig="380">
          <v:shape id="_x0000_i1052" type="#_x0000_t75" style="width:27.05pt;height:19pt" o:ole="">
            <v:imagedata r:id="rId97" o:title=""/>
          </v:shape>
          <o:OLEObject Type="Embed" ProgID="Equation.DSMT4" ShapeID="_x0000_i1052" DrawAspect="Content" ObjectID="_1621184894" r:id="rId98"/>
        </w:object>
      </w:r>
      <w:r w:rsidRPr="00881439">
        <w:rPr>
          <w:rFonts w:hint="eastAsia"/>
        </w:rPr>
        <w:t>与</w:t>
      </w:r>
      <w:r w:rsidRPr="00881439">
        <w:object w:dxaOrig="639" w:dyaOrig="380">
          <v:shape id="_x0000_i1053" type="#_x0000_t75" style="width:32.25pt;height:19pt" o:ole="">
            <v:imagedata r:id="rId99" o:title=""/>
          </v:shape>
          <o:OLEObject Type="Embed" ProgID="Equation.DSMT4" ShapeID="_x0000_i1053" DrawAspect="Content" ObjectID="_1621184895" r:id="rId100"/>
        </w:object>
      </w:r>
      <w:r w:rsidRPr="00881439">
        <w:rPr>
          <w:rFonts w:hint="eastAsia"/>
        </w:rPr>
        <w:t>为最大车头时距与最小车头时距，取</w:t>
      </w:r>
      <w:r w:rsidRPr="00881439">
        <w:rPr>
          <w:rFonts w:hint="eastAsia"/>
        </w:rPr>
        <w:t>0.1</w:t>
      </w:r>
      <w:r w:rsidRPr="00881439">
        <w:rPr>
          <w:rFonts w:hint="eastAsia"/>
        </w:rPr>
        <w:t>与</w:t>
      </w:r>
      <w:r w:rsidRPr="00881439">
        <w:rPr>
          <w:rFonts w:hint="eastAsia"/>
        </w:rPr>
        <w:t>2.7</w:t>
      </w:r>
      <w:r w:rsidRPr="00881439">
        <w:rPr>
          <w:rFonts w:hint="eastAsia"/>
        </w:rPr>
        <w:t>。</w:t>
      </w:r>
    </w:p>
    <w:p w:rsidR="00C74BC4" w:rsidRPr="00881439" w:rsidRDefault="00C74BC4" w:rsidP="00881439">
      <w:pPr>
        <w:ind w:firstLineChars="200" w:firstLine="480"/>
        <w:jc w:val="left"/>
      </w:pPr>
      <w:r w:rsidRPr="00881439">
        <w:t>根据上述函数可以得到每一时刻下的车头时距，因此可以得到对应的期望跟车间距，如式</w:t>
      </w:r>
      <w:r w:rsidRPr="00881439">
        <w:t>4</w:t>
      </w:r>
      <w:r w:rsidRPr="00881439">
        <w:rPr>
          <w:rFonts w:hint="eastAsia"/>
        </w:rPr>
        <w:t>-</w:t>
      </w:r>
      <w:r w:rsidR="00D91F35">
        <w:rPr>
          <w:rFonts w:hint="eastAsia"/>
        </w:rPr>
        <w:t>9</w:t>
      </w:r>
      <w:r w:rsidRPr="00881439">
        <w:t>所示：</w:t>
      </w:r>
    </w:p>
    <w:p w:rsidR="00C74BC4" w:rsidRPr="00881439" w:rsidRDefault="00C74BC4" w:rsidP="001F00B3">
      <w:pPr>
        <w:wordWrap w:val="0"/>
        <w:jc w:val="right"/>
      </w:pPr>
      <w:r w:rsidRPr="00881439">
        <w:object w:dxaOrig="1359" w:dyaOrig="360">
          <v:shape id="_x0000_i1054" type="#_x0000_t75" style="width:73.75pt;height:17.85pt" o:ole="">
            <v:imagedata r:id="rId101" o:title=""/>
          </v:shape>
          <o:OLEObject Type="Embed" ProgID="Equation.DSMT4" ShapeID="_x0000_i1054" DrawAspect="Content" ObjectID="_1621184896" r:id="rId102"/>
        </w:object>
      </w:r>
      <w:r w:rsidRPr="00881439">
        <w:t xml:space="preserve">                   </w:t>
      </w:r>
      <w:r w:rsidRPr="00881439">
        <w:rPr>
          <w:rFonts w:hint="eastAsia"/>
        </w:rPr>
        <w:t>（</w:t>
      </w:r>
      <w:r w:rsidRPr="00881439">
        <w:rPr>
          <w:rFonts w:hint="eastAsia"/>
        </w:rPr>
        <w:t>4-</w:t>
      </w:r>
      <w:r w:rsidRPr="00881439">
        <w:t>9</w:t>
      </w:r>
      <w:r w:rsidRPr="00881439">
        <w:rPr>
          <w:rFonts w:hint="eastAsia"/>
        </w:rPr>
        <w:t>）</w:t>
      </w:r>
    </w:p>
    <w:p w:rsidR="00C74BC4" w:rsidRPr="00881439" w:rsidRDefault="00C74BC4" w:rsidP="00881439">
      <w:pPr>
        <w:ind w:firstLineChars="200" w:firstLine="480"/>
        <w:jc w:val="left"/>
      </w:pPr>
      <w:r w:rsidRPr="00881439">
        <w:t>其中，</w:t>
      </w:r>
      <w:r w:rsidRPr="00881439">
        <w:object w:dxaOrig="400" w:dyaOrig="360">
          <v:shape id="_x0000_i1055" type="#_x0000_t75" style="width:20.15pt;height:17.85pt" o:ole="">
            <v:imagedata r:id="rId103" o:title=""/>
          </v:shape>
          <o:OLEObject Type="Embed" ProgID="Equation.DSMT4" ShapeID="_x0000_i1055" DrawAspect="Content" ObjectID="_1621184897" r:id="rId104"/>
        </w:object>
      </w:r>
      <w:r w:rsidRPr="00881439">
        <w:t>是预期车距，</w:t>
      </w:r>
      <w:r w:rsidRPr="00881439">
        <w:object w:dxaOrig="240" w:dyaOrig="360">
          <v:shape id="_x0000_i1056" type="#_x0000_t75" style="width:12.65pt;height:18.45pt" o:ole="">
            <v:imagedata r:id="rId105" o:title=""/>
          </v:shape>
          <o:OLEObject Type="Embed" ProgID="Equation.DSMT4" ShapeID="_x0000_i1056" DrawAspect="Content" ObjectID="_1621184898" r:id="rId106"/>
        </w:object>
      </w:r>
      <w:r w:rsidRPr="00881439">
        <w:t>是上述计算得到的车头时距，</w:t>
      </w:r>
      <w:r w:rsidRPr="00881439">
        <w:object w:dxaOrig="400" w:dyaOrig="360">
          <v:shape id="_x0000_i1057" type="#_x0000_t75" style="width:20.15pt;height:18.45pt" o:ole="">
            <v:imagedata r:id="rId107" o:title=""/>
          </v:shape>
          <o:OLEObject Type="Embed" ProgID="Equation.DSMT4" ShapeID="_x0000_i1057" DrawAspect="Content" ObjectID="_1621184899" r:id="rId108"/>
        </w:object>
      </w:r>
      <w:r w:rsidRPr="00881439">
        <w:t>是初始</w:t>
      </w:r>
      <w:r w:rsidRPr="00881439">
        <w:rPr>
          <w:rFonts w:hint="eastAsia"/>
        </w:rPr>
        <w:t>预设</w:t>
      </w:r>
      <w:r w:rsidRPr="00881439">
        <w:t>距离，</w:t>
      </w:r>
      <w:r w:rsidRPr="00881439">
        <w:object w:dxaOrig="180" w:dyaOrig="220">
          <v:shape id="_x0000_i1058" type="#_x0000_t75" style="width:9.2pt;height:10.95pt" o:ole="">
            <v:imagedata r:id="rId109" o:title=""/>
          </v:shape>
          <o:OLEObject Type="Embed" ProgID="Equation.DSMT4" ShapeID="_x0000_i1058" DrawAspect="Content" ObjectID="_1621184900" r:id="rId110"/>
        </w:object>
      </w:r>
      <w:r w:rsidRPr="00881439">
        <w:t>表示自车车速度。</w:t>
      </w:r>
    </w:p>
    <w:p w:rsidR="00C74BC4" w:rsidRPr="00881439" w:rsidRDefault="00C74BC4" w:rsidP="001F00B3">
      <w:pPr>
        <w:jc w:val="left"/>
      </w:pPr>
      <w:r w:rsidRPr="00881439">
        <w:tab/>
      </w:r>
      <w:r w:rsidRPr="00881439">
        <w:t>通过上述基于车距保持的驾驶员模型，自车能够基于前车的运动特性来预测其运动，从而提升其响应速度；除此之外，饱和函数的引入使得车头时距能够处于合理的范围，从而有利于保障驾驶员的舒适感以及系统运行的安全性，并且能够提升系统的鲁棒性，对复杂的交通场景做出正确的反馈。</w:t>
      </w:r>
    </w:p>
    <w:p w:rsidR="00C74BC4" w:rsidRPr="00D15DFB" w:rsidRDefault="00C74BC4" w:rsidP="00D15DFB">
      <w:pPr>
        <w:jc w:val="left"/>
      </w:pPr>
      <w:r w:rsidRPr="00881439">
        <w:tab/>
      </w:r>
      <w:r w:rsidR="00881439">
        <w:t xml:space="preserve"> </w:t>
      </w:r>
      <w:r w:rsidRPr="00881439">
        <w:t>综上所述，在存在前车的场景下，该基于车距保持策略的驾驶员模型便会实时计算出理想距离，并且作为纵向</w:t>
      </w:r>
      <w:r w:rsidRPr="00881439">
        <w:t>PID</w:t>
      </w:r>
      <w:r w:rsidRPr="00881439">
        <w:t>控制器的输入值之一，影响自车的节气门开度，从而保证自车能够稳定地跟车运行。</w:t>
      </w:r>
      <w:bookmarkStart w:id="195" w:name="_Toc9194863"/>
      <w:bookmarkStart w:id="196" w:name="_Toc9433543"/>
      <w:bookmarkStart w:id="197" w:name="_Toc9950008"/>
      <w:r w:rsidRPr="008040C1">
        <w:rPr>
          <w:rFonts w:cs="Times New Roman"/>
          <w:spacing w:val="10"/>
        </w:rPr>
        <w:t xml:space="preserve">4.4.3 </w:t>
      </w:r>
      <w:r w:rsidRPr="008040C1">
        <w:rPr>
          <w:rFonts w:cs="Times New Roman"/>
          <w:spacing w:val="10"/>
        </w:rPr>
        <w:t>纵向控制功能策略</w:t>
      </w:r>
      <w:bookmarkEnd w:id="195"/>
      <w:bookmarkEnd w:id="196"/>
      <w:bookmarkEnd w:id="197"/>
    </w:p>
    <w:p w:rsidR="00C74BC4" w:rsidRPr="000234B6" w:rsidRDefault="00C74BC4" w:rsidP="001F00B3">
      <w:r w:rsidRPr="008040C1">
        <w:rPr>
          <w:rFonts w:cs="Times New Roman"/>
          <w:spacing w:val="10"/>
        </w:rPr>
        <w:tab/>
      </w:r>
      <w:r w:rsidRPr="000234B6">
        <w:t>在设计该系统的纵向巡航控制功能时，根据不同的驾驶场景本文共配置了</w:t>
      </w:r>
      <w:r w:rsidRPr="000234B6">
        <w:t>6</w:t>
      </w:r>
      <w:r w:rsidRPr="000234B6">
        <w:t>款子功能：目标速度选择功能、巡航功能、跟车功能、红灯启</w:t>
      </w:r>
      <w:r w:rsidRPr="000234B6">
        <w:t>-</w:t>
      </w:r>
      <w:r w:rsidRPr="000234B6">
        <w:t>停功能、紧急制动功能以及自动超车功能（该功能仅可在高速公路运行时激活）。目前，车载雷达的</w:t>
      </w:r>
      <w:r w:rsidRPr="000234B6">
        <w:rPr>
          <w:rFonts w:hint="eastAsia"/>
        </w:rPr>
        <w:t>有效</w:t>
      </w:r>
      <w:r w:rsidRPr="000234B6">
        <w:t>探测距离大多约为</w:t>
      </w:r>
      <w:r w:rsidRPr="000234B6">
        <w:t>150m</w:t>
      </w:r>
      <w:r w:rsidRPr="000234B6">
        <w:fldChar w:fldCharType="begin" w:fldLock="1"/>
      </w:r>
      <w:r w:rsidRPr="000234B6">
        <w:instrText>ADDIN CSL_CITATION {"citationItems":[{"id":"ITEM-1","itemData":{"ISSN":"1684-9965","author":[{"dropping-particle":"","family":"Rasshofer","given":"R H","non-dropping-particle":"","parse-names":false,"suffix":""},{"dropping-particle":"","family":"Gresser","given":"K","non-dropping-particle":"","parse-names":false,"suffix":""}],"container-title":"Advances in Radio Science","id":"ITEM-1","issue":"B. 4","issued":{"date-parts":[["2005"]]},"page":"205-209","publisher":"Copernicus GmbH","title":"Automotive radar and lidar systems for next generation driver assistance functions","type":"article-journal","volume":"3"},"uris":["http://www.mendeley.com/documents/?uuid=a0fa1239-e728-47c0-b6e2-2c692af760df"]}],"mendeley":{"formattedCitation":"&lt;sup&gt;[39]&lt;/sup&gt;","plainTextFormattedCitation":"[39]","previouslyFormattedCitation":"&lt;sup&gt;[39]&lt;/sup&gt;"},"properties":{"noteIndex":0},"schema":"https://github.com/citation-style-language/schema/raw/master/csl-citation.json"}</w:instrText>
      </w:r>
      <w:r w:rsidRPr="000234B6">
        <w:fldChar w:fldCharType="separate"/>
      </w:r>
      <w:r w:rsidRPr="000234B6">
        <w:t>[39]</w:t>
      </w:r>
      <w:r w:rsidRPr="000234B6">
        <w:fldChar w:fldCharType="end"/>
      </w:r>
      <w:r w:rsidRPr="000234B6">
        <w:t>，故而本功能探测前车的阈值在仿真过程中设置为</w:t>
      </w:r>
      <w:r w:rsidRPr="000234B6">
        <w:t>150m</w:t>
      </w:r>
      <w:r w:rsidRPr="000234B6">
        <w:t>。</w:t>
      </w:r>
    </w:p>
    <w:p w:rsidR="00C74BC4" w:rsidRPr="000234B6" w:rsidRDefault="00C74BC4" w:rsidP="001F00B3">
      <w:r w:rsidRPr="000234B6">
        <w:lastRenderedPageBreak/>
        <w:tab/>
      </w:r>
      <w:r w:rsidRPr="000234B6">
        <w:t>首先，在该系统中，车辆的纵向控制模块具体可以分为两类，即巡航功能与跟车功能。巡航功能意味着自车的运行速度不会受到其余车辆的干扰，只需要按照一个恒定的目标速度即可稳定地运行，该功能通常只能够在交通流密度较低的高速公路上被激活，并且使用在运行过程中使用速度</w:t>
      </w:r>
      <w:r w:rsidRPr="000234B6">
        <w:t>PID</w:t>
      </w:r>
      <w:r w:rsidRPr="000234B6">
        <w:t>控制器；而当该系统的跟车功能被激发时，说明在雷达有效探测距离</w:t>
      </w:r>
      <w:r w:rsidRPr="000234B6">
        <w:t>150m</w:t>
      </w:r>
      <w:r w:rsidRPr="000234B6">
        <w:t>内，本车道前方出现了目标车辆，此时自车的纵向控制器会切换到速度</w:t>
      </w:r>
      <w:r w:rsidRPr="000234B6">
        <w:t>-</w:t>
      </w:r>
      <w:r w:rsidRPr="000234B6">
        <w:t>距离</w:t>
      </w:r>
      <w:r w:rsidRPr="000234B6">
        <w:t>PID</w:t>
      </w:r>
      <w:r w:rsidRPr="000234B6">
        <w:t>控制器，通过综合考虑前车速度与车距保持策略来计算合适的节气门开度，以保证该节气门开度下自车能够稳定跟车。</w:t>
      </w:r>
    </w:p>
    <w:p w:rsidR="00C74BC4" w:rsidRPr="000234B6" w:rsidRDefault="00C74BC4" w:rsidP="001F00B3">
      <w:pPr>
        <w:ind w:firstLine="420"/>
      </w:pPr>
      <w:r w:rsidRPr="000234B6">
        <w:t>然而，在开发该系统时，自车在运行过程中始终不违反交通规则并且不发生交通事故是被着重考虑的，因此本文在纵向控制模块中植入了速度选择功能，即自车能够根据初设速度、前车速度以及交通道路限速来选择合适的目标速度，以便于自车在高速及城镇场景的运行过程中不会对交通流的正常运作产生不利影响，该功能能够为巡航功能和跟车功能提供目标速度，并且判断跟车功能执行时的前车是否为合理参考对象。</w:t>
      </w:r>
    </w:p>
    <w:p w:rsidR="00C74BC4" w:rsidRPr="000234B6" w:rsidRDefault="00C74BC4" w:rsidP="001F00B3">
      <w:pPr>
        <w:ind w:firstLine="420"/>
      </w:pPr>
      <w:r w:rsidRPr="000234B6">
        <w:t>同样地，红灯启</w:t>
      </w:r>
      <w:r w:rsidRPr="000234B6">
        <w:t>-</w:t>
      </w:r>
      <w:r w:rsidRPr="000234B6">
        <w:t>停功能也是为了防止自车在运行过程中闯红灯违反交通规则，因此当该功能开启的时候，自车能够根据感知层传递来的交通灯的状态信息做出相应的反馈动作，即当感知层检测到自车前方</w:t>
      </w:r>
      <w:r w:rsidRPr="000234B6">
        <w:t>20m</w:t>
      </w:r>
      <w:r w:rsidRPr="000234B6">
        <w:t>存在交通灯并且其状态为红灯时，控制器会向自车发送制动指令；而当前方交通灯的状态为绿、黄或空值时，该功能不会输出任何指令。值得注意的是，如果自车运行于拥堵交通工况，即交通流阵列较长，自车仅检测到前车速度接近于</w:t>
      </w:r>
      <w:r w:rsidRPr="000234B6">
        <w:t>0 km/h</w:t>
      </w:r>
      <w:r w:rsidRPr="000234B6">
        <w:t>，且未检测到前方是否存在交通灯，自车则会缓慢跟车直至感知层检测到前方红灯。</w:t>
      </w:r>
    </w:p>
    <w:p w:rsidR="00C74BC4" w:rsidRPr="000234B6" w:rsidRDefault="00C74BC4" w:rsidP="001F00B3">
      <w:pPr>
        <w:ind w:firstLine="420"/>
      </w:pPr>
      <w:r w:rsidRPr="000234B6">
        <w:t>除此之外，为了保障驾驶安全性能，本系统同时植入了紧急制动功能，即当自车检测到前车加速度低于</w:t>
      </w:r>
      <w:r w:rsidRPr="000234B6">
        <w:t>-4.5m/s²</w:t>
      </w:r>
      <w:r w:rsidRPr="000234B6">
        <w:t>，前方</w:t>
      </w:r>
      <w:r w:rsidRPr="000234B6">
        <w:t>20m</w:t>
      </w:r>
      <w:r w:rsidRPr="000234B6">
        <w:t>存在静止障碍物或者其余交通参与者横穿时，自车能够迅速</w:t>
      </w:r>
      <w:r w:rsidRPr="000234B6">
        <w:rPr>
          <w:rFonts w:hint="eastAsia"/>
        </w:rPr>
        <w:t>紧急</w:t>
      </w:r>
      <w:r w:rsidRPr="000234B6">
        <w:t>制动以保障乘客的安全。</w:t>
      </w:r>
    </w:p>
    <w:p w:rsidR="00C74BC4" w:rsidRPr="000234B6" w:rsidRDefault="00C74BC4" w:rsidP="001F00B3">
      <w:pPr>
        <w:ind w:firstLine="420"/>
      </w:pPr>
      <w:r w:rsidRPr="000234B6">
        <w:t>最后，针对高速公路运行的工况，自车能够激活高速超车功能，即当前车速度小于某阈值时，自车能够规划出一条新的路径来超车，由于该功能同时涉及到纵向控制器与横向控制器，故该功能将在</w:t>
      </w:r>
      <w:r w:rsidRPr="000234B6">
        <w:t>4.5.4</w:t>
      </w:r>
      <w:r w:rsidRPr="000234B6">
        <w:t>小节进行详细讨论。</w:t>
      </w:r>
    </w:p>
    <w:p w:rsidR="00C74BC4" w:rsidRPr="000234B6" w:rsidRDefault="00C74BC4" w:rsidP="001F00B3">
      <w:r w:rsidRPr="000234B6">
        <w:tab/>
      </w:r>
      <w:r w:rsidRPr="000234B6">
        <w:t>为了让上述</w:t>
      </w:r>
      <w:r w:rsidRPr="000234B6">
        <w:t>6</w:t>
      </w:r>
      <w:r w:rsidRPr="000234B6">
        <w:t>个子功能能够协调运作，一个合理的策略是搭建该系统的重点与难点。该纵向控制系统运作策略如图</w:t>
      </w:r>
      <w:r w:rsidR="004D066F">
        <w:t>4-</w:t>
      </w:r>
      <w:r w:rsidR="004D066F">
        <w:rPr>
          <w:rFonts w:hint="eastAsia"/>
        </w:rPr>
        <w:t>7</w:t>
      </w:r>
      <w:r w:rsidRPr="000234B6">
        <w:t>所示，并且每一个策略流程隶属的功能也相应地标注出。在本车运行过程中，控制器在每一个时刻都需要更新前方交通灯信息，以</w:t>
      </w:r>
      <w:r w:rsidRPr="000234B6">
        <w:lastRenderedPageBreak/>
        <w:t>便于及时的向自车发送制动指令，如果前侧无红灯，那么该控制器将进入下一个环节的判断来决定使用跟车模式或巡航模式。值得注意的是，即便自车探测到前车并开启跟车功能，但如果前车的运行速度超过道路限速，自车的跟车模式即回到巡航功能；而在高速运行并且前车速度小于本车初设速度的</w:t>
      </w:r>
      <w:r w:rsidRPr="000234B6">
        <w:t>0.5</w:t>
      </w:r>
      <w:r w:rsidRPr="000234B6">
        <w:t>时，本车便会开启高速超车功能。与此同时，紧急制动功能应该在自车运行的过程中时刻开启并运作，如果自车在巡航模式下探测到前方存在静止、横穿的障碍物与车辆，或者在跟车模式开启时探测到前车的加速速度小于</w:t>
      </w:r>
      <w:r w:rsidRPr="000234B6">
        <w:t>-3m/s²</w:t>
      </w:r>
      <w:r w:rsidRPr="000234B6">
        <w:t>时，自车则会迅速以最高制动压力进行紧急制动操作。</w:t>
      </w:r>
    </w:p>
    <w:p w:rsidR="00C74BC4" w:rsidRPr="000234B6" w:rsidRDefault="00C74BC4" w:rsidP="001F00B3">
      <w:pPr>
        <w:ind w:firstLine="420"/>
      </w:pPr>
      <w:r w:rsidRPr="000234B6">
        <w:t>综上所述，在该策略的指导下，纵向控制器所配备的</w:t>
      </w:r>
      <w:r w:rsidRPr="000234B6">
        <w:t>6</w:t>
      </w:r>
      <w:r w:rsidRPr="000234B6">
        <w:t>个子功能能够在自车在不同交通场景运行过程中合理地选择并运行，从而避免交通事故的发生。</w:t>
      </w:r>
    </w:p>
    <w:p w:rsidR="00C74BC4" w:rsidRPr="008040C1" w:rsidRDefault="00C74BC4" w:rsidP="001F00B3">
      <w:pPr>
        <w:ind w:firstLine="420"/>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mc:AlternateContent>
          <mc:Choice Requires="wpc">
            <w:drawing>
              <wp:inline distT="0" distB="0" distL="0" distR="0" wp14:anchorId="3F862117" wp14:editId="17B033FE">
                <wp:extent cx="5023623" cy="3792772"/>
                <wp:effectExtent l="0" t="0" r="5715" b="0"/>
                <wp:docPr id="7" name="画布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8" name="图片 58"/>
                          <pic:cNvPicPr>
                            <a:picLocks noChangeAspect="1"/>
                          </pic:cNvPicPr>
                        </pic:nvPicPr>
                        <pic:blipFill>
                          <a:blip r:embed="rId111"/>
                          <a:stretch>
                            <a:fillRect/>
                          </a:stretch>
                        </pic:blipFill>
                        <pic:spPr>
                          <a:xfrm>
                            <a:off x="0" y="1"/>
                            <a:ext cx="5023485" cy="3792219"/>
                          </a:xfrm>
                          <a:prstGeom prst="rect">
                            <a:avLst/>
                          </a:prstGeom>
                        </pic:spPr>
                      </pic:pic>
                    </wpc:wpc>
                  </a:graphicData>
                </a:graphic>
              </wp:inline>
            </w:drawing>
          </mc:Choice>
          <mc:Fallback>
            <w:pict>
              <v:group w14:anchorId="423EA67B" id="画布 7" o:spid="_x0000_s1026" editas="canvas" style="width:395.55pt;height:298.65pt;mso-position-horizontal-relative:char;mso-position-vertical-relative:line" coordsize="50234,37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">
                <v:shape id="_x0000_s1027" type="#_x0000_t75" style="position:absolute;width:50234;height:37922;visibility:visible;mso-wrap-style:square">
                  <v:fill o:detectmouseclick="t"/>
                  <v:path o:connecttype="none"/>
                </v:shape>
                <v:shape id="图片 58" o:spid="_x0000_s1028" type="#_x0000_t75" style="position:absolute;width:50234;height:37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">
                  <v:imagedata r:id="rId112" o:title=""/>
                  <v:path arrowok="t"/>
                </v:shape>
                <w10:anchorlock/>
              </v:group>
            </w:pict>
          </mc:Fallback>
        </mc:AlternateContent>
      </w:r>
    </w:p>
    <w:p w:rsidR="00C74BC4" w:rsidRPr="007E767A" w:rsidRDefault="00C74BC4" w:rsidP="001F00B3">
      <w:pPr>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00AA02F4">
        <w:rPr>
          <w:rFonts w:cs="Times New Roman" w:hint="eastAsia"/>
          <w:spacing w:val="10"/>
          <w:sz w:val="20"/>
          <w:szCs w:val="20"/>
        </w:rPr>
        <w:t>7</w:t>
      </w:r>
      <w:r w:rsidRPr="007E767A">
        <w:rPr>
          <w:rFonts w:cs="Times New Roman"/>
          <w:spacing w:val="10"/>
          <w:sz w:val="20"/>
          <w:szCs w:val="20"/>
        </w:rPr>
        <w:t xml:space="preserve"> </w:t>
      </w:r>
      <w:r w:rsidRPr="007E767A">
        <w:rPr>
          <w:rFonts w:cs="Times New Roman" w:hint="eastAsia"/>
          <w:spacing w:val="10"/>
          <w:sz w:val="20"/>
          <w:szCs w:val="20"/>
        </w:rPr>
        <w:t>纵向控制功能切换策略</w:t>
      </w:r>
    </w:p>
    <w:p w:rsidR="00C74BC4" w:rsidRPr="008040C1" w:rsidRDefault="00C74BC4" w:rsidP="001F00B3">
      <w:pPr>
        <w:pStyle w:val="2"/>
        <w:rPr>
          <w:rFonts w:cs="Times New Roman"/>
          <w:spacing w:val="10"/>
        </w:rPr>
      </w:pPr>
      <w:bookmarkStart w:id="198" w:name="_Toc9194864"/>
      <w:bookmarkStart w:id="199" w:name="_Toc9433544"/>
      <w:bookmarkStart w:id="200" w:name="_Toc9950009"/>
      <w:bookmarkStart w:id="201" w:name="_Toc10570625"/>
      <w:r w:rsidRPr="008040C1">
        <w:rPr>
          <w:rFonts w:cs="Times New Roman"/>
          <w:spacing w:val="10"/>
        </w:rPr>
        <w:lastRenderedPageBreak/>
        <w:t>4.5 横向控制器设计</w:t>
      </w:r>
      <w:bookmarkEnd w:id="198"/>
      <w:bookmarkEnd w:id="199"/>
      <w:bookmarkEnd w:id="200"/>
      <w:bookmarkEnd w:id="201"/>
    </w:p>
    <w:p w:rsidR="00C74BC4" w:rsidRPr="008040C1" w:rsidRDefault="00C74BC4" w:rsidP="001F00B3">
      <w:pPr>
        <w:pStyle w:val="3"/>
        <w:rPr>
          <w:rFonts w:cs="Times New Roman"/>
          <w:spacing w:val="10"/>
        </w:rPr>
      </w:pPr>
      <w:bookmarkStart w:id="202" w:name="_Toc9194865"/>
      <w:bookmarkStart w:id="203" w:name="_Toc9433545"/>
      <w:bookmarkStart w:id="204" w:name="_Toc9950010"/>
      <w:bookmarkStart w:id="205" w:name="_Toc10570626"/>
      <w:r w:rsidRPr="008040C1">
        <w:rPr>
          <w:rFonts w:cs="Times New Roman"/>
          <w:spacing w:val="10"/>
        </w:rPr>
        <w:t>4.5.1 控制器</w:t>
      </w:r>
      <w:bookmarkEnd w:id="202"/>
      <w:bookmarkEnd w:id="203"/>
      <w:r>
        <w:rPr>
          <w:rFonts w:cs="Times New Roman" w:hint="eastAsia"/>
          <w:spacing w:val="10"/>
        </w:rPr>
        <w:t>原理及车道保持功能</w:t>
      </w:r>
      <w:bookmarkEnd w:id="204"/>
      <w:bookmarkEnd w:id="205"/>
    </w:p>
    <w:p w:rsidR="00C74BC4" w:rsidRPr="000234B6" w:rsidRDefault="00C74BC4" w:rsidP="005C518F">
      <w:pPr>
        <w:ind w:firstLineChars="200" w:firstLine="480"/>
      </w:pPr>
      <w:r w:rsidRPr="000234B6">
        <w:t>与纵向控制器相类似，本文在设计横向控制器时也采用了与纵向控制器类似的</w:t>
      </w:r>
      <w:r w:rsidRPr="000234B6">
        <w:t>PID</w:t>
      </w:r>
      <w:r w:rsidRPr="000234B6">
        <w:t>控制算法，该算法原理、特征及优点已在</w:t>
      </w:r>
      <w:r w:rsidRPr="000234B6">
        <w:t>4.4.1</w:t>
      </w:r>
      <w:r w:rsidRPr="000234B6">
        <w:t>小节经过详细讨论，故在此小节不展开过多赘述。</w:t>
      </w:r>
    </w:p>
    <w:p w:rsidR="00C74BC4" w:rsidRDefault="00C74BC4" w:rsidP="000234B6">
      <w:pPr>
        <w:ind w:firstLineChars="200" w:firstLine="480"/>
        <w:rPr>
          <w:rFonts w:cs="Times New Roman"/>
          <w:spacing w:val="10"/>
        </w:rPr>
      </w:pPr>
      <w:r w:rsidRPr="000234B6">
        <w:t>与纵向控制器保持车速及车距的目的不同，横向控制器的作用是使得自车的横摆角能尽可能地朝向目标点，从而保证自车能够沿着预设的轨迹运行。因此，在设计横向控制器的过程中，构建合理的汽车转向模型来推算当前横摆角及目标横摆角的是搭建合理控制器的重点</w:t>
      </w:r>
      <w:r w:rsidRPr="000234B6">
        <w:fldChar w:fldCharType="begin" w:fldLock="1"/>
      </w:r>
      <w:r w:rsidRPr="000234B6">
        <w:instrText>ADDIN CSL_CITATION {"citationItems":[{"id":"ITEM-1","itemData":{"ISSN":"1687-5702","author":[{"dropping-particle":"","family":"Emirler","given":"Mümin Tolga","non-dropping-particle":"","parse-names":false,"suffix":""},{"dropping-particle":"","family":"Uygan","given":"İsmail Meriç Can","non-dropping-particle":"","parse-names":false,"suffix":""},{"dropping-particle":"","family":"Aksun Güvenç","given":"Bilin","non-dropping-particle":"","parse-names":false,"suffix":""},{"dropping-particle":"","family":"Güvenç","given":"Levent","non-dropping-particle":"","parse-names":false,"suffix":""}],"container-title":"International Journal of Vehicular Technology","id":"ITEM-1","issued":{"date-parts":[["2014"]]},"publisher":"Hindawi","title":"Robust PID steering control in Parameter Space for highly automated driving","type":"article-journal","volume":"2014"},"uris":["http://www.mendeley.com/documents/?uuid=d0d9b223-7bd5-46c9-af4f-a031cb7f0013"]}],"mendeley":{"formattedCitation":"&lt;sup&gt;[22]&lt;/sup&gt;","plainTextFormattedCitation":"[22]","previouslyFormattedCitation":"&lt;sup&gt;[22]&lt;/sup&gt;"},"properties":{"noteIndex":0},"schema":"https://github.com/citation-style-language/schema/raw/master/csl-citation.json"}</w:instrText>
      </w:r>
      <w:r w:rsidRPr="000234B6">
        <w:fldChar w:fldCharType="separate"/>
      </w:r>
      <w:r w:rsidRPr="000234B6">
        <w:t>[22]</w:t>
      </w:r>
      <w:r w:rsidRPr="000234B6">
        <w:fldChar w:fldCharType="end"/>
      </w:r>
      <w:r w:rsidRPr="000234B6">
        <w:t>。因此，在设计横向控制器的过程中，本文对汽车转向模型的构建方法如图</w:t>
      </w:r>
      <w:r w:rsidRPr="000234B6">
        <w:t>4</w:t>
      </w:r>
      <w:r w:rsidRPr="000234B6">
        <w:rPr>
          <w:rFonts w:hint="eastAsia"/>
        </w:rPr>
        <w:t>-</w:t>
      </w:r>
      <w:r w:rsidR="009B042E">
        <w:rPr>
          <w:rFonts w:hint="eastAsia"/>
        </w:rPr>
        <w:t>8</w:t>
      </w:r>
      <w:r w:rsidRPr="000234B6">
        <w:t>所示：</w:t>
      </w:r>
    </w:p>
    <w:p w:rsidR="00C74BC4" w:rsidRPr="008040C1" w:rsidRDefault="00C74BC4" w:rsidP="001F00B3">
      <w:pPr>
        <w:rPr>
          <w:rFonts w:cs="Times New Roman"/>
          <w:spacing w:val="10"/>
        </w:rPr>
      </w:pPr>
    </w:p>
    <w:p w:rsidR="00C74BC4" w:rsidRPr="008040C1" w:rsidRDefault="00C74BC4" w:rsidP="001F00B3">
      <w:pPr>
        <w:jc w:val="center"/>
        <w:rPr>
          <w:rFonts w:cs="Times New Roman"/>
          <w:noProof/>
          <w:spacing w:val="10"/>
        </w:rPr>
      </w:pPr>
      <w:r w:rsidRPr="008040C1">
        <w:rPr>
          <w:rFonts w:cs="Times New Roman"/>
          <w:noProof/>
          <w:spacing w:val="10"/>
        </w:rPr>
        <w:t>v</w:t>
      </w:r>
      <w:r w:rsidRPr="008040C1">
        <w:rPr>
          <w:rFonts w:cs="Times New Roman"/>
          <w:noProof/>
          <w:spacing w:val="10"/>
        </w:rPr>
        <mc:AlternateContent>
          <mc:Choice Requires="wpc">
            <w:drawing>
              <wp:inline distT="0" distB="0" distL="0" distR="0" wp14:anchorId="5DC7596F" wp14:editId="43BEE013">
                <wp:extent cx="3345024" cy="2671638"/>
                <wp:effectExtent l="0" t="0" r="8255" b="0"/>
                <wp:docPr id="15" name="画布 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0" name="图片 50"/>
                          <pic:cNvPicPr>
                            <a:picLocks noChangeAspect="1"/>
                          </pic:cNvPicPr>
                        </pic:nvPicPr>
                        <pic:blipFill>
                          <a:blip r:embed="rId113"/>
                          <a:stretch>
                            <a:fillRect/>
                          </a:stretch>
                        </pic:blipFill>
                        <pic:spPr>
                          <a:xfrm>
                            <a:off x="0" y="0"/>
                            <a:ext cx="3344545" cy="2671445"/>
                          </a:xfrm>
                          <a:prstGeom prst="rect">
                            <a:avLst/>
                          </a:prstGeom>
                        </pic:spPr>
                      </pic:pic>
                    </wpc:wpc>
                  </a:graphicData>
                </a:graphic>
              </wp:inline>
            </w:drawing>
          </mc:Choice>
          <mc:Fallback>
            <w:pict>
              <v:group w14:anchorId="251A45D3" id="画布 15" o:spid="_x0000_s1026" editas="canvas" style="width:263.4pt;height:210.35pt;mso-position-horizontal-relative:char;mso-position-vertical-relative:line" coordsize="33445,267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">
                <v:shape id="_x0000_s1027" type="#_x0000_t75" style="position:absolute;width:33445;height:26714;visibility:visible;mso-wrap-style:square">
                  <v:fill o:detectmouseclick="t"/>
                  <v:path o:connecttype="none"/>
                </v:shape>
                <v:shape id="图片 50" o:spid="_x0000_s1028" type="#_x0000_t75" style="position:absolute;width:33445;height:26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">
                  <v:imagedata r:id="rId114" o:title=""/>
                  <v:path arrowok="t"/>
                </v:shape>
                <w10:anchorlock/>
              </v:group>
            </w:pict>
          </mc:Fallback>
        </mc:AlternateContent>
      </w:r>
    </w:p>
    <w:p w:rsidR="00C74BC4" w:rsidRPr="007E767A" w:rsidRDefault="00C74BC4" w:rsidP="001F00B3">
      <w:pPr>
        <w:jc w:val="center"/>
        <w:rPr>
          <w:rFonts w:cs="Times New Roman"/>
          <w:noProof/>
          <w:spacing w:val="10"/>
          <w:sz w:val="20"/>
          <w:szCs w:val="20"/>
        </w:rPr>
      </w:pPr>
      <w:r w:rsidRPr="007E767A">
        <w:rPr>
          <w:rFonts w:cs="Times New Roman" w:hint="eastAsia"/>
          <w:noProof/>
          <w:spacing w:val="10"/>
          <w:sz w:val="20"/>
          <w:szCs w:val="20"/>
        </w:rPr>
        <w:t>图</w:t>
      </w:r>
      <w:r w:rsidRPr="007E767A">
        <w:rPr>
          <w:rFonts w:cs="Times New Roman" w:hint="eastAsia"/>
          <w:noProof/>
          <w:spacing w:val="10"/>
          <w:sz w:val="20"/>
          <w:szCs w:val="20"/>
        </w:rPr>
        <w:t>4-</w:t>
      </w:r>
      <w:r w:rsidR="009B042E">
        <w:rPr>
          <w:rFonts w:cs="Times New Roman" w:hint="eastAsia"/>
          <w:noProof/>
          <w:spacing w:val="10"/>
          <w:sz w:val="20"/>
          <w:szCs w:val="20"/>
        </w:rPr>
        <w:t>8</w:t>
      </w:r>
      <w:r w:rsidRPr="007E767A">
        <w:rPr>
          <w:rFonts w:cs="Times New Roman"/>
          <w:noProof/>
          <w:spacing w:val="10"/>
          <w:sz w:val="20"/>
          <w:szCs w:val="20"/>
        </w:rPr>
        <w:t xml:space="preserve"> </w:t>
      </w:r>
      <w:r w:rsidRPr="007E767A">
        <w:rPr>
          <w:rFonts w:cs="Times New Roman" w:hint="eastAsia"/>
          <w:noProof/>
          <w:spacing w:val="10"/>
          <w:sz w:val="20"/>
          <w:szCs w:val="20"/>
        </w:rPr>
        <w:t>汽车转向模型</w:t>
      </w:r>
    </w:p>
    <w:p w:rsidR="00C74BC4" w:rsidRPr="008040C1" w:rsidRDefault="00C74BC4" w:rsidP="001F00B3">
      <w:pPr>
        <w:jc w:val="center"/>
        <w:rPr>
          <w:rFonts w:cs="Times New Roman"/>
          <w:noProof/>
          <w:spacing w:val="10"/>
        </w:rPr>
      </w:pPr>
    </w:p>
    <w:p w:rsidR="00C74BC4" w:rsidRPr="000234B6" w:rsidRDefault="00C74BC4" w:rsidP="000234B6">
      <w:pPr>
        <w:ind w:firstLineChars="200" w:firstLine="480"/>
      </w:pPr>
      <w:r w:rsidRPr="000234B6">
        <w:t>如上图所示，自车正在一个二维坐标世界内运行。其中，点</w:t>
      </w:r>
      <w:r w:rsidRPr="000234B6">
        <w:t>A</w:t>
      </w:r>
      <w:r w:rsidRPr="000234B6">
        <w:t>表示自车质心，点</w:t>
      </w:r>
      <w:r w:rsidRPr="000234B6">
        <w:t>T</w:t>
      </w:r>
      <w:r w:rsidRPr="000234B6">
        <w:t>表示自车运行的目标点，</w:t>
      </w:r>
      <w:r w:rsidRPr="000234B6">
        <w:object w:dxaOrig="180" w:dyaOrig="340">
          <v:shape id="_x0000_i1059" type="#_x0000_t75" style="width:9.2pt;height:16.7pt" o:ole="">
            <v:imagedata r:id="rId115" o:title=""/>
          </v:shape>
          <o:OLEObject Type="Embed" ProgID="Equation.DSMT4" ShapeID="_x0000_i1059" DrawAspect="Content" ObjectID="_1621184901" r:id="rId116"/>
        </w:object>
      </w:r>
      <w:r w:rsidRPr="000234B6">
        <w:t>表示质心向量，</w:t>
      </w:r>
      <w:r w:rsidRPr="000234B6">
        <w:object w:dxaOrig="240" w:dyaOrig="340">
          <v:shape id="_x0000_i1060" type="#_x0000_t75" style="width:12.65pt;height:16.7pt" o:ole="">
            <v:imagedata r:id="rId117" o:title=""/>
          </v:shape>
          <o:OLEObject Type="Embed" ProgID="Equation.DSMT4" ShapeID="_x0000_i1060" DrawAspect="Content" ObjectID="_1621184902" r:id="rId118"/>
        </w:object>
      </w:r>
      <w:r w:rsidRPr="000234B6">
        <w:t>表示目标点向量，</w:t>
      </w:r>
      <w:r w:rsidRPr="000234B6">
        <w:object w:dxaOrig="200" w:dyaOrig="340">
          <v:shape id="_x0000_i1061" type="#_x0000_t75" style="width:9.2pt;height:16.7pt" o:ole="">
            <v:imagedata r:id="rId119" o:title=""/>
          </v:shape>
          <o:OLEObject Type="Embed" ProgID="Equation.DSMT4" ShapeID="_x0000_i1061" DrawAspect="Content" ObjectID="_1621184903" r:id="rId120"/>
        </w:object>
      </w:r>
      <w:r w:rsidRPr="000234B6">
        <w:t>表示自车横摆角单位向量，</w:t>
      </w:r>
      <w:r w:rsidRPr="000234B6">
        <w:object w:dxaOrig="200" w:dyaOrig="340">
          <v:shape id="_x0000_i1062" type="#_x0000_t75" style="width:9.2pt;height:16.7pt" o:ole="">
            <v:imagedata r:id="rId121" o:title=""/>
          </v:shape>
          <o:OLEObject Type="Embed" ProgID="Equation.DSMT4" ShapeID="_x0000_i1062" DrawAspect="Content" ObjectID="_1621184904" r:id="rId122"/>
        </w:object>
      </w:r>
      <w:r w:rsidRPr="000234B6">
        <w:t>表示由自车质心指向目标点的目标向量，</w:t>
      </w:r>
      <w:r w:rsidRPr="000234B6">
        <w:t>α</w:t>
      </w:r>
      <w:r w:rsidRPr="000234B6">
        <w:t>为自车横摆角，</w:t>
      </w:r>
      <w:r w:rsidRPr="000234B6">
        <w:t>β</w:t>
      </w:r>
      <w:r w:rsidRPr="000234B6">
        <w:t>表示</w:t>
      </w:r>
      <w:r w:rsidRPr="000234B6">
        <w:object w:dxaOrig="200" w:dyaOrig="340">
          <v:shape id="_x0000_i1063" type="#_x0000_t75" style="width:9.2pt;height:16.7pt" o:ole="">
            <v:imagedata r:id="rId121" o:title=""/>
          </v:shape>
          <o:OLEObject Type="Embed" ProgID="Equation.DSMT4" ShapeID="_x0000_i1063" DrawAspect="Content" ObjectID="_1621184905" r:id="rId123"/>
        </w:object>
      </w:r>
      <w:r w:rsidRPr="000234B6">
        <w:t>与</w:t>
      </w:r>
      <w:r w:rsidRPr="000234B6">
        <w:t>x</w:t>
      </w:r>
      <w:r w:rsidRPr="000234B6">
        <w:t>轴的夹角。为了让自车能够向着目标点运行，需要让其行驶方向，也就是其横摆</w:t>
      </w:r>
      <w:r w:rsidRPr="000234B6">
        <w:lastRenderedPageBreak/>
        <w:t>角单位向量</w:t>
      </w:r>
      <w:r w:rsidRPr="000234B6">
        <w:object w:dxaOrig="200" w:dyaOrig="340">
          <v:shape id="_x0000_i1064" type="#_x0000_t75" style="width:9.2pt;height:16.7pt" o:ole="">
            <v:imagedata r:id="rId119" o:title=""/>
          </v:shape>
          <o:OLEObject Type="Embed" ProgID="Equation.DSMT4" ShapeID="_x0000_i1064" DrawAspect="Content" ObjectID="_1621184906" r:id="rId124"/>
        </w:object>
      </w:r>
      <w:r w:rsidRPr="000234B6">
        <w:t>尽可能的朝向</w:t>
      </w:r>
      <w:r w:rsidRPr="000234B6">
        <w:object w:dxaOrig="200" w:dyaOrig="340">
          <v:shape id="_x0000_i1065" type="#_x0000_t75" style="width:9.2pt;height:16.7pt" o:ole="">
            <v:imagedata r:id="rId121" o:title=""/>
          </v:shape>
          <o:OLEObject Type="Embed" ProgID="Equation.DSMT4" ShapeID="_x0000_i1065" DrawAspect="Content" ObjectID="_1621184907" r:id="rId125"/>
        </w:object>
      </w:r>
      <w:r w:rsidRPr="000234B6">
        <w:t>。因此，在</w:t>
      </w:r>
      <w:r w:rsidRPr="000234B6">
        <w:t>PID</w:t>
      </w:r>
      <w:r w:rsidRPr="000234B6">
        <w:t>横向控制器中，可以将</w:t>
      </w:r>
      <w:r w:rsidRPr="000234B6">
        <w:t>β</w:t>
      </w:r>
      <w:r w:rsidRPr="000234B6">
        <w:t>作为目标输入值，通过比例</w:t>
      </w:r>
      <w:r w:rsidRPr="000234B6">
        <w:t>-</w:t>
      </w:r>
      <w:r w:rsidRPr="000234B6">
        <w:t>积分</w:t>
      </w:r>
      <w:r w:rsidRPr="000234B6">
        <w:t>-</w:t>
      </w:r>
      <w:r w:rsidRPr="000234B6">
        <w:t>微分模块计算出相应的方向盘转角，当自车接收到该信号后，其做出相应反馈的横摆角</w:t>
      </w:r>
      <w:r w:rsidRPr="000234B6">
        <w:t>α</w:t>
      </w:r>
      <w:r w:rsidRPr="000234B6">
        <w:t>则为输出值。该横向控制器如图</w:t>
      </w:r>
      <w:r w:rsidRPr="000234B6">
        <w:t>4</w:t>
      </w:r>
      <w:r w:rsidRPr="000234B6">
        <w:rPr>
          <w:rFonts w:hint="eastAsia"/>
        </w:rPr>
        <w:t>-</w:t>
      </w:r>
      <w:r w:rsidR="009B042E">
        <w:rPr>
          <w:rFonts w:hint="eastAsia"/>
        </w:rPr>
        <w:t>9</w:t>
      </w:r>
      <w:r w:rsidRPr="000234B6">
        <w:t>所示。</w:t>
      </w:r>
    </w:p>
    <w:p w:rsidR="00C74BC4" w:rsidRPr="000234B6" w:rsidRDefault="00C74BC4" w:rsidP="000234B6">
      <w:pPr>
        <w:ind w:firstLineChars="200" w:firstLine="480"/>
      </w:pPr>
      <w:r w:rsidRPr="000234B6">
        <w:t>综上所述，通过</w:t>
      </w:r>
      <w:r w:rsidRPr="000234B6">
        <w:t>PID</w:t>
      </w:r>
      <w:r w:rsidRPr="000234B6">
        <w:t>控制器的持续运算处理，自车运行的横摆角</w:t>
      </w:r>
      <w:r w:rsidRPr="000234B6">
        <w:t>α</w:t>
      </w:r>
      <w:r w:rsidRPr="000234B6">
        <w:t>将会不断的趋近于目标角度</w:t>
      </w:r>
      <w:r w:rsidRPr="000234B6">
        <w:t>β</w:t>
      </w:r>
      <w:r w:rsidRPr="000234B6">
        <w:t>，其前进方向与此同时也将朝向其目标点。从而保证自车在其横向的稳定运行。</w:t>
      </w:r>
    </w:p>
    <w:p w:rsidR="00C74BC4" w:rsidRPr="008040C1" w:rsidRDefault="00C74BC4" w:rsidP="001F00B3">
      <w:pPr>
        <w:jc w:val="center"/>
        <w:rPr>
          <w:rFonts w:cs="Times New Roman"/>
          <w:spacing w:val="10"/>
          <w:lang w:val="de-CH"/>
        </w:rPr>
      </w:pPr>
      <w:r w:rsidRPr="008040C1">
        <w:rPr>
          <w:rFonts w:cs="Times New Roman"/>
          <w:noProof/>
          <w:spacing w:val="10"/>
        </w:rPr>
        <mc:AlternateContent>
          <mc:Choice Requires="wpc">
            <w:drawing>
              <wp:inline distT="0" distB="0" distL="0" distR="0" wp14:anchorId="0CA71032" wp14:editId="00251919">
                <wp:extent cx="5486400" cy="2327534"/>
                <wp:effectExtent l="0" t="0" r="0" b="0"/>
                <wp:docPr id="47" name="画布 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8" name="图片 48"/>
                          <pic:cNvPicPr>
                            <a:picLocks noChangeAspect="1"/>
                          </pic:cNvPicPr>
                        </pic:nvPicPr>
                        <pic:blipFill>
                          <a:blip r:embed="rId126"/>
                          <a:stretch>
                            <a:fillRect/>
                          </a:stretch>
                        </pic:blipFill>
                        <pic:spPr>
                          <a:xfrm>
                            <a:off x="0" y="0"/>
                            <a:ext cx="5486400" cy="2291535"/>
                          </a:xfrm>
                          <a:prstGeom prst="rect">
                            <a:avLst/>
                          </a:prstGeom>
                        </pic:spPr>
                      </pic:pic>
                    </wpc:wpc>
                  </a:graphicData>
                </a:graphic>
              </wp:inline>
            </w:drawing>
          </mc:Choice>
          <mc:Fallback>
            <w:pict>
              <v:group w14:anchorId="49A28ABE" id="画布 47" o:spid="_x0000_s1026" editas="canvas" style="width:6in;height:183.25pt;mso-position-horizontal-relative:char;mso-position-vertical-relative:line" coordsize="54864,232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">
                <v:shape id="_x0000_s1027" type="#_x0000_t75" style="position:absolute;width:54864;height:23272;visibility:visible;mso-wrap-style:square">
                  <v:fill o:detectmouseclick="t"/>
                  <v:path o:connecttype="none"/>
                </v:shape>
                <v:shape id="图片 48" o:spid="_x0000_s1028" type="#_x0000_t75" style="position:absolute;width:54864;height:22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">
                  <v:imagedata r:id="rId127" o:title=""/>
                  <v:path arrowok="t"/>
                </v:shape>
                <w10:anchorlock/>
              </v:group>
            </w:pict>
          </mc:Fallback>
        </mc:AlternateContent>
      </w:r>
    </w:p>
    <w:p w:rsidR="00C74BC4" w:rsidRPr="007E767A" w:rsidRDefault="00C74BC4" w:rsidP="001F00B3">
      <w:pPr>
        <w:jc w:val="center"/>
        <w:rPr>
          <w:rFonts w:cs="Times New Roman"/>
          <w:spacing w:val="10"/>
          <w:sz w:val="20"/>
          <w:szCs w:val="20"/>
          <w:lang w:val="de-CH"/>
        </w:rPr>
      </w:pPr>
      <w:r w:rsidRPr="007E767A">
        <w:rPr>
          <w:rFonts w:cs="Times New Roman" w:hint="eastAsia"/>
          <w:spacing w:val="10"/>
          <w:sz w:val="20"/>
          <w:szCs w:val="20"/>
          <w:lang w:val="de-CH"/>
        </w:rPr>
        <w:t>图</w:t>
      </w:r>
      <w:r w:rsidRPr="007E767A">
        <w:rPr>
          <w:rFonts w:cs="Times New Roman" w:hint="eastAsia"/>
          <w:spacing w:val="10"/>
          <w:sz w:val="20"/>
          <w:szCs w:val="20"/>
          <w:lang w:val="de-CH"/>
        </w:rPr>
        <w:t>4-</w:t>
      </w:r>
      <w:r w:rsidR="009B042E">
        <w:rPr>
          <w:rFonts w:cs="Times New Roman" w:hint="eastAsia"/>
          <w:spacing w:val="10"/>
          <w:sz w:val="20"/>
          <w:szCs w:val="20"/>
          <w:lang w:val="de-CH"/>
        </w:rPr>
        <w:t>9</w:t>
      </w:r>
      <w:r w:rsidRPr="007E767A">
        <w:rPr>
          <w:rFonts w:cs="Times New Roman"/>
          <w:spacing w:val="10"/>
          <w:sz w:val="20"/>
          <w:szCs w:val="20"/>
          <w:lang w:val="de-CH"/>
        </w:rPr>
        <w:t xml:space="preserve"> </w:t>
      </w:r>
      <w:r w:rsidRPr="007E767A">
        <w:rPr>
          <w:rFonts w:cs="Times New Roman" w:hint="eastAsia"/>
          <w:spacing w:val="10"/>
          <w:sz w:val="20"/>
          <w:szCs w:val="20"/>
          <w:lang w:val="de-CH"/>
        </w:rPr>
        <w:t>横向</w:t>
      </w:r>
      <w:r w:rsidRPr="007E767A">
        <w:rPr>
          <w:rFonts w:cs="Times New Roman" w:hint="eastAsia"/>
          <w:spacing w:val="10"/>
          <w:sz w:val="20"/>
          <w:szCs w:val="20"/>
          <w:lang w:val="de-CH"/>
        </w:rPr>
        <w:t>PID</w:t>
      </w:r>
      <w:r w:rsidRPr="007E767A">
        <w:rPr>
          <w:rFonts w:cs="Times New Roman" w:hint="eastAsia"/>
          <w:spacing w:val="10"/>
          <w:sz w:val="20"/>
          <w:szCs w:val="20"/>
          <w:lang w:val="de-CH"/>
        </w:rPr>
        <w:t>控制器</w:t>
      </w:r>
    </w:p>
    <w:p w:rsidR="00C74BC4" w:rsidRDefault="00C74BC4" w:rsidP="001F00B3">
      <w:pPr>
        <w:jc w:val="left"/>
        <w:rPr>
          <w:rFonts w:cs="Times New Roman"/>
          <w:spacing w:val="10"/>
          <w:lang w:val="de-CH"/>
        </w:rPr>
      </w:pPr>
    </w:p>
    <w:p w:rsidR="00C74BC4" w:rsidRPr="000234B6" w:rsidRDefault="00C74BC4" w:rsidP="000234B6">
      <w:pPr>
        <w:ind w:firstLineChars="200" w:firstLine="480"/>
      </w:pPr>
      <w:r w:rsidRPr="000234B6">
        <w:rPr>
          <w:rFonts w:hint="eastAsia"/>
        </w:rPr>
        <w:t>基于该横向控制器，自车在运行过程中即能根据道路中心点生成目标点点集合，以此实现车道保持功能，该功能的实现过程如图</w:t>
      </w:r>
      <w:r w:rsidRPr="000234B6">
        <w:rPr>
          <w:rFonts w:hint="eastAsia"/>
        </w:rPr>
        <w:t>4-</w:t>
      </w:r>
      <w:r w:rsidR="009B042E">
        <w:t>1</w:t>
      </w:r>
      <w:r w:rsidR="009B042E">
        <w:rPr>
          <w:rFonts w:hint="eastAsia"/>
        </w:rPr>
        <w:t>0</w:t>
      </w:r>
      <w:r w:rsidRPr="000234B6">
        <w:rPr>
          <w:rFonts w:hint="eastAsia"/>
        </w:rPr>
        <w:t>所示：</w:t>
      </w:r>
    </w:p>
    <w:p w:rsidR="00C74BC4" w:rsidRDefault="00C74BC4" w:rsidP="001F00B3">
      <w:pPr>
        <w:ind w:firstLine="420"/>
        <w:jc w:val="left"/>
        <w:rPr>
          <w:rFonts w:cs="Times New Roman"/>
          <w:spacing w:val="10"/>
          <w:lang w:val="de-CH"/>
        </w:rPr>
      </w:pPr>
    </w:p>
    <w:p w:rsidR="00C74BC4" w:rsidRDefault="00C74BC4" w:rsidP="001F00B3">
      <w:pPr>
        <w:ind w:firstLine="420"/>
        <w:rPr>
          <w:rFonts w:cs="Times New Roman"/>
          <w:spacing w:val="10"/>
          <w:lang w:val="de-CH"/>
        </w:rPr>
      </w:pPr>
      <w:r>
        <w:rPr>
          <w:noProof/>
        </w:rPr>
        <w:drawing>
          <wp:inline distT="0" distB="0" distL="0" distR="0" wp14:anchorId="2A4079C6" wp14:editId="068C626C">
            <wp:extent cx="5023472" cy="1476375"/>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049982" cy="1484166"/>
                    </a:xfrm>
                    <a:prstGeom prst="rect">
                      <a:avLst/>
                    </a:prstGeom>
                  </pic:spPr>
                </pic:pic>
              </a:graphicData>
            </a:graphic>
          </wp:inline>
        </w:drawing>
      </w:r>
    </w:p>
    <w:p w:rsidR="00C74BC4" w:rsidRPr="007E767A" w:rsidRDefault="00C74BC4" w:rsidP="001F00B3">
      <w:pPr>
        <w:ind w:firstLine="420"/>
        <w:jc w:val="center"/>
        <w:rPr>
          <w:rFonts w:cs="Times New Roman"/>
          <w:spacing w:val="10"/>
          <w:sz w:val="20"/>
          <w:szCs w:val="20"/>
          <w:lang w:val="de-CH"/>
        </w:rPr>
      </w:pPr>
      <w:r w:rsidRPr="007E767A">
        <w:rPr>
          <w:rFonts w:cs="Times New Roman" w:hint="eastAsia"/>
          <w:spacing w:val="10"/>
          <w:sz w:val="20"/>
          <w:szCs w:val="20"/>
          <w:lang w:val="de-CH"/>
        </w:rPr>
        <w:t>图</w:t>
      </w:r>
      <w:r w:rsidRPr="007E767A">
        <w:rPr>
          <w:rFonts w:cs="Times New Roman" w:hint="eastAsia"/>
          <w:spacing w:val="10"/>
          <w:sz w:val="20"/>
          <w:szCs w:val="20"/>
          <w:lang w:val="de-CH"/>
        </w:rPr>
        <w:t>4-</w:t>
      </w:r>
      <w:r w:rsidR="009B042E">
        <w:rPr>
          <w:rFonts w:cs="Times New Roman"/>
          <w:spacing w:val="10"/>
          <w:sz w:val="20"/>
          <w:szCs w:val="20"/>
          <w:lang w:val="de-CH"/>
        </w:rPr>
        <w:t>1</w:t>
      </w:r>
      <w:r w:rsidR="009B042E">
        <w:rPr>
          <w:rFonts w:cs="Times New Roman" w:hint="eastAsia"/>
          <w:spacing w:val="10"/>
          <w:sz w:val="20"/>
          <w:szCs w:val="20"/>
          <w:lang w:val="de-CH"/>
        </w:rPr>
        <w:t>0</w:t>
      </w:r>
      <w:r w:rsidRPr="007E767A">
        <w:rPr>
          <w:rFonts w:cs="Times New Roman"/>
          <w:spacing w:val="10"/>
          <w:sz w:val="20"/>
          <w:szCs w:val="20"/>
          <w:lang w:val="de-CH"/>
        </w:rPr>
        <w:t xml:space="preserve"> </w:t>
      </w:r>
      <w:r w:rsidRPr="007E767A">
        <w:rPr>
          <w:rFonts w:cs="Times New Roman" w:hint="eastAsia"/>
          <w:spacing w:val="10"/>
          <w:sz w:val="20"/>
          <w:szCs w:val="20"/>
          <w:lang w:val="de-CH"/>
        </w:rPr>
        <w:t>车道保持功能策略</w:t>
      </w:r>
    </w:p>
    <w:p w:rsidR="00C74BC4" w:rsidRPr="008040C1" w:rsidRDefault="00C74BC4" w:rsidP="001F00B3">
      <w:pPr>
        <w:pStyle w:val="3"/>
        <w:rPr>
          <w:rFonts w:cs="Times New Roman"/>
          <w:spacing w:val="10"/>
        </w:rPr>
      </w:pPr>
      <w:bookmarkStart w:id="206" w:name="_Toc9194867"/>
      <w:bookmarkStart w:id="207" w:name="_Toc9433546"/>
      <w:bookmarkStart w:id="208" w:name="_Toc9950011"/>
      <w:bookmarkStart w:id="209" w:name="_Toc10570627"/>
      <w:r>
        <w:rPr>
          <w:rFonts w:cs="Times New Roman"/>
          <w:spacing w:val="10"/>
        </w:rPr>
        <w:lastRenderedPageBreak/>
        <w:t>4.5.2</w:t>
      </w:r>
      <w:r w:rsidRPr="008040C1">
        <w:rPr>
          <w:rFonts w:cs="Times New Roman"/>
          <w:spacing w:val="10"/>
        </w:rPr>
        <w:t xml:space="preserve"> 自动变道功能策略</w:t>
      </w:r>
      <w:bookmarkEnd w:id="206"/>
      <w:bookmarkEnd w:id="207"/>
      <w:bookmarkEnd w:id="208"/>
      <w:bookmarkEnd w:id="209"/>
    </w:p>
    <w:p w:rsidR="00C74BC4" w:rsidRPr="000234B6" w:rsidRDefault="00C74BC4" w:rsidP="000234B6">
      <w:pPr>
        <w:ind w:firstLineChars="200" w:firstLine="480"/>
      </w:pPr>
      <w:r w:rsidRPr="000234B6">
        <w:t>相比于人类驾驶员依靠自身经验来定性判断变道操</w:t>
      </w:r>
      <w:r w:rsidRPr="000234B6">
        <w:rPr>
          <w:rFonts w:hint="eastAsia"/>
        </w:rPr>
        <w:t>的</w:t>
      </w:r>
      <w:r w:rsidRPr="000234B6">
        <w:t>可执行</w:t>
      </w:r>
      <w:r w:rsidRPr="000234B6">
        <w:rPr>
          <w:rFonts w:hint="eastAsia"/>
        </w:rPr>
        <w:t>性</w:t>
      </w:r>
      <w:r w:rsidRPr="000234B6">
        <w:t>，自动变道功能能够通过合理的安全区域计算模型来定量决定变道操作的合理性与安全性，从而避免人类驾驶员由于经验匮乏而造成变道过程中与来车产生交通事故。</w:t>
      </w:r>
    </w:p>
    <w:p w:rsidR="00C74BC4" w:rsidRPr="000234B6" w:rsidRDefault="00C74BC4" w:rsidP="000234B6">
      <w:pPr>
        <w:ind w:firstLineChars="200" w:firstLine="480"/>
      </w:pPr>
      <w:r w:rsidRPr="000234B6">
        <w:t>该功能的执行主要分为以下步骤：触发自动变道功能、计算目标车道的安全区域、确定安全区域内无来车、清空原始的</w:t>
      </w:r>
      <w:r w:rsidRPr="000234B6">
        <w:rPr>
          <w:rFonts w:hint="eastAsia"/>
        </w:rPr>
        <w:t>目标</w:t>
      </w:r>
      <w:r w:rsidRPr="000234B6">
        <w:t>集合并生成新</w:t>
      </w:r>
      <w:r w:rsidRPr="000234B6">
        <w:rPr>
          <w:rFonts w:hint="eastAsia"/>
        </w:rPr>
        <w:t>目标点</w:t>
      </w:r>
      <w:r w:rsidRPr="000234B6">
        <w:t>、执行变道操作。通过上述步骤分析，可以发现自动变道功能的开发的重点与难点主要在于安全区域计算模型的建立与变道路径的生成，只有在这两个模块正常运作的情况下，该系统才能够保障运行过程中乘客的安全性与舒适性，两步骤计算模型如图</w:t>
      </w:r>
      <w:r w:rsidRPr="000234B6">
        <w:t>4</w:t>
      </w:r>
      <w:r w:rsidRPr="000234B6">
        <w:rPr>
          <w:rFonts w:hint="eastAsia"/>
        </w:rPr>
        <w:t>-</w:t>
      </w:r>
      <w:r w:rsidR="009B042E">
        <w:t>1</w:t>
      </w:r>
      <w:r w:rsidR="009B042E">
        <w:rPr>
          <w:rFonts w:hint="eastAsia"/>
        </w:rPr>
        <w:t>1</w:t>
      </w:r>
      <w:r w:rsidRPr="000234B6">
        <w:t>所示。</w:t>
      </w:r>
    </w:p>
    <w:p w:rsidR="00C74BC4" w:rsidRPr="000234B6" w:rsidRDefault="00C74BC4" w:rsidP="000234B6">
      <w:pPr>
        <w:ind w:firstLineChars="200" w:firstLine="480"/>
      </w:pPr>
      <w:r w:rsidRPr="000234B6">
        <w:t>首先，安全区域的建立需要利用后车的速度及加速度信息来计算出临界距离。与跟车功能的运作模式相似，安全区域的建立首先也需要利用车载雷达系统对其后部车辆进行检测，因此，本功能探测相邻车道车辆的有效距离在仿真过程中同样设置为</w:t>
      </w:r>
      <w:r w:rsidRPr="000234B6">
        <w:t>150m</w:t>
      </w:r>
      <w:r w:rsidRPr="000234B6">
        <w:rPr>
          <w:rFonts w:hint="eastAsia"/>
        </w:rPr>
        <w:t>。</w:t>
      </w:r>
    </w:p>
    <w:p w:rsidR="00C74BC4" w:rsidRPr="008040C1" w:rsidRDefault="00C74BC4" w:rsidP="001F00B3">
      <w:pPr>
        <w:ind w:firstLine="420"/>
        <w:jc w:val="center"/>
        <w:rPr>
          <w:rFonts w:cs="Times New Roman"/>
          <w:spacing w:val="10"/>
        </w:rPr>
      </w:pPr>
      <w:r w:rsidRPr="008040C1">
        <w:rPr>
          <w:rFonts w:cs="Times New Roman"/>
          <w:noProof/>
          <w:spacing w:val="10"/>
        </w:rPr>
        <mc:AlternateContent>
          <mc:Choice Requires="wpc">
            <w:drawing>
              <wp:inline distT="0" distB="0" distL="0" distR="0" wp14:anchorId="52A881A8" wp14:editId="2582DB41">
                <wp:extent cx="5210176" cy="2190115"/>
                <wp:effectExtent l="0" t="0" r="9525" b="635"/>
                <wp:docPr id="14338" name="画布 143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339" name="图片 14339"/>
                          <pic:cNvPicPr>
                            <a:picLocks noChangeAspect="1"/>
                          </pic:cNvPicPr>
                        </pic:nvPicPr>
                        <pic:blipFill>
                          <a:blip r:embed="rId129"/>
                          <a:stretch>
                            <a:fillRect/>
                          </a:stretch>
                        </pic:blipFill>
                        <pic:spPr>
                          <a:xfrm>
                            <a:off x="0" y="0"/>
                            <a:ext cx="5174356" cy="2190115"/>
                          </a:xfrm>
                          <a:prstGeom prst="rect">
                            <a:avLst/>
                          </a:prstGeom>
                        </pic:spPr>
                      </pic:pic>
                    </wpc:wpc>
                  </a:graphicData>
                </a:graphic>
              </wp:inline>
            </w:drawing>
          </mc:Choice>
          <mc:Fallback>
            <w:pict>
              <v:group w14:anchorId="079D3B40" id="画布 14338" o:spid="_x0000_s1026" editas="canvas" style="width:410.25pt;height:172.45pt;mso-position-horizontal-relative:char;mso-position-vertical-relative:line" coordsize="52101,219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">
                <v:shape id="_x0000_s1027" type="#_x0000_t75" style="position:absolute;width:52101;height:21901;visibility:visible;mso-wrap-style:square">
                  <v:fill o:detectmouseclick="t"/>
                  <v:path o:connecttype="none"/>
                </v:shape>
                <v:shape id="图片 14339" o:spid="_x0000_s1028" type="#_x0000_t75" style="position:absolute;width:51743;height:21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">
                  <v:imagedata r:id="rId130" o:title=""/>
                  <v:path arrowok="t"/>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009B042E">
        <w:rPr>
          <w:rFonts w:cs="Times New Roman"/>
          <w:spacing w:val="10"/>
          <w:sz w:val="20"/>
          <w:szCs w:val="20"/>
        </w:rPr>
        <w:t>1</w:t>
      </w:r>
      <w:r w:rsidR="009B042E">
        <w:rPr>
          <w:rFonts w:cs="Times New Roman" w:hint="eastAsia"/>
          <w:spacing w:val="10"/>
          <w:sz w:val="20"/>
          <w:szCs w:val="20"/>
        </w:rPr>
        <w:t>1</w:t>
      </w:r>
      <w:r w:rsidRPr="007E767A">
        <w:rPr>
          <w:rFonts w:cs="Times New Roman" w:hint="eastAsia"/>
          <w:spacing w:val="10"/>
          <w:sz w:val="20"/>
          <w:szCs w:val="20"/>
        </w:rPr>
        <w:t>变道场景示意图</w:t>
      </w:r>
    </w:p>
    <w:p w:rsidR="00C74BC4" w:rsidRPr="008040C1" w:rsidRDefault="00C74BC4" w:rsidP="001F00B3">
      <w:pPr>
        <w:ind w:firstLine="420"/>
        <w:jc w:val="center"/>
        <w:rPr>
          <w:rFonts w:cs="Times New Roman"/>
          <w:spacing w:val="10"/>
        </w:rPr>
      </w:pPr>
    </w:p>
    <w:p w:rsidR="00C74BC4" w:rsidRPr="00973EC9" w:rsidRDefault="00C74BC4" w:rsidP="00CD2C4E">
      <w:pPr>
        <w:ind w:firstLineChars="200" w:firstLine="480"/>
      </w:pPr>
      <w:r w:rsidRPr="00973EC9">
        <w:t>自车需要确认在目标车道在后部雷达探测范围内是否存在后车，如果不存在，那么在这一步骤中自车即可判定相邻车道无车，通过新路径的生成来执行变道操作；如果目标车道检测到交通车的运行，那么此时需要根据后车的加速度及速度来计算临界距离，该临界距离的计算方式如下：</w:t>
      </w:r>
    </w:p>
    <w:p w:rsidR="00C74BC4" w:rsidRPr="00973EC9" w:rsidRDefault="00C74BC4" w:rsidP="001F00B3">
      <w:pPr>
        <w:wordWrap w:val="0"/>
        <w:jc w:val="right"/>
      </w:pPr>
      <w:r w:rsidRPr="00973EC9">
        <w:object w:dxaOrig="4680" w:dyaOrig="680">
          <v:shape id="_x0000_i1066" type="#_x0000_t75" style="width:233.3pt;height:32.85pt" o:ole="">
            <v:imagedata r:id="rId131" o:title=""/>
          </v:shape>
          <o:OLEObject Type="Embed" ProgID="Equation.DSMT4" ShapeID="_x0000_i1066" DrawAspect="Content" ObjectID="_1621184908" r:id="rId132"/>
        </w:object>
      </w:r>
      <w:r w:rsidRPr="00973EC9">
        <w:t xml:space="preserve">    </w:t>
      </w:r>
      <w:r w:rsidR="008C6101">
        <w:t xml:space="preserve"> </w:t>
      </w:r>
      <w:r w:rsidRPr="00973EC9">
        <w:t xml:space="preserve">   </w:t>
      </w:r>
      <w:r w:rsidRPr="00973EC9">
        <w:rPr>
          <w:rFonts w:hint="eastAsia"/>
        </w:rPr>
        <w:t>（</w:t>
      </w:r>
      <w:r w:rsidRPr="00973EC9">
        <w:rPr>
          <w:rFonts w:hint="eastAsia"/>
        </w:rPr>
        <w:t>4-</w:t>
      </w:r>
      <w:r w:rsidRPr="00973EC9">
        <w:t>10</w:t>
      </w:r>
      <w:r w:rsidRPr="00973EC9">
        <w:rPr>
          <w:rFonts w:hint="eastAsia"/>
        </w:rPr>
        <w:t>）</w:t>
      </w:r>
    </w:p>
    <w:p w:rsidR="00C74BC4" w:rsidRPr="00973EC9" w:rsidRDefault="00C74BC4" w:rsidP="001F00B3">
      <w:pPr>
        <w:wordWrap w:val="0"/>
        <w:jc w:val="right"/>
      </w:pPr>
      <w:r w:rsidRPr="00973EC9">
        <w:object w:dxaOrig="2400" w:dyaOrig="360">
          <v:shape id="_x0000_i1067" type="#_x0000_t75" style="width:119.8pt;height:18.45pt" o:ole="">
            <v:imagedata r:id="rId133" o:title=""/>
          </v:shape>
          <o:OLEObject Type="Embed" ProgID="Equation.DSMT4" ShapeID="_x0000_i1067" DrawAspect="Content" ObjectID="_1621184909" r:id="rId134"/>
        </w:object>
      </w:r>
      <w:r w:rsidRPr="00973EC9">
        <w:t xml:space="preserve">             </w:t>
      </w:r>
      <w:r w:rsidRPr="00973EC9">
        <w:rPr>
          <w:rFonts w:hint="eastAsia"/>
        </w:rPr>
        <w:t>（</w:t>
      </w:r>
      <w:r w:rsidRPr="00973EC9">
        <w:rPr>
          <w:rFonts w:hint="eastAsia"/>
        </w:rPr>
        <w:t>4-</w:t>
      </w:r>
      <w:r w:rsidRPr="00973EC9">
        <w:t>11</w:t>
      </w:r>
      <w:r w:rsidRPr="00973EC9">
        <w:rPr>
          <w:rFonts w:hint="eastAsia"/>
        </w:rPr>
        <w:t>）</w:t>
      </w:r>
    </w:p>
    <w:p w:rsidR="00C74BC4" w:rsidRPr="00973EC9" w:rsidRDefault="00C74BC4" w:rsidP="001F00B3">
      <w:pPr>
        <w:jc w:val="left"/>
      </w:pPr>
      <w:r w:rsidRPr="00973EC9">
        <w:tab/>
      </w:r>
    </w:p>
    <w:p w:rsidR="00C74BC4" w:rsidRDefault="00C74BC4" w:rsidP="00973EC9">
      <w:pPr>
        <w:ind w:firstLineChars="200" w:firstLine="480"/>
        <w:jc w:val="left"/>
      </w:pPr>
      <w:r w:rsidRPr="00973EC9">
        <w:t>其中，</w:t>
      </w:r>
      <w:r w:rsidRPr="00973EC9">
        <w:object w:dxaOrig="420" w:dyaOrig="360">
          <v:shape id="_x0000_i1068" type="#_x0000_t75" style="width:20.15pt;height:18.45pt" o:ole="">
            <v:imagedata r:id="rId135" o:title=""/>
          </v:shape>
          <o:OLEObject Type="Embed" ProgID="Equation.DSMT4" ShapeID="_x0000_i1068" DrawAspect="Content" ObjectID="_1621184910" r:id="rId136"/>
        </w:object>
      </w:r>
      <w:r w:rsidRPr="00973EC9">
        <w:t>为后车速度，</w:t>
      </w:r>
      <w:r w:rsidRPr="00973EC9">
        <w:object w:dxaOrig="720" w:dyaOrig="360">
          <v:shape id="_x0000_i1069" type="#_x0000_t75" style="width:37.45pt;height:18.45pt" o:ole="">
            <v:imagedata r:id="rId137" o:title=""/>
          </v:shape>
          <o:OLEObject Type="Embed" ProgID="Equation.DSMT4" ShapeID="_x0000_i1069" DrawAspect="Content" ObjectID="_1621184911" r:id="rId138"/>
        </w:object>
      </w:r>
      <w:r w:rsidRPr="00973EC9">
        <w:t>为阈值速度约为</w:t>
      </w:r>
      <w:r w:rsidRPr="00973EC9">
        <w:t>90km/h</w:t>
      </w:r>
      <w:r w:rsidRPr="00973EC9">
        <w:t>，</w:t>
      </w:r>
      <w:bookmarkStart w:id="210" w:name="OLE_LINK1"/>
      <w:bookmarkStart w:id="211" w:name="OLE_LINK2"/>
      <w:r w:rsidRPr="00973EC9">
        <w:object w:dxaOrig="380" w:dyaOrig="380">
          <v:shape id="_x0000_i1070" type="#_x0000_t75" style="width:17.85pt;height:17.85pt" o:ole="">
            <v:imagedata r:id="rId139" o:title=""/>
          </v:shape>
          <o:OLEObject Type="Embed" ProgID="Equation.DSMT4" ShapeID="_x0000_i1070" DrawAspect="Content" ObjectID="_1621184912" r:id="rId140"/>
        </w:object>
      </w:r>
      <w:bookmarkEnd w:id="210"/>
      <w:bookmarkEnd w:id="211"/>
      <w:r w:rsidRPr="00973EC9">
        <w:t>为自车运行速度，</w:t>
      </w:r>
      <w:r w:rsidRPr="00973EC9">
        <w:object w:dxaOrig="200" w:dyaOrig="220">
          <v:shape id="_x0000_i1071" type="#_x0000_t75" style="width:9.8pt;height:9.8pt" o:ole="">
            <v:imagedata r:id="rId141" o:title=""/>
          </v:shape>
          <o:OLEObject Type="Embed" ProgID="Equation.DSMT4" ShapeID="_x0000_i1071" DrawAspect="Content" ObjectID="_1621184913" r:id="rId142"/>
        </w:object>
      </w:r>
      <w:r w:rsidRPr="00973EC9">
        <w:t>为后车减速度最大容忍值，为</w:t>
      </w:r>
      <w:r w:rsidRPr="00973EC9">
        <w:t>3m/s²</w:t>
      </w:r>
      <w:r w:rsidRPr="00973EC9">
        <w:t>，</w:t>
      </w:r>
      <w:r w:rsidRPr="00973EC9">
        <w:object w:dxaOrig="240" w:dyaOrig="360">
          <v:shape id="_x0000_i1072" type="#_x0000_t75" style="width:12.65pt;height:18.45pt" o:ole="">
            <v:imagedata r:id="rId143" o:title=""/>
          </v:shape>
          <o:OLEObject Type="Embed" ProgID="Equation.DSMT4" ShapeID="_x0000_i1072" DrawAspect="Content" ObjectID="_1621184914" r:id="rId144"/>
        </w:object>
      </w:r>
      <w:r w:rsidRPr="00973EC9">
        <w:t>与</w:t>
      </w:r>
      <w:r w:rsidRPr="00973EC9">
        <w:object w:dxaOrig="240" w:dyaOrig="360">
          <v:shape id="_x0000_i1073" type="#_x0000_t75" style="width:12.65pt;height:18.45pt" o:ole="">
            <v:imagedata r:id="rId145" o:title=""/>
          </v:shape>
          <o:OLEObject Type="Embed" ProgID="Equation.DSMT4" ShapeID="_x0000_i1073" DrawAspect="Content" ObjectID="_1621184915" r:id="rId146"/>
        </w:object>
      </w:r>
      <w:r w:rsidRPr="00973EC9">
        <w:t>为与变道操作运行相关的时间参数，前者表示后车观测到自车有变道意向到其开始减速的时间，该值约为</w:t>
      </w:r>
      <w:r w:rsidRPr="00973EC9">
        <w:t>0.4s</w:t>
      </w:r>
      <w:r w:rsidRPr="00973EC9">
        <w:t>；后者表示变道操作后后车与自车之间所允许的最小车间时距，该值约为</w:t>
      </w:r>
      <w:r w:rsidRPr="00973EC9">
        <w:t>1s</w:t>
      </w:r>
      <w:r w:rsidRPr="00973EC9">
        <w:t>。在计算过程中，速度单位均需要统一为</w:t>
      </w:r>
      <w:r w:rsidRPr="00973EC9">
        <w:t>m/s.</w:t>
      </w:r>
    </w:p>
    <w:p w:rsidR="00FF162B" w:rsidRDefault="00FF162B" w:rsidP="00973EC9">
      <w:pPr>
        <w:ind w:firstLineChars="200" w:firstLine="480"/>
        <w:jc w:val="left"/>
      </w:pPr>
    </w:p>
    <w:p w:rsidR="00606CA0" w:rsidRDefault="00606CA0" w:rsidP="00606CA0">
      <w:pPr>
        <w:jc w:val="center"/>
        <w:rPr>
          <w:rFonts w:cs="Times New Roman"/>
          <w:spacing w:val="10"/>
        </w:rPr>
      </w:pPr>
      <w:r w:rsidRPr="008040C1">
        <w:rPr>
          <w:rFonts w:cs="Times New Roman"/>
          <w:noProof/>
          <w:spacing w:val="10"/>
        </w:rPr>
        <mc:AlternateContent>
          <mc:Choice Requires="wpc">
            <w:drawing>
              <wp:inline distT="0" distB="0" distL="0" distR="0" wp14:anchorId="2822228F" wp14:editId="4094888A">
                <wp:extent cx="2889440" cy="4499789"/>
                <wp:effectExtent l="0" t="0" r="6350" b="0"/>
                <wp:docPr id="14341" name="画布 143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344" name="图片 14344"/>
                          <pic:cNvPicPr>
                            <a:picLocks noChangeAspect="1"/>
                          </pic:cNvPicPr>
                        </pic:nvPicPr>
                        <pic:blipFill>
                          <a:blip r:embed="rId147"/>
                          <a:stretch>
                            <a:fillRect/>
                          </a:stretch>
                        </pic:blipFill>
                        <pic:spPr>
                          <a:xfrm>
                            <a:off x="1" y="1"/>
                            <a:ext cx="2853920" cy="4411066"/>
                          </a:xfrm>
                          <a:prstGeom prst="rect">
                            <a:avLst/>
                          </a:prstGeom>
                        </pic:spPr>
                      </pic:pic>
                    </wpc:wpc>
                  </a:graphicData>
                </a:graphic>
              </wp:inline>
            </w:drawing>
          </mc:Choice>
          <mc:Fallback>
            <w:pict>
              <v:group w14:anchorId="004885C3" id="画布 14341" o:spid="_x0000_s1026" editas="canvas" style="width:227.5pt;height:354.3pt;mso-position-horizontal-relative:char;mso-position-vertical-relative:line" coordsize="28892,449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">
                <v:shape id="_x0000_s1027" type="#_x0000_t75" style="position:absolute;width:28892;height:44996;visibility:visible;mso-wrap-style:square">
                  <v:fill o:detectmouseclick="t"/>
                  <v:path o:connecttype="none"/>
                </v:shape>
                <v:shape id="图片 14344" o:spid="_x0000_s1028" type="#_x0000_t75" style="position:absolute;width:28539;height:44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">
                  <v:imagedata r:id="rId148" o:title=""/>
                  <v:path arrowok="t"/>
                </v:shape>
                <w10:anchorlock/>
              </v:group>
            </w:pict>
          </mc:Fallback>
        </mc:AlternateContent>
      </w:r>
    </w:p>
    <w:p w:rsidR="00606CA0" w:rsidRPr="007E767A" w:rsidRDefault="00606CA0" w:rsidP="00606CA0">
      <w:pPr>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009B042E">
        <w:rPr>
          <w:rFonts w:cs="Times New Roman"/>
          <w:spacing w:val="10"/>
          <w:sz w:val="20"/>
          <w:szCs w:val="20"/>
        </w:rPr>
        <w:t>1</w:t>
      </w:r>
      <w:r w:rsidR="009B042E">
        <w:rPr>
          <w:rFonts w:cs="Times New Roman" w:hint="eastAsia"/>
          <w:spacing w:val="10"/>
          <w:sz w:val="20"/>
          <w:szCs w:val="20"/>
        </w:rPr>
        <w:t>2</w:t>
      </w:r>
      <w:r w:rsidRPr="007E767A">
        <w:rPr>
          <w:rFonts w:cs="Times New Roman"/>
          <w:spacing w:val="10"/>
          <w:sz w:val="20"/>
          <w:szCs w:val="20"/>
        </w:rPr>
        <w:t xml:space="preserve"> </w:t>
      </w:r>
      <w:r w:rsidRPr="007E767A">
        <w:rPr>
          <w:rFonts w:cs="Times New Roman" w:hint="eastAsia"/>
          <w:spacing w:val="10"/>
          <w:sz w:val="20"/>
          <w:szCs w:val="20"/>
        </w:rPr>
        <w:t>自动变道功能控制策略</w:t>
      </w:r>
    </w:p>
    <w:p w:rsidR="00606CA0" w:rsidRPr="00606CA0" w:rsidRDefault="00606CA0" w:rsidP="00973EC9">
      <w:pPr>
        <w:ind w:firstLineChars="200" w:firstLine="480"/>
        <w:jc w:val="left"/>
      </w:pPr>
    </w:p>
    <w:p w:rsidR="00C74BC4" w:rsidRPr="00973EC9" w:rsidRDefault="00C74BC4" w:rsidP="001F00B3">
      <w:pPr>
        <w:jc w:val="left"/>
      </w:pPr>
      <w:r w:rsidRPr="00973EC9">
        <w:tab/>
      </w:r>
      <w:r w:rsidRPr="00973EC9">
        <w:t>因此，该安全区域（临界距离）可以通过自车与后车实时的相对速度测算来实</w:t>
      </w:r>
      <w:r w:rsidRPr="00973EC9">
        <w:lastRenderedPageBreak/>
        <w:t>时建立。当自动变道功能被</w:t>
      </w:r>
      <w:r w:rsidRPr="00973EC9">
        <w:rPr>
          <w:rFonts w:hint="eastAsia"/>
        </w:rPr>
        <w:t>触发</w:t>
      </w:r>
      <w:r w:rsidRPr="00973EC9">
        <w:t>时，如果后车处于该安全区域内，那么自车的自动变道功能将无法实行；相反地，若后车处于该安全区域之外，那么该自动变道功能的执行则是被允许的。</w:t>
      </w:r>
    </w:p>
    <w:p w:rsidR="00C74BC4" w:rsidRPr="00973EC9" w:rsidRDefault="00C74BC4" w:rsidP="001F00B3">
      <w:pPr>
        <w:ind w:firstLine="420"/>
        <w:jc w:val="left"/>
      </w:pPr>
      <w:r w:rsidRPr="00973EC9">
        <w:t>接下来，在目标车道的前方生成新的目标点来保证本车平顺的变道过渡</w:t>
      </w:r>
      <w:r w:rsidRPr="00973EC9">
        <w:rPr>
          <w:rFonts w:hint="eastAsia"/>
        </w:rPr>
        <w:t>。</w:t>
      </w:r>
      <w:r w:rsidRPr="00973EC9">
        <w:t>该目标点的距离需要根据自车的变道车速来进行调节，如果目标点距离</w:t>
      </w:r>
      <w:r w:rsidR="00973EC9">
        <w:rPr>
          <w:rFonts w:hint="eastAsia"/>
        </w:rPr>
        <w:t>过近，那么自车</w:t>
      </w:r>
    </w:p>
    <w:p w:rsidR="00070A68" w:rsidRPr="00973EC9" w:rsidRDefault="00070A68" w:rsidP="00070A68">
      <w:pPr>
        <w:jc w:val="left"/>
      </w:pPr>
      <w:r w:rsidRPr="00973EC9">
        <w:rPr>
          <w:rFonts w:hint="eastAsia"/>
        </w:rPr>
        <w:t>的变</w:t>
      </w:r>
      <w:r w:rsidRPr="00973EC9">
        <w:t>道操作会极大程度上影响乘客的舒适性；而如果目标点过远，那么会造成自车变道时间过长，而这很有可能造成交通事故的发生。因此，该目标点相对于自车的纵向距离遵循以下计算模型：</w:t>
      </w:r>
    </w:p>
    <w:p w:rsidR="00070A68" w:rsidRPr="00973EC9" w:rsidRDefault="00070A68" w:rsidP="00070A68">
      <w:pPr>
        <w:wordWrap w:val="0"/>
        <w:jc w:val="right"/>
      </w:pPr>
      <w:r w:rsidRPr="00973EC9">
        <w:object w:dxaOrig="1200" w:dyaOrig="380">
          <v:shape id="_x0000_i1074" type="#_x0000_t75" style="width:61.05pt;height:18.45pt" o:ole="">
            <v:imagedata r:id="rId149" o:title=""/>
          </v:shape>
          <o:OLEObject Type="Embed" ProgID="Equation.DSMT4" ShapeID="_x0000_i1074" DrawAspect="Content" ObjectID="_1621184916" r:id="rId150"/>
        </w:object>
      </w:r>
      <w:r w:rsidRPr="00973EC9">
        <w:t xml:space="preserve">      </w:t>
      </w:r>
      <w:r w:rsidRPr="00973EC9">
        <w:rPr>
          <w:rFonts w:hint="eastAsia"/>
        </w:rPr>
        <w:t xml:space="preserve">  </w:t>
      </w:r>
      <w:r w:rsidRPr="00973EC9">
        <w:t xml:space="preserve">              </w:t>
      </w:r>
      <w:r w:rsidRPr="00973EC9">
        <w:rPr>
          <w:rFonts w:hint="eastAsia"/>
        </w:rPr>
        <w:t>（</w:t>
      </w:r>
      <w:r w:rsidRPr="00973EC9">
        <w:rPr>
          <w:rFonts w:hint="eastAsia"/>
        </w:rPr>
        <w:t>4-</w:t>
      </w:r>
      <w:r w:rsidRPr="00973EC9">
        <w:t>12</w:t>
      </w:r>
      <w:r w:rsidRPr="00973EC9">
        <w:rPr>
          <w:rFonts w:hint="eastAsia"/>
        </w:rPr>
        <w:t>）</w:t>
      </w:r>
    </w:p>
    <w:p w:rsidR="00070A68" w:rsidRPr="00973EC9" w:rsidRDefault="00070A68" w:rsidP="00070A68">
      <w:pPr>
        <w:jc w:val="left"/>
      </w:pPr>
      <w:r w:rsidRPr="00973EC9">
        <w:tab/>
      </w:r>
      <w:r w:rsidRPr="00973EC9">
        <w:t>其中，</w:t>
      </w:r>
      <w:r w:rsidRPr="00973EC9">
        <w:object w:dxaOrig="380" w:dyaOrig="380">
          <v:shape id="_x0000_i1075" type="#_x0000_t75" style="width:17.85pt;height:17.85pt" o:ole="">
            <v:imagedata r:id="rId139" o:title=""/>
          </v:shape>
          <o:OLEObject Type="Embed" ProgID="Equation.DSMT4" ShapeID="_x0000_i1075" DrawAspect="Content" ObjectID="_1621184917" r:id="rId151"/>
        </w:object>
      </w:r>
      <w:r w:rsidRPr="00973EC9">
        <w:rPr>
          <w:rFonts w:hint="eastAsia"/>
        </w:rPr>
        <w:t>代表自车变道运行速度，单位为</w:t>
      </w:r>
      <w:r w:rsidRPr="00973EC9">
        <w:rPr>
          <w:rFonts w:hint="eastAsia"/>
        </w:rPr>
        <w:t>k</w:t>
      </w:r>
      <w:r w:rsidRPr="00973EC9">
        <w:t>m/h</w:t>
      </w:r>
      <w:r w:rsidRPr="00973EC9">
        <w:rPr>
          <w:rFonts w:hint="eastAsia"/>
        </w:rPr>
        <w:t>，</w:t>
      </w:r>
      <w:r w:rsidRPr="00973EC9">
        <w:t>c</w:t>
      </w:r>
      <w:r w:rsidRPr="00973EC9">
        <w:t>是该目标点生成模型的距离因子，取</w:t>
      </w:r>
      <w:r w:rsidRPr="00973EC9">
        <w:t>1.7</w:t>
      </w:r>
      <w:r w:rsidRPr="00973EC9">
        <w:t>。</w:t>
      </w:r>
    </w:p>
    <w:p w:rsidR="00C74BC4" w:rsidRPr="00F540EE" w:rsidRDefault="00070A68" w:rsidP="00F540EE">
      <w:pPr>
        <w:jc w:val="left"/>
      </w:pPr>
      <w:r w:rsidRPr="00973EC9">
        <w:tab/>
      </w:r>
      <w:r w:rsidRPr="00973EC9">
        <w:t>当安全区域与新的目标航点生成后，自车即能够在安全、舒适地实现点到点的变道操作。该功能的策略图如图</w:t>
      </w:r>
      <w:r w:rsidRPr="00973EC9">
        <w:t>4</w:t>
      </w:r>
      <w:r w:rsidRPr="00973EC9">
        <w:rPr>
          <w:rFonts w:hint="eastAsia"/>
        </w:rPr>
        <w:t>-</w:t>
      </w:r>
      <w:r w:rsidR="003916DC">
        <w:t>1</w:t>
      </w:r>
      <w:r w:rsidR="003916DC">
        <w:rPr>
          <w:rFonts w:hint="eastAsia"/>
        </w:rPr>
        <w:t>2</w:t>
      </w:r>
      <w:r w:rsidRPr="00973EC9">
        <w:t>所示</w:t>
      </w:r>
      <w:r w:rsidRPr="00973EC9">
        <w:rPr>
          <w:rFonts w:hint="eastAsia"/>
        </w:rPr>
        <w:t>。</w:t>
      </w:r>
    </w:p>
    <w:p w:rsidR="00C74BC4" w:rsidRPr="008040C1" w:rsidRDefault="00C74BC4" w:rsidP="001F00B3">
      <w:pPr>
        <w:pStyle w:val="3"/>
        <w:rPr>
          <w:rFonts w:cs="Times New Roman"/>
          <w:spacing w:val="10"/>
        </w:rPr>
      </w:pPr>
      <w:bookmarkStart w:id="212" w:name="_Toc9194868"/>
      <w:bookmarkStart w:id="213" w:name="_Toc9433547"/>
      <w:bookmarkStart w:id="214" w:name="_Toc9950012"/>
      <w:bookmarkStart w:id="215" w:name="_Toc10570628"/>
      <w:r>
        <w:rPr>
          <w:rFonts w:cs="Times New Roman"/>
          <w:spacing w:val="10"/>
        </w:rPr>
        <w:t>4.5.3</w:t>
      </w:r>
      <w:r w:rsidRPr="008040C1">
        <w:rPr>
          <w:rFonts w:cs="Times New Roman"/>
          <w:spacing w:val="10"/>
        </w:rPr>
        <w:t xml:space="preserve"> 高速超车功能策略</w:t>
      </w:r>
      <w:bookmarkEnd w:id="212"/>
      <w:bookmarkEnd w:id="213"/>
      <w:bookmarkEnd w:id="214"/>
      <w:bookmarkEnd w:id="215"/>
      <w:r w:rsidRPr="008040C1">
        <w:rPr>
          <w:rFonts w:cs="Times New Roman"/>
          <w:spacing w:val="10"/>
        </w:rPr>
        <w:t xml:space="preserve"> </w:t>
      </w:r>
    </w:p>
    <w:p w:rsidR="00C74BC4" w:rsidRPr="00973EC9" w:rsidRDefault="00C74BC4" w:rsidP="00973EC9">
      <w:pPr>
        <w:ind w:firstLineChars="200" w:firstLine="480"/>
      </w:pPr>
      <w:r w:rsidRPr="00973EC9">
        <w:t>对于高速公路及快速路场景运行工况，为了提升驾驶员的体验性，高速超车功能</w:t>
      </w:r>
      <w:r w:rsidRPr="00973EC9">
        <w:rPr>
          <w:rFonts w:hint="eastAsia"/>
        </w:rPr>
        <w:t>的设计为本文工作重点之一</w:t>
      </w:r>
      <w:r w:rsidRPr="00973EC9">
        <w:t>。与人类驾驶员的超车动作相似，该功能也由两个主要阶段组成：变道与并道。因此，该功能可以理解为为由两组自动变道功能共同组成的复合功能，该功能的正常运作包括：决策是否超车、向超车道变道、向原车道并道。因此，该功能开发的重点在于变道动作</w:t>
      </w:r>
      <w:r w:rsidRPr="00973EC9">
        <w:rPr>
          <w:rFonts w:hint="eastAsia"/>
        </w:rPr>
        <w:t>的实施</w:t>
      </w:r>
      <w:r w:rsidRPr="00973EC9">
        <w:t>及变道意图触发逻辑的构建。</w:t>
      </w:r>
    </w:p>
    <w:p w:rsidR="00C74BC4" w:rsidRPr="00973EC9" w:rsidRDefault="00C74BC4" w:rsidP="00973EC9">
      <w:pPr>
        <w:ind w:firstLineChars="200" w:firstLine="480"/>
      </w:pPr>
      <w:r w:rsidRPr="00973EC9">
        <w:t>当高速超车功能被成功激活后，该功能会时刻处于待命模式，在后台进行计算来判断此时超车的合理性。因此，出于安全考虑，该功能对于超车决策的生成将基于以下逻辑：在自车前方</w:t>
      </w:r>
      <w:r w:rsidRPr="00973EC9">
        <w:t>60m</w:t>
      </w:r>
      <w:r w:rsidRPr="00973EC9">
        <w:t>内存在前车，并且该车以小于自车初设巡航速度</w:t>
      </w:r>
      <w:r w:rsidRPr="00973EC9">
        <w:t>0.55</w:t>
      </w:r>
      <w:r w:rsidRPr="00973EC9">
        <w:t>倍的速度运行超过</w:t>
      </w:r>
      <w:r w:rsidRPr="00973EC9">
        <w:t>5s</w:t>
      </w:r>
      <w:r w:rsidRPr="00973EC9">
        <w:t>。当前车的运作状态符合该条件时，此时自车的高速超车功能即会被激活。</w:t>
      </w:r>
    </w:p>
    <w:p w:rsidR="00C74BC4" w:rsidRPr="00973EC9" w:rsidRDefault="00C74BC4" w:rsidP="00973EC9">
      <w:pPr>
        <w:ind w:firstLineChars="200" w:firstLine="480"/>
      </w:pPr>
      <w:r w:rsidRPr="00973EC9">
        <w:t>在自车生成超车意图后，两个自动变道功能则会依次被触发。对于变道进入超车道的动作，只要自车生成超车意图，那么该功能即会被触发并处于待命模式。与自动变道相同，该功能也需要对安全区域进行实时计算，并且对超车道进行探测来判断是</w:t>
      </w:r>
      <w:r w:rsidRPr="00973EC9">
        <w:lastRenderedPageBreak/>
        <w:t>否存在前车。当在目标车道的安全区域与相对于自车前部的</w:t>
      </w:r>
      <w:r w:rsidRPr="00973EC9">
        <w:t>45m</w:t>
      </w:r>
      <w:r w:rsidRPr="00973EC9">
        <w:t>内不存在其余</w:t>
      </w:r>
      <w:r w:rsidRPr="00973EC9">
        <w:rPr>
          <w:rFonts w:hint="eastAsia"/>
        </w:rPr>
        <w:t>交通</w:t>
      </w:r>
      <w:r w:rsidRPr="00973EC9">
        <w:t>车辆时，自车即会自动进入超车道。只有当自车定位到所在车道为目标超车道时，向超车道变道的动作才算是完成，并在同时触发自车向原车道并道的动作。同样地，向原车道并道的操作也需要实时计算安全区域与探测原车道前部</w:t>
      </w:r>
      <w:r w:rsidRPr="00973EC9">
        <w:t>45m</w:t>
      </w:r>
      <w:r w:rsidRPr="00973EC9">
        <w:t>是否存在其余</w:t>
      </w:r>
      <w:r w:rsidRPr="00973EC9">
        <w:rPr>
          <w:rFonts w:hint="eastAsia"/>
        </w:rPr>
        <w:t>交通</w:t>
      </w:r>
      <w:r w:rsidRPr="00973EC9">
        <w:t>车辆，只有当该条件符合时，该并道操作才能被执行。</w:t>
      </w:r>
    </w:p>
    <w:p w:rsidR="00C74BC4" w:rsidRDefault="00C74BC4" w:rsidP="00973EC9">
      <w:pPr>
        <w:ind w:firstLineChars="200" w:firstLine="480"/>
      </w:pPr>
      <w:r w:rsidRPr="00973EC9">
        <w:t>值得注意的是，通过上述功能策略描述可知，当自车成功执行变道进入超车道后，由于只有当安全区域条件满足时自车才会实施并道操作，因此在变道操作与并道操作之间可能会存在一定的时间差。在这个时间差中，自车将以巡航模式或者跟车模式在超车道运行直至并道条件满足。该功能的策略如图</w:t>
      </w:r>
      <w:r w:rsidRPr="00973EC9">
        <w:t>4</w:t>
      </w:r>
      <w:r w:rsidRPr="00973EC9">
        <w:rPr>
          <w:rFonts w:hint="eastAsia"/>
        </w:rPr>
        <w:t>-</w:t>
      </w:r>
      <w:r w:rsidR="003916DC">
        <w:t>1</w:t>
      </w:r>
      <w:r w:rsidR="003916DC">
        <w:rPr>
          <w:rFonts w:hint="eastAsia"/>
        </w:rPr>
        <w:t>3</w:t>
      </w:r>
      <w:r w:rsidRPr="00973EC9">
        <w:t>所示：</w:t>
      </w:r>
    </w:p>
    <w:p w:rsidR="00E944A7" w:rsidRPr="00973EC9" w:rsidRDefault="00E944A7" w:rsidP="00973EC9">
      <w:pPr>
        <w:ind w:firstLineChars="200" w:firstLine="480"/>
      </w:pPr>
    </w:p>
    <w:p w:rsidR="00C74BC4" w:rsidRPr="008040C1" w:rsidRDefault="00C74BC4" w:rsidP="001F00B3">
      <w:pPr>
        <w:jc w:val="center"/>
        <w:rPr>
          <w:rFonts w:cs="Times New Roman"/>
          <w:spacing w:val="10"/>
        </w:rPr>
      </w:pPr>
      <w:r>
        <w:rPr>
          <w:noProof/>
        </w:rPr>
        <w:drawing>
          <wp:inline distT="0" distB="0" distL="0" distR="0" wp14:anchorId="1D46DFA4" wp14:editId="42FE5152">
            <wp:extent cx="2743200" cy="3834186"/>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763255" cy="3862216"/>
                    </a:xfrm>
                    <a:prstGeom prst="rect">
                      <a:avLst/>
                    </a:prstGeom>
                  </pic:spPr>
                </pic:pic>
              </a:graphicData>
            </a:graphic>
          </wp:inline>
        </w:drawing>
      </w:r>
    </w:p>
    <w:p w:rsidR="00C74BC4" w:rsidRPr="007E767A" w:rsidRDefault="00C74BC4" w:rsidP="001F00B3">
      <w:pPr>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1</w:t>
      </w:r>
      <w:r w:rsidRPr="007E767A">
        <w:rPr>
          <w:rFonts w:cs="Times New Roman"/>
          <w:spacing w:val="10"/>
          <w:sz w:val="20"/>
          <w:szCs w:val="20"/>
        </w:rPr>
        <w:t>4</w:t>
      </w:r>
      <w:r w:rsidR="003916DC">
        <w:rPr>
          <w:rFonts w:cs="Times New Roman" w:hint="eastAsia"/>
          <w:spacing w:val="10"/>
          <w:sz w:val="20"/>
          <w:szCs w:val="20"/>
        </w:rPr>
        <w:t>3</w:t>
      </w:r>
      <w:r w:rsidRPr="007E767A">
        <w:rPr>
          <w:rFonts w:cs="Times New Roman" w:hint="eastAsia"/>
          <w:spacing w:val="10"/>
          <w:sz w:val="20"/>
          <w:szCs w:val="20"/>
        </w:rPr>
        <w:t>高速超车功能控制策略</w:t>
      </w:r>
    </w:p>
    <w:p w:rsidR="00C74BC4" w:rsidRPr="008040C1" w:rsidRDefault="00C74BC4" w:rsidP="001F00B3">
      <w:pPr>
        <w:pStyle w:val="2"/>
        <w:rPr>
          <w:rFonts w:cs="Times New Roman"/>
          <w:spacing w:val="10"/>
        </w:rPr>
      </w:pPr>
      <w:bookmarkStart w:id="216" w:name="_Toc9194869"/>
      <w:bookmarkStart w:id="217" w:name="_Toc9433548"/>
      <w:bookmarkStart w:id="218" w:name="_Toc9950013"/>
      <w:bookmarkStart w:id="219" w:name="_Toc10570629"/>
      <w:r w:rsidRPr="008040C1">
        <w:rPr>
          <w:rFonts w:cs="Times New Roman"/>
          <w:spacing w:val="10"/>
        </w:rPr>
        <w:t>4.6 小结</w:t>
      </w:r>
      <w:bookmarkEnd w:id="216"/>
      <w:bookmarkEnd w:id="217"/>
      <w:bookmarkEnd w:id="218"/>
      <w:bookmarkEnd w:id="219"/>
      <w:r w:rsidRPr="008040C1">
        <w:rPr>
          <w:rFonts w:cs="Times New Roman"/>
          <w:spacing w:val="10"/>
        </w:rPr>
        <w:tab/>
      </w:r>
    </w:p>
    <w:p w:rsidR="00C74BC4" w:rsidRPr="00973EC9" w:rsidRDefault="00C74BC4" w:rsidP="00973EC9">
      <w:pPr>
        <w:ind w:firstLineChars="200" w:firstLine="480"/>
      </w:pPr>
      <w:r w:rsidRPr="00973EC9">
        <w:t>本章主要介绍了</w:t>
      </w:r>
      <w:r w:rsidRPr="00973EC9">
        <w:rPr>
          <w:rFonts w:hint="eastAsia"/>
        </w:rPr>
        <w:t>自适应巡航系统的设计策略。首先，</w:t>
      </w:r>
      <w:r w:rsidRPr="00973EC9">
        <w:t>本文</w:t>
      </w:r>
      <w:r w:rsidRPr="00973EC9">
        <w:rPr>
          <w:rFonts w:hint="eastAsia"/>
        </w:rPr>
        <w:t>引入了现代对于先进自</w:t>
      </w:r>
      <w:r w:rsidRPr="00973EC9">
        <w:rPr>
          <w:rFonts w:hint="eastAsia"/>
        </w:rPr>
        <w:lastRenderedPageBreak/>
        <w:t>适应巡航控制系统的定义以表明研究重点，并</w:t>
      </w:r>
      <w:r w:rsidRPr="00973EC9">
        <w:t>从感知</w:t>
      </w:r>
      <w:r w:rsidRPr="00973EC9">
        <w:t>-</w:t>
      </w:r>
      <w:r w:rsidRPr="00973EC9">
        <w:t>决策</w:t>
      </w:r>
      <w:r w:rsidRPr="00973EC9">
        <w:t>-</w:t>
      </w:r>
      <w:r w:rsidRPr="00973EC9">
        <w:t>控制层级架构入手，分析了每一个层级在</w:t>
      </w:r>
      <w:r w:rsidRPr="00973EC9">
        <w:rPr>
          <w:rFonts w:hint="eastAsia"/>
        </w:rPr>
        <w:t>智能车辆</w:t>
      </w:r>
      <w:r w:rsidRPr="00973EC9">
        <w:t>运行过程中的作用，并且列举了每一</w:t>
      </w:r>
      <w:r w:rsidRPr="00973EC9">
        <w:rPr>
          <w:rFonts w:hint="eastAsia"/>
        </w:rPr>
        <w:t>层级在智能车辆运行过程中采取</w:t>
      </w:r>
      <w:r w:rsidRPr="00973EC9">
        <w:t>的技术</w:t>
      </w:r>
      <w:r w:rsidRPr="00973EC9">
        <w:rPr>
          <w:rFonts w:hint="eastAsia"/>
        </w:rPr>
        <w:t>方法</w:t>
      </w:r>
      <w:r w:rsidRPr="00973EC9">
        <w:t>。</w:t>
      </w:r>
    </w:p>
    <w:p w:rsidR="00C74BC4" w:rsidRPr="00973EC9" w:rsidRDefault="00C74BC4" w:rsidP="00973EC9">
      <w:pPr>
        <w:ind w:firstLineChars="200" w:firstLine="480"/>
      </w:pPr>
      <w:r w:rsidRPr="00973EC9">
        <w:rPr>
          <w:rFonts w:hint="eastAsia"/>
        </w:rPr>
        <w:t>其次，本章介绍了仿真平台中用于提供路况信息的感知层以及用于规划运行路径的决策层的设计策略，感知层与决策层的植入能更好地协助所设计的自适应巡航控制系统在复杂测试场景中的运作。接下来，</w:t>
      </w:r>
      <w:r w:rsidRPr="00973EC9">
        <w:t>本章对于本文的研究重点，</w:t>
      </w:r>
      <w:r w:rsidRPr="00973EC9">
        <w:rPr>
          <w:rFonts w:hint="eastAsia"/>
        </w:rPr>
        <w:t>自适应巡航系统</w:t>
      </w:r>
      <w:r w:rsidRPr="00973EC9">
        <w:t>控制层中的纵向控制器及横向控制器的设计展开了详细的</w:t>
      </w:r>
      <w:r w:rsidRPr="00973EC9">
        <w:rPr>
          <w:rFonts w:hint="eastAsia"/>
        </w:rPr>
        <w:t>阐述与讨论</w:t>
      </w:r>
      <w:r w:rsidRPr="00973EC9">
        <w:t>。首先本章介绍了控制器基于的</w:t>
      </w:r>
      <w:r w:rsidRPr="00973EC9">
        <w:t>PID</w:t>
      </w:r>
      <w:r w:rsidRPr="00973EC9">
        <w:t>控制算法</w:t>
      </w:r>
      <w:r w:rsidRPr="00973EC9">
        <w:rPr>
          <w:rFonts w:hint="eastAsia"/>
        </w:rPr>
        <w:t>原理</w:t>
      </w:r>
      <w:r w:rsidRPr="00973EC9">
        <w:t>，在此基础上，</w:t>
      </w:r>
      <w:r w:rsidRPr="00973EC9">
        <w:rPr>
          <w:rFonts w:hint="eastAsia"/>
        </w:rPr>
        <w:t>本章</w:t>
      </w:r>
      <w:r w:rsidRPr="00973EC9">
        <w:t>对传统的</w:t>
      </w:r>
      <w:r w:rsidRPr="00973EC9">
        <w:t>PID</w:t>
      </w:r>
      <w:r w:rsidRPr="00973EC9">
        <w:t>车速保持控制器进行改进，引入</w:t>
      </w:r>
      <w:r w:rsidRPr="00973EC9">
        <w:rPr>
          <w:rFonts w:hint="eastAsia"/>
        </w:rPr>
        <w:t>了基于车距保持的</w:t>
      </w:r>
      <w:r w:rsidRPr="00973EC9">
        <w:t>驾驶员模型</w:t>
      </w:r>
      <w:r w:rsidRPr="00973EC9">
        <w:rPr>
          <w:rFonts w:hint="eastAsia"/>
        </w:rPr>
        <w:t>从而</w:t>
      </w:r>
      <w:r w:rsidRPr="00973EC9">
        <w:t>让纵向控制器能够同时参考前车速度与理想</w:t>
      </w:r>
      <w:r w:rsidRPr="00973EC9">
        <w:rPr>
          <w:rFonts w:hint="eastAsia"/>
        </w:rPr>
        <w:t>车距以实时</w:t>
      </w:r>
      <w:r w:rsidRPr="00973EC9">
        <w:t>计算出合理的节气门开度，从而保证自车运行</w:t>
      </w:r>
      <w:r w:rsidRPr="00973EC9">
        <w:rPr>
          <w:rFonts w:hint="eastAsia"/>
        </w:rPr>
        <w:t>时</w:t>
      </w:r>
      <w:r w:rsidRPr="00973EC9">
        <w:t>跟车特性。而对于横向控制器，本章则引入了车辆转向简化模型来寻找横摆角与目标点</w:t>
      </w:r>
      <w:r w:rsidRPr="00973EC9">
        <w:rPr>
          <w:rFonts w:hint="eastAsia"/>
        </w:rPr>
        <w:t>之间</w:t>
      </w:r>
      <w:r w:rsidRPr="00973EC9">
        <w:t>的</w:t>
      </w:r>
      <w:r w:rsidRPr="00973EC9">
        <w:rPr>
          <w:rFonts w:hint="eastAsia"/>
        </w:rPr>
        <w:t>角度</w:t>
      </w:r>
      <w:r w:rsidRPr="00973EC9">
        <w:t>关系，从而为横向</w:t>
      </w:r>
      <w:r w:rsidRPr="00973EC9">
        <w:t>PID</w:t>
      </w:r>
      <w:r w:rsidRPr="00973EC9">
        <w:t>控制器提供</w:t>
      </w:r>
      <w:r w:rsidRPr="00973EC9">
        <w:rPr>
          <w:rFonts w:hint="eastAsia"/>
        </w:rPr>
        <w:t>目标</w:t>
      </w:r>
      <w:r w:rsidRPr="00973EC9">
        <w:t>输入值。在开发出合理的纵向控制器与横向控制器后，本章介绍了基于上述控制器开发的对应功能：巡航功能、跟车功能目标速度选择功能、巡航功能、跟车功能、红灯启</w:t>
      </w:r>
      <w:r w:rsidRPr="00973EC9">
        <w:t>-</w:t>
      </w:r>
      <w:r w:rsidRPr="00973EC9">
        <w:t>停功能、紧急制动功能、高速超车功能、</w:t>
      </w:r>
      <w:r w:rsidRPr="00973EC9">
        <w:rPr>
          <w:rFonts w:hint="eastAsia"/>
        </w:rPr>
        <w:t>车道保持功能、</w:t>
      </w:r>
      <w:r w:rsidRPr="00973EC9">
        <w:t>车道保持功能、自动变道功能。本章对每个功能的运行原理展开了详细的阐述，并且分析了自车在不同工况运行时各功能</w:t>
      </w:r>
      <w:r w:rsidRPr="00973EC9">
        <w:rPr>
          <w:rFonts w:hint="eastAsia"/>
        </w:rPr>
        <w:t>之间</w:t>
      </w:r>
      <w:r w:rsidRPr="00973EC9">
        <w:t>协调工作的运行策略。</w:t>
      </w:r>
    </w:p>
    <w:p w:rsidR="00C74BC4" w:rsidRPr="00973EC9" w:rsidRDefault="00C74BC4" w:rsidP="004E4709">
      <w:pPr>
        <w:ind w:firstLineChars="200" w:firstLine="480"/>
      </w:pPr>
      <w:r w:rsidRPr="00973EC9">
        <w:rPr>
          <w:rFonts w:hint="eastAsia"/>
        </w:rPr>
        <w:t>综述所述，本章在设计自适应巡航控制系统过程中将多个纵向控制与横向控制功能相互整合，实现了良好的综合性能。</w:t>
      </w:r>
    </w:p>
    <w:p w:rsidR="00C74BC4" w:rsidRPr="00973EC9" w:rsidRDefault="00C74BC4" w:rsidP="001F00B3"/>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r>
        <w:rPr>
          <w:rFonts w:cs="Times New Roman"/>
          <w:spacing w:val="10"/>
        </w:rPr>
        <w:br w:type="page"/>
      </w:r>
    </w:p>
    <w:p w:rsidR="00C74BC4" w:rsidRPr="008040C1" w:rsidRDefault="00C74BC4" w:rsidP="001F00B3">
      <w:pPr>
        <w:pStyle w:val="1"/>
        <w:rPr>
          <w:rFonts w:cs="Times New Roman"/>
          <w:spacing w:val="10"/>
        </w:rPr>
      </w:pPr>
      <w:bookmarkStart w:id="220" w:name="_Toc9433549"/>
      <w:bookmarkStart w:id="221" w:name="_Toc9950014"/>
      <w:bookmarkStart w:id="222" w:name="_Toc10570630"/>
      <w:r w:rsidRPr="008040C1">
        <w:rPr>
          <w:rFonts w:cs="Times New Roman"/>
          <w:spacing w:val="10"/>
        </w:rPr>
        <w:lastRenderedPageBreak/>
        <w:t xml:space="preserve">第5章 </w:t>
      </w:r>
      <w:bookmarkEnd w:id="220"/>
      <w:bookmarkEnd w:id="221"/>
      <w:bookmarkEnd w:id="222"/>
      <w:r w:rsidR="000D15A7">
        <w:rPr>
          <w:rFonts w:cs="Times New Roman" w:hint="eastAsia"/>
          <w:spacing w:val="10"/>
        </w:rPr>
        <w:t>基于仿真场景的算法测试</w:t>
      </w:r>
    </w:p>
    <w:p w:rsidR="00C74BC4" w:rsidRPr="008040C1" w:rsidRDefault="00C74BC4" w:rsidP="001F00B3">
      <w:pPr>
        <w:pStyle w:val="2"/>
        <w:rPr>
          <w:rFonts w:cs="Times New Roman"/>
          <w:spacing w:val="10"/>
        </w:rPr>
      </w:pPr>
      <w:bookmarkStart w:id="223" w:name="_Toc9194871"/>
      <w:bookmarkStart w:id="224" w:name="_Toc9433550"/>
      <w:bookmarkStart w:id="225" w:name="_Toc9950015"/>
      <w:bookmarkStart w:id="226" w:name="_Toc10570631"/>
      <w:r w:rsidRPr="008040C1">
        <w:rPr>
          <w:rFonts w:cs="Times New Roman"/>
          <w:spacing w:val="10"/>
        </w:rPr>
        <w:t>5.1 高速测试场景</w:t>
      </w:r>
      <w:bookmarkEnd w:id="223"/>
      <w:bookmarkEnd w:id="224"/>
      <w:bookmarkEnd w:id="225"/>
      <w:bookmarkEnd w:id="226"/>
    </w:p>
    <w:p w:rsidR="00C74BC4" w:rsidRPr="00A66392" w:rsidRDefault="00C74BC4" w:rsidP="001F00B3">
      <w:r w:rsidRPr="008040C1">
        <w:rPr>
          <w:spacing w:val="10"/>
        </w:rPr>
        <w:tab/>
      </w:r>
      <w:r w:rsidRPr="00A66392">
        <w:rPr>
          <w:rFonts w:hint="eastAsia"/>
        </w:rPr>
        <w:t>根据第</w:t>
      </w:r>
      <w:r w:rsidRPr="00A66392">
        <w:rPr>
          <w:rFonts w:hint="eastAsia"/>
        </w:rPr>
        <w:t>3</w:t>
      </w:r>
      <w:r w:rsidRPr="00A66392">
        <w:rPr>
          <w:rFonts w:hint="eastAsia"/>
        </w:rPr>
        <w:t>章所述的场景搭建流程，本小节搭建了直道高速公路与弯道高速公路以测试自适应巡航系统中纵向控制器与横向控制器的各项功能。该测试场地如图</w:t>
      </w:r>
      <w:r w:rsidRPr="00A66392">
        <w:t>5</w:t>
      </w:r>
      <w:r w:rsidRPr="00A66392">
        <w:rPr>
          <w:rFonts w:hint="eastAsia"/>
        </w:rPr>
        <w:t>-</w:t>
      </w:r>
      <w:r w:rsidRPr="00A66392">
        <w:t>1</w:t>
      </w:r>
      <w:r w:rsidRPr="00A66392">
        <w:rPr>
          <w:rFonts w:hint="eastAsia"/>
        </w:rPr>
        <w:t>所示。</w:t>
      </w:r>
    </w:p>
    <w:p w:rsidR="00C74BC4" w:rsidRDefault="00C74BC4" w:rsidP="001F00B3">
      <w:pPr>
        <w:jc w:val="center"/>
        <w:rPr>
          <w:noProof/>
          <w:spacing w:val="10"/>
        </w:rPr>
      </w:pPr>
      <w:r w:rsidRPr="008040C1">
        <w:rPr>
          <w:rFonts w:hint="eastAsia"/>
          <w:noProof/>
          <w:spacing w:val="10"/>
        </w:rPr>
        <w:drawing>
          <wp:inline distT="0" distB="0" distL="0" distR="0" wp14:anchorId="3182A037" wp14:editId="7B492742">
            <wp:extent cx="2329631" cy="1653235"/>
            <wp:effectExtent l="0" t="0" r="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343409" cy="1663013"/>
                    </a:xfrm>
                    <a:prstGeom prst="rect">
                      <a:avLst/>
                    </a:prstGeom>
                  </pic:spPr>
                </pic:pic>
              </a:graphicData>
            </a:graphic>
          </wp:inline>
        </w:drawing>
      </w:r>
      <w:r w:rsidRPr="008040C1">
        <w:rPr>
          <w:noProof/>
          <w:spacing w:val="10"/>
        </w:rPr>
        <w:t xml:space="preserve">  </w:t>
      </w:r>
      <w:r w:rsidRPr="008040C1">
        <w:rPr>
          <w:rFonts w:hint="eastAsia"/>
          <w:noProof/>
          <w:spacing w:val="10"/>
        </w:rPr>
        <w:drawing>
          <wp:inline distT="0" distB="0" distL="0" distR="0" wp14:anchorId="4074018B" wp14:editId="3D6C00FF">
            <wp:extent cx="2326979" cy="1651355"/>
            <wp:effectExtent l="0" t="0" r="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highway_curv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368887" cy="1681095"/>
                    </a:xfrm>
                    <a:prstGeom prst="rect">
                      <a:avLst/>
                    </a:prstGeom>
                  </pic:spPr>
                </pic:pic>
              </a:graphicData>
            </a:graphic>
          </wp:inline>
        </w:drawing>
      </w:r>
      <w:r w:rsidRPr="008040C1">
        <w:rPr>
          <w:noProof/>
          <w:spacing w:val="10"/>
        </w:rPr>
        <w:t xml:space="preserve"> </w:t>
      </w:r>
    </w:p>
    <w:p w:rsidR="00C74BC4" w:rsidRPr="007E767A" w:rsidRDefault="00C74BC4" w:rsidP="001F00B3">
      <w:pPr>
        <w:jc w:val="center"/>
        <w:rPr>
          <w:noProof/>
          <w:spacing w:val="10"/>
          <w:sz w:val="20"/>
          <w:szCs w:val="20"/>
        </w:rPr>
      </w:pPr>
      <w:r w:rsidRPr="007E767A">
        <w:rPr>
          <w:rFonts w:hint="eastAsia"/>
          <w:noProof/>
          <w:spacing w:val="10"/>
          <w:sz w:val="20"/>
          <w:szCs w:val="20"/>
        </w:rPr>
        <w:t>图</w:t>
      </w:r>
      <w:r w:rsidRPr="007E767A">
        <w:rPr>
          <w:rFonts w:hint="eastAsia"/>
          <w:noProof/>
          <w:spacing w:val="10"/>
          <w:sz w:val="20"/>
          <w:szCs w:val="20"/>
        </w:rPr>
        <w:t>5-</w:t>
      </w:r>
      <w:r w:rsidRPr="007E767A">
        <w:rPr>
          <w:noProof/>
          <w:spacing w:val="10"/>
          <w:sz w:val="20"/>
          <w:szCs w:val="20"/>
        </w:rPr>
        <w:t xml:space="preserve">1 </w:t>
      </w:r>
      <w:r w:rsidRPr="007E767A">
        <w:rPr>
          <w:rFonts w:hint="eastAsia"/>
          <w:noProof/>
          <w:spacing w:val="10"/>
          <w:sz w:val="20"/>
          <w:szCs w:val="20"/>
        </w:rPr>
        <w:t>高速公路直道测试场景及曲道测试场景</w:t>
      </w:r>
    </w:p>
    <w:p w:rsidR="00C74BC4" w:rsidRPr="008040C1" w:rsidRDefault="00C74BC4" w:rsidP="001F00B3">
      <w:pPr>
        <w:pStyle w:val="3"/>
        <w:rPr>
          <w:rFonts w:cs="Times New Roman"/>
          <w:spacing w:val="10"/>
        </w:rPr>
      </w:pPr>
      <w:bookmarkStart w:id="227" w:name="_Toc9194872"/>
      <w:bookmarkStart w:id="228" w:name="_Toc9433551"/>
      <w:bookmarkStart w:id="229" w:name="_Toc9950016"/>
      <w:bookmarkStart w:id="230" w:name="_Toc10570632"/>
      <w:r w:rsidRPr="008040C1">
        <w:rPr>
          <w:rFonts w:cs="Times New Roman"/>
          <w:spacing w:val="10"/>
        </w:rPr>
        <w:t>5.1.1 巡航功能测试</w:t>
      </w:r>
      <w:bookmarkEnd w:id="227"/>
      <w:bookmarkEnd w:id="228"/>
      <w:bookmarkEnd w:id="229"/>
      <w:bookmarkEnd w:id="230"/>
    </w:p>
    <w:p w:rsidR="00C74BC4" w:rsidRPr="008040C1" w:rsidRDefault="00C74BC4" w:rsidP="00C5065D">
      <w:pPr>
        <w:pStyle w:val="a5"/>
        <w:numPr>
          <w:ilvl w:val="0"/>
          <w:numId w:val="2"/>
        </w:numPr>
        <w:ind w:firstLineChars="0"/>
        <w:rPr>
          <w:rFonts w:cs="Times New Roman"/>
          <w:spacing w:val="10"/>
        </w:rPr>
      </w:pPr>
      <w:r w:rsidRPr="008040C1">
        <w:rPr>
          <w:rFonts w:cs="Times New Roman"/>
          <w:b/>
          <w:spacing w:val="10"/>
        </w:rPr>
        <w:t>仿真场景一</w:t>
      </w:r>
    </w:p>
    <w:p w:rsidR="00C74BC4" w:rsidRPr="00A66392" w:rsidRDefault="00C74BC4" w:rsidP="00A66392">
      <w:pPr>
        <w:ind w:firstLineChars="200" w:firstLine="480"/>
      </w:pPr>
      <w:r w:rsidRPr="00A66392">
        <w:t>在该场景中，自车将在交通流密度低的高速公路上运行，如图</w:t>
      </w:r>
      <w:r w:rsidRPr="00A66392">
        <w:t>5</w:t>
      </w:r>
      <w:r w:rsidRPr="00A66392">
        <w:rPr>
          <w:rFonts w:hint="eastAsia"/>
        </w:rPr>
        <w:t>-</w:t>
      </w:r>
      <w:r w:rsidRPr="00A66392">
        <w:t>2</w:t>
      </w:r>
      <w:r w:rsidRPr="00A66392">
        <w:t>所示。因此，由于前车的缺少，自车的巡航功能时刻处于开启状态。在该场景下，分别设置自车的巡航预设速度为</w:t>
      </w:r>
      <w:r w:rsidRPr="00A66392">
        <w:t>60</w:t>
      </w:r>
      <w:r w:rsidRPr="00A66392">
        <w:t>、</w:t>
      </w:r>
      <w:r w:rsidRPr="00A66392">
        <w:t>70</w:t>
      </w:r>
      <w:r w:rsidRPr="00A66392">
        <w:t>、</w:t>
      </w:r>
      <w:r w:rsidRPr="00A66392">
        <w:t>80 km/h</w:t>
      </w:r>
      <w:r w:rsidRPr="00A66392">
        <w:t>，观察纵向控制器的速度保持特性。</w:t>
      </w:r>
    </w:p>
    <w:p w:rsidR="00C74BC4" w:rsidRDefault="00C74BC4" w:rsidP="001F00B3">
      <w:pPr>
        <w:ind w:firstLine="420"/>
        <w:jc w:val="center"/>
        <w:rPr>
          <w:rFonts w:cs="Times New Roman"/>
          <w:noProof/>
          <w:spacing w:val="10"/>
        </w:rPr>
      </w:pPr>
      <w:r w:rsidRPr="008040C1">
        <w:rPr>
          <w:rFonts w:hint="eastAsia"/>
          <w:noProof/>
          <w:spacing w:val="10"/>
        </w:rPr>
        <w:drawing>
          <wp:inline distT="0" distB="0" distL="0" distR="0" wp14:anchorId="736F05C2" wp14:editId="053CDC7D">
            <wp:extent cx="1981710" cy="1406331"/>
            <wp:effectExtent l="0" t="0" r="0" b="3810"/>
            <wp:docPr id="14398" name="图片 1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0AE36860" wp14:editId="5127F0DB">
            <wp:extent cx="2674961" cy="141085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ruise.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695635" cy="1421761"/>
                    </a:xfrm>
                    <a:prstGeom prst="rect">
                      <a:avLst/>
                    </a:prstGeom>
                  </pic:spPr>
                </pic:pic>
              </a:graphicData>
            </a:graphic>
          </wp:inline>
        </w:drawing>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5-</w:t>
      </w:r>
      <w:r w:rsidRPr="007E767A">
        <w:rPr>
          <w:rFonts w:cs="Times New Roman"/>
          <w:spacing w:val="10"/>
          <w:sz w:val="20"/>
          <w:szCs w:val="20"/>
        </w:rPr>
        <w:t xml:space="preserve">2 </w:t>
      </w:r>
      <w:r w:rsidRPr="007E767A">
        <w:rPr>
          <w:rFonts w:cs="Times New Roman" w:hint="eastAsia"/>
          <w:spacing w:val="10"/>
          <w:sz w:val="20"/>
          <w:szCs w:val="20"/>
        </w:rPr>
        <w:t>巡航功能测试仿真场景</w:t>
      </w:r>
    </w:p>
    <w:p w:rsidR="00C74BC4" w:rsidRPr="008040C1" w:rsidRDefault="00C74BC4" w:rsidP="001F00B3">
      <w:pPr>
        <w:ind w:firstLine="420"/>
        <w:jc w:val="center"/>
        <w:rPr>
          <w:rFonts w:cs="Times New Roman"/>
          <w:spacing w:val="10"/>
        </w:rPr>
      </w:pPr>
    </w:p>
    <w:p w:rsidR="00C74BC4" w:rsidRPr="00A66392" w:rsidRDefault="00C74BC4" w:rsidP="00A66392">
      <w:pPr>
        <w:ind w:firstLine="420"/>
      </w:pPr>
      <w:r w:rsidRPr="008040C1">
        <w:rPr>
          <w:rFonts w:cs="Times New Roman"/>
          <w:spacing w:val="10"/>
        </w:rPr>
        <w:tab/>
      </w:r>
      <w:r w:rsidRPr="00A66392">
        <w:t>巡航功能的跟速特性如图</w:t>
      </w:r>
      <w:r w:rsidRPr="00A66392">
        <w:t>5</w:t>
      </w:r>
      <w:r w:rsidRPr="00A66392">
        <w:rPr>
          <w:rFonts w:hint="eastAsia"/>
        </w:rPr>
        <w:t>-</w:t>
      </w:r>
      <w:r w:rsidRPr="00A66392">
        <w:t>3</w:t>
      </w:r>
      <w:r w:rsidRPr="00A66392">
        <w:rPr>
          <w:rFonts w:hint="eastAsia"/>
        </w:rPr>
        <w:t>、图</w:t>
      </w:r>
      <w:r w:rsidRPr="00A66392">
        <w:rPr>
          <w:rFonts w:hint="eastAsia"/>
        </w:rPr>
        <w:t>5-</w:t>
      </w:r>
      <w:r w:rsidRPr="00A66392">
        <w:t>4</w:t>
      </w:r>
      <w:r w:rsidRPr="00A66392">
        <w:rPr>
          <w:rFonts w:hint="eastAsia"/>
        </w:rPr>
        <w:t>及图</w:t>
      </w:r>
      <w:r w:rsidRPr="00A66392">
        <w:rPr>
          <w:rFonts w:hint="eastAsia"/>
        </w:rPr>
        <w:t>5-</w:t>
      </w:r>
      <w:r w:rsidRPr="00A66392">
        <w:t>5</w:t>
      </w:r>
      <w:r w:rsidRPr="00A66392">
        <w:t>所示，其中绿线代表自车的目</w:t>
      </w:r>
      <w:r w:rsidRPr="00A66392">
        <w:lastRenderedPageBreak/>
        <w:t>标速度，蓝线代表自车的实测速度，测试过程中数据采样频率是</w:t>
      </w:r>
      <w:r w:rsidRPr="00A66392">
        <w:t>20Hz</w:t>
      </w:r>
      <w:r w:rsidRPr="00A66392">
        <w:t>。</w:t>
      </w:r>
    </w:p>
    <w:p w:rsidR="00C74BC4" w:rsidRPr="00A66392" w:rsidRDefault="00C74BC4" w:rsidP="00A66392">
      <w:pPr>
        <w:ind w:firstLineChars="200" w:firstLine="480"/>
      </w:pPr>
      <w:r w:rsidRPr="00A66392">
        <w:t>巡航功能的加速度如图</w:t>
      </w:r>
      <w:r w:rsidRPr="00A66392">
        <w:t>5</w:t>
      </w:r>
      <w:r w:rsidRPr="00A66392">
        <w:rPr>
          <w:rFonts w:hint="eastAsia"/>
        </w:rPr>
        <w:t>-</w:t>
      </w:r>
      <w:r w:rsidRPr="00A66392">
        <w:t>6</w:t>
      </w:r>
      <w:r w:rsidRPr="00A66392">
        <w:rPr>
          <w:rFonts w:hint="eastAsia"/>
        </w:rPr>
        <w:t>、图</w:t>
      </w:r>
      <w:r w:rsidRPr="00A66392">
        <w:rPr>
          <w:rFonts w:hint="eastAsia"/>
        </w:rPr>
        <w:t>5-</w:t>
      </w:r>
      <w:r w:rsidRPr="00A66392">
        <w:t>7</w:t>
      </w:r>
      <w:r w:rsidRPr="00A66392">
        <w:rPr>
          <w:rFonts w:hint="eastAsia"/>
        </w:rPr>
        <w:t>及图</w:t>
      </w:r>
      <w:r w:rsidRPr="00A66392">
        <w:rPr>
          <w:rFonts w:hint="eastAsia"/>
        </w:rPr>
        <w:t>5-</w:t>
      </w:r>
      <w:r w:rsidRPr="00A66392">
        <w:t>8</w:t>
      </w:r>
      <w:r w:rsidRPr="00A66392">
        <w:t>所示，蓝线代表自车的实测加速度，测试过程中数据采样频率是</w:t>
      </w:r>
      <w:r w:rsidRPr="00A66392">
        <w:t>20Hz</w:t>
      </w:r>
      <w:r w:rsidRPr="00A66392">
        <w:t>。</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044FF46D" wp14:editId="0A60BE89">
            <wp:extent cx="5193792" cy="1719763"/>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ruise60_Speed.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203409" cy="1722947"/>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3 60</w:t>
      </w:r>
      <w:r w:rsidRPr="00FF7150">
        <w:rPr>
          <w:rFonts w:cs="Times New Roman" w:hint="eastAsia"/>
          <w:spacing w:val="10"/>
          <w:sz w:val="20"/>
          <w:szCs w:val="20"/>
        </w:rPr>
        <w:t>km/h</w:t>
      </w:r>
      <w:r w:rsidRPr="00FF7150">
        <w:rPr>
          <w:rFonts w:cs="Times New Roman" w:hint="eastAsia"/>
          <w:spacing w:val="10"/>
          <w:sz w:val="20"/>
          <w:szCs w:val="20"/>
        </w:rPr>
        <w:t>预设巡航速度跟速特性测试结果</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3C7A4571" wp14:editId="39C6D851">
            <wp:extent cx="5148935" cy="17049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ruise70_Speed.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174188" cy="1713272"/>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4 70</w:t>
      </w:r>
      <w:r w:rsidRPr="00FF7150">
        <w:rPr>
          <w:rFonts w:cs="Times New Roman" w:hint="eastAsia"/>
          <w:spacing w:val="10"/>
          <w:sz w:val="20"/>
          <w:szCs w:val="20"/>
        </w:rPr>
        <w:t>km/h</w:t>
      </w:r>
      <w:r w:rsidRPr="00FF7150">
        <w:rPr>
          <w:rFonts w:cs="Times New Roman" w:hint="eastAsia"/>
          <w:spacing w:val="10"/>
          <w:sz w:val="20"/>
          <w:szCs w:val="20"/>
        </w:rPr>
        <w:t>预设巡航速度跟速特性测试结果</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1C657438" wp14:editId="7B28452F">
            <wp:extent cx="5193792" cy="1719763"/>
            <wp:effectExtent l="0" t="0" r="698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ruise80_Speed.p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213032" cy="1726134"/>
                    </a:xfrm>
                    <a:prstGeom prst="rect">
                      <a:avLst/>
                    </a:prstGeom>
                  </pic:spPr>
                </pic:pic>
              </a:graphicData>
            </a:graphic>
          </wp:inline>
        </w:drawing>
      </w:r>
    </w:p>
    <w:p w:rsidR="00C74BC4" w:rsidRPr="008040C1" w:rsidRDefault="00C74BC4" w:rsidP="001F00B3">
      <w:pPr>
        <w:jc w:val="center"/>
        <w:rPr>
          <w:rFonts w:cs="Times New Roman"/>
          <w:spacing w:val="1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5 80</w:t>
      </w:r>
      <w:r w:rsidRPr="00FF7150">
        <w:rPr>
          <w:rFonts w:cs="Times New Roman" w:hint="eastAsia"/>
          <w:spacing w:val="10"/>
          <w:sz w:val="20"/>
          <w:szCs w:val="20"/>
        </w:rPr>
        <w:t>km/h</w:t>
      </w:r>
      <w:r w:rsidRPr="00FF7150">
        <w:rPr>
          <w:rFonts w:cs="Times New Roman" w:hint="eastAsia"/>
          <w:spacing w:val="10"/>
          <w:sz w:val="20"/>
          <w:szCs w:val="20"/>
        </w:rPr>
        <w:t>预设巡航速度跟速特性测试结果</w:t>
      </w:r>
    </w:p>
    <w:p w:rsidR="00C74BC4" w:rsidRPr="008040C1" w:rsidRDefault="00C74BC4" w:rsidP="001F00B3">
      <w:pPr>
        <w:rPr>
          <w:rFonts w:cs="Times New Roman"/>
          <w:spacing w:val="10"/>
        </w:rPr>
      </w:pPr>
    </w:p>
    <w:p w:rsidR="00C74BC4" w:rsidRDefault="00C74BC4" w:rsidP="001F00B3">
      <w:pPr>
        <w:jc w:val="center"/>
        <w:rPr>
          <w:rFonts w:cs="Times New Roman"/>
          <w:spacing w:val="10"/>
        </w:rPr>
      </w:pPr>
      <w:r w:rsidRPr="008040C1">
        <w:rPr>
          <w:rFonts w:cs="Times New Roman"/>
          <w:noProof/>
          <w:spacing w:val="10"/>
        </w:rPr>
        <w:lastRenderedPageBreak/>
        <w:drawing>
          <wp:inline distT="0" distB="0" distL="0" distR="0" wp14:anchorId="52F308CB" wp14:editId="50A5432A">
            <wp:extent cx="5418879" cy="1794294"/>
            <wp:effectExtent l="0" t="0" r="0" b="0"/>
            <wp:docPr id="14368" name="图片 1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8" name="Cruise60_Acceleration.pn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5440296" cy="1801386"/>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6</w:t>
      </w:r>
      <w:r w:rsidRPr="00FF7150">
        <w:rPr>
          <w:rFonts w:cs="Times New Roman" w:hint="eastAsia"/>
          <w:spacing w:val="10"/>
          <w:sz w:val="20"/>
          <w:szCs w:val="20"/>
        </w:rPr>
        <w:t xml:space="preserve"> </w:t>
      </w:r>
      <w:r w:rsidRPr="00FF7150">
        <w:rPr>
          <w:rFonts w:cs="Times New Roman"/>
          <w:spacing w:val="10"/>
          <w:sz w:val="20"/>
          <w:szCs w:val="20"/>
        </w:rPr>
        <w:t>6</w:t>
      </w:r>
      <w:r w:rsidRPr="00FF7150">
        <w:rPr>
          <w:rFonts w:cs="Times New Roman" w:hint="eastAsia"/>
          <w:spacing w:val="10"/>
          <w:sz w:val="20"/>
          <w:szCs w:val="20"/>
        </w:rPr>
        <w:t>0km/h</w:t>
      </w:r>
      <w:r w:rsidRPr="00FF7150">
        <w:rPr>
          <w:rFonts w:cs="Times New Roman" w:hint="eastAsia"/>
          <w:spacing w:val="10"/>
          <w:sz w:val="20"/>
          <w:szCs w:val="20"/>
        </w:rPr>
        <w:t>预设巡航速度加速度测试结果</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6F0E7FEA" wp14:editId="1A4E3629">
            <wp:extent cx="5544185" cy="1835785"/>
            <wp:effectExtent l="0" t="0" r="0" b="0"/>
            <wp:docPr id="14373" name="图片 1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3" name="Cruise70_Acceleration.pn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7</w:t>
      </w:r>
      <w:r w:rsidRPr="00FF7150">
        <w:rPr>
          <w:rFonts w:cs="Times New Roman" w:hint="eastAsia"/>
          <w:spacing w:val="10"/>
          <w:sz w:val="20"/>
          <w:szCs w:val="20"/>
        </w:rPr>
        <w:t xml:space="preserve"> </w:t>
      </w:r>
      <w:r w:rsidRPr="00FF7150">
        <w:rPr>
          <w:rFonts w:cs="Times New Roman"/>
          <w:spacing w:val="10"/>
          <w:sz w:val="20"/>
          <w:szCs w:val="20"/>
        </w:rPr>
        <w:t>7</w:t>
      </w:r>
      <w:r w:rsidRPr="00FF7150">
        <w:rPr>
          <w:rFonts w:cs="Times New Roman" w:hint="eastAsia"/>
          <w:spacing w:val="10"/>
          <w:sz w:val="20"/>
          <w:szCs w:val="20"/>
        </w:rPr>
        <w:t>0km/h</w:t>
      </w:r>
      <w:r w:rsidRPr="00FF7150">
        <w:rPr>
          <w:rFonts w:cs="Times New Roman" w:hint="eastAsia"/>
          <w:spacing w:val="10"/>
          <w:sz w:val="20"/>
          <w:szCs w:val="20"/>
        </w:rPr>
        <w:t>预设巡航速度加速度测试结果</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45808A00" wp14:editId="6F3B0A4C">
            <wp:extent cx="5544185" cy="1835785"/>
            <wp:effectExtent l="0" t="0" r="0" b="0"/>
            <wp:docPr id="14374" name="图片 1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4" name="Cruise80_Acceleration.pn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8</w:t>
      </w:r>
      <w:r w:rsidRPr="00FF7150">
        <w:rPr>
          <w:rFonts w:cs="Times New Roman" w:hint="eastAsia"/>
          <w:spacing w:val="10"/>
          <w:sz w:val="20"/>
          <w:szCs w:val="20"/>
        </w:rPr>
        <w:t xml:space="preserve"> </w:t>
      </w:r>
      <w:r w:rsidRPr="00FF7150">
        <w:rPr>
          <w:rFonts w:cs="Times New Roman"/>
          <w:spacing w:val="10"/>
          <w:sz w:val="20"/>
          <w:szCs w:val="20"/>
        </w:rPr>
        <w:t>8</w:t>
      </w:r>
      <w:r w:rsidRPr="00FF7150">
        <w:rPr>
          <w:rFonts w:cs="Times New Roman" w:hint="eastAsia"/>
          <w:spacing w:val="10"/>
          <w:sz w:val="20"/>
          <w:szCs w:val="20"/>
        </w:rPr>
        <w:t>0km/h</w:t>
      </w:r>
      <w:r w:rsidRPr="00FF7150">
        <w:rPr>
          <w:rFonts w:cs="Times New Roman" w:hint="eastAsia"/>
          <w:spacing w:val="10"/>
          <w:sz w:val="20"/>
          <w:szCs w:val="20"/>
        </w:rPr>
        <w:t>预设巡航速度加速度测试结果</w:t>
      </w:r>
    </w:p>
    <w:p w:rsidR="00C74BC4" w:rsidRPr="00FF7150" w:rsidRDefault="00C74BC4" w:rsidP="001F00B3">
      <w:pPr>
        <w:jc w:val="center"/>
        <w:rPr>
          <w:rFonts w:cs="Times New Roman"/>
          <w:spacing w:val="10"/>
          <w:sz w:val="20"/>
          <w:szCs w:val="20"/>
        </w:rPr>
      </w:pPr>
    </w:p>
    <w:p w:rsidR="00C74BC4" w:rsidRPr="00A66392" w:rsidRDefault="00C74BC4" w:rsidP="00495D44">
      <w:pPr>
        <w:ind w:firstLineChars="200" w:firstLine="480"/>
      </w:pPr>
      <w:r w:rsidRPr="00A66392">
        <w:t>通过上述速度保持特性图像，可以发现该功能的运行过程中，自车能够稳定于目标速度，稳定过程中速度浮动量较小</w:t>
      </w:r>
      <w:r w:rsidRPr="00A66392">
        <w:rPr>
          <w:rFonts w:hint="eastAsia"/>
        </w:rPr>
        <w:t>（</w:t>
      </w:r>
      <w:r w:rsidRPr="00A66392">
        <w:t>±</w:t>
      </w:r>
      <w:r w:rsidRPr="00A66392">
        <w:rPr>
          <w:rFonts w:hint="eastAsia"/>
        </w:rPr>
        <w:t>1km/h</w:t>
      </w:r>
      <w:r w:rsidRPr="00A66392">
        <w:rPr>
          <w:rFonts w:hint="eastAsia"/>
        </w:rPr>
        <w:t>）</w:t>
      </w:r>
      <w:r w:rsidRPr="00A66392">
        <w:t>，当自车的速度稳定于巡航预设速度时，其加速度在</w:t>
      </w:r>
      <w:r w:rsidRPr="00A66392">
        <w:t>-2 ~ 2 m/s²</w:t>
      </w:r>
      <w:r w:rsidRPr="00A66392">
        <w:t>之间浮动</w:t>
      </w:r>
      <w:r w:rsidRPr="00A66392">
        <w:rPr>
          <w:rFonts w:hint="eastAsia"/>
        </w:rPr>
        <w:t>，运行平稳。并且，当自车速度稳定于巡航速度时，三种巡航速度下的方差值依次为</w:t>
      </w:r>
      <w:r w:rsidRPr="00A66392">
        <w:rPr>
          <w:rFonts w:hint="eastAsia"/>
        </w:rPr>
        <w:t>1.27</w:t>
      </w:r>
      <w:r w:rsidRPr="00A66392">
        <w:rPr>
          <w:rFonts w:hint="eastAsia"/>
        </w:rPr>
        <w:t>、</w:t>
      </w:r>
      <w:r w:rsidRPr="00A66392">
        <w:rPr>
          <w:rFonts w:hint="eastAsia"/>
        </w:rPr>
        <w:t>1.89</w:t>
      </w:r>
      <w:r w:rsidRPr="00A66392">
        <w:rPr>
          <w:rFonts w:hint="eastAsia"/>
        </w:rPr>
        <w:t>、</w:t>
      </w:r>
      <w:r w:rsidRPr="00A66392">
        <w:rPr>
          <w:rFonts w:hint="eastAsia"/>
        </w:rPr>
        <w:t>1.71</w:t>
      </w:r>
      <w:r w:rsidRPr="00A66392">
        <w:rPr>
          <w:rFonts w:hint="eastAsia"/>
        </w:rPr>
        <w:t>。</w:t>
      </w:r>
      <w:r w:rsidRPr="00A66392">
        <w:t>因此，自车能够较好地保持预设巡航速度运行。</w:t>
      </w:r>
    </w:p>
    <w:p w:rsidR="00C74BC4" w:rsidRPr="008D4E35" w:rsidRDefault="00C74BC4" w:rsidP="00C5065D">
      <w:pPr>
        <w:pStyle w:val="a5"/>
        <w:numPr>
          <w:ilvl w:val="0"/>
          <w:numId w:val="2"/>
        </w:numPr>
        <w:ind w:firstLineChars="0"/>
        <w:jc w:val="left"/>
        <w:rPr>
          <w:rFonts w:cs="Times New Roman"/>
          <w:spacing w:val="10"/>
        </w:rPr>
      </w:pPr>
      <w:r w:rsidRPr="008D4E35">
        <w:rPr>
          <w:rFonts w:cs="Times New Roman"/>
          <w:b/>
          <w:spacing w:val="10"/>
        </w:rPr>
        <w:lastRenderedPageBreak/>
        <w:t>仿真场景二</w:t>
      </w:r>
    </w:p>
    <w:p w:rsidR="00C74BC4" w:rsidRPr="00495D44" w:rsidRDefault="00C74BC4" w:rsidP="00495D44">
      <w:pPr>
        <w:ind w:firstLineChars="200" w:firstLine="480"/>
        <w:jc w:val="left"/>
      </w:pPr>
      <w:r w:rsidRPr="00495D44">
        <w:t>自车仍然交通流密度较低的高速公路上运行。但是随着自车的运行，会进入不同的测试路段，从而造成</w:t>
      </w:r>
      <w:r w:rsidRPr="00495D44">
        <w:rPr>
          <w:rFonts w:hint="eastAsia"/>
        </w:rPr>
        <w:t>道路</w:t>
      </w:r>
      <w:r w:rsidRPr="00495D44">
        <w:t>限速值的改变，使得自车不得不改变巡航预设速度来适应该路况。因此，在该场景中，自车的初设巡航速度仍然为</w:t>
      </w:r>
      <w:r w:rsidRPr="00495D44">
        <w:t>60km/h</w:t>
      </w:r>
      <w:r w:rsidRPr="00495D44">
        <w:t>，一段时间后，巡航速度阶跃变化为</w:t>
      </w:r>
      <w:r w:rsidRPr="00495D44">
        <w:t>70km/h</w:t>
      </w:r>
      <w:r w:rsidRPr="00495D44">
        <w:t>，最后该巡航速度变为</w:t>
      </w:r>
      <w:r w:rsidRPr="00495D44">
        <w:t>80km/h</w:t>
      </w:r>
      <w:r w:rsidRPr="00495D44">
        <w:t>，从而观察在多种巡航速度切换情况下自车的速度保持特性。</w:t>
      </w:r>
      <w:r w:rsidRPr="00495D44">
        <w:tab/>
      </w:r>
    </w:p>
    <w:p w:rsidR="00C74BC4" w:rsidRPr="00495D44" w:rsidRDefault="00C74BC4" w:rsidP="00495D44">
      <w:pPr>
        <w:ind w:firstLineChars="200" w:firstLine="480"/>
        <w:jc w:val="left"/>
      </w:pPr>
      <w:r w:rsidRPr="00495D44">
        <w:t>该仿真场景下，自车的速度保持特性及响应特性如图</w:t>
      </w:r>
      <w:r w:rsidRPr="00495D44">
        <w:t>5</w:t>
      </w:r>
      <w:r w:rsidRPr="00495D44">
        <w:rPr>
          <w:rFonts w:hint="eastAsia"/>
        </w:rPr>
        <w:t>-</w:t>
      </w:r>
      <w:r w:rsidRPr="00495D44">
        <w:t>9</w:t>
      </w:r>
      <w:r w:rsidRPr="00495D44">
        <w:t>所示。其中绿线代表自车的目标速度，蓝线代表自车的实测速度，测试过程中数据采样频率是</w:t>
      </w:r>
      <w:r w:rsidRPr="00495D44">
        <w:t>20Hz</w:t>
      </w:r>
      <w:r w:rsidRPr="00495D44">
        <w:t>。</w:t>
      </w:r>
    </w:p>
    <w:p w:rsidR="00C74BC4" w:rsidRPr="00495D44" w:rsidRDefault="00C74BC4" w:rsidP="00495D44">
      <w:pPr>
        <w:ind w:firstLineChars="200" w:firstLine="480"/>
        <w:jc w:val="left"/>
      </w:pPr>
      <w:r w:rsidRPr="00495D44">
        <w:t>该仿真场景下，自车的加速度如图</w:t>
      </w:r>
      <w:r w:rsidRPr="00495D44">
        <w:t>5</w:t>
      </w:r>
      <w:r w:rsidRPr="00495D44">
        <w:rPr>
          <w:rFonts w:hint="eastAsia"/>
        </w:rPr>
        <w:t>-</w:t>
      </w:r>
      <w:r w:rsidRPr="00495D44">
        <w:t>10</w:t>
      </w:r>
      <w:r w:rsidRPr="00495D44">
        <w:t>所示。蓝线代表自车的实测加速度，测试过程中数据采样频率是</w:t>
      </w:r>
      <w:r w:rsidRPr="00495D44">
        <w:t>20Hz</w:t>
      </w:r>
      <w:r w:rsidRPr="00495D44">
        <w:t>。</w:t>
      </w:r>
    </w:p>
    <w:p w:rsidR="00C74BC4" w:rsidRPr="00495D44" w:rsidRDefault="00C74BC4" w:rsidP="001F00B3">
      <w:pPr>
        <w:ind w:firstLine="420"/>
        <w:jc w:val="left"/>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4706FFD1" wp14:editId="7290D8A7">
            <wp:extent cx="5544185" cy="1835785"/>
            <wp:effectExtent l="0" t="0" r="0" b="0"/>
            <wp:docPr id="14348" name="图片 1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8" name="Cruise607080_Speed.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9</w:t>
      </w:r>
      <w:r w:rsidRPr="00FF7150">
        <w:rPr>
          <w:rFonts w:cs="Times New Roman" w:hint="eastAsia"/>
          <w:spacing w:val="10"/>
          <w:sz w:val="20"/>
          <w:szCs w:val="20"/>
        </w:rPr>
        <w:t xml:space="preserve"> </w:t>
      </w:r>
      <w:r w:rsidRPr="00FF7150">
        <w:rPr>
          <w:rFonts w:cs="Times New Roman" w:hint="eastAsia"/>
          <w:spacing w:val="10"/>
          <w:sz w:val="20"/>
          <w:szCs w:val="20"/>
        </w:rPr>
        <w:t>变预设巡航速度跟速特性测试结果</w:t>
      </w:r>
    </w:p>
    <w:p w:rsidR="00C74BC4" w:rsidRPr="004637FF" w:rsidRDefault="00C74BC4" w:rsidP="001F00B3">
      <w:pPr>
        <w:jc w:val="center"/>
        <w:rPr>
          <w:rFonts w:cs="Times New Roman"/>
          <w:spacing w:val="10"/>
          <w:sz w:val="20"/>
          <w:szCs w:val="20"/>
        </w:rPr>
      </w:pPr>
    </w:p>
    <w:p w:rsidR="00C74BC4" w:rsidRDefault="00C74BC4" w:rsidP="001F00B3">
      <w:pPr>
        <w:jc w:val="center"/>
        <w:rPr>
          <w:rFonts w:cs="Times New Roman"/>
          <w:noProof/>
          <w:spacing w:val="10"/>
        </w:rPr>
      </w:pPr>
      <w:r w:rsidRPr="008040C1">
        <w:rPr>
          <w:rFonts w:cs="Times New Roman"/>
          <w:noProof/>
          <w:spacing w:val="10"/>
        </w:rPr>
        <w:drawing>
          <wp:inline distT="0" distB="0" distL="0" distR="0" wp14:anchorId="39D475CE" wp14:editId="26B8327C">
            <wp:extent cx="5544185" cy="1835785"/>
            <wp:effectExtent l="0" t="0" r="0" b="0"/>
            <wp:docPr id="14375" name="图片 1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5" name="Cruise607080_Acceleration.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10</w:t>
      </w:r>
      <w:r w:rsidRPr="00FF7150">
        <w:rPr>
          <w:rFonts w:cs="Times New Roman" w:hint="eastAsia"/>
          <w:spacing w:val="10"/>
          <w:sz w:val="20"/>
          <w:szCs w:val="20"/>
        </w:rPr>
        <w:t xml:space="preserve"> </w:t>
      </w:r>
      <w:r w:rsidRPr="00FF7150">
        <w:rPr>
          <w:rFonts w:cs="Times New Roman" w:hint="eastAsia"/>
          <w:spacing w:val="10"/>
          <w:sz w:val="20"/>
          <w:szCs w:val="20"/>
        </w:rPr>
        <w:t>变预设巡航速度加速度特性测试结果</w:t>
      </w:r>
    </w:p>
    <w:p w:rsidR="00C74BC4" w:rsidRPr="00FE26B8" w:rsidRDefault="00C74BC4" w:rsidP="001F00B3">
      <w:pPr>
        <w:jc w:val="left"/>
        <w:rPr>
          <w:rFonts w:cs="Times New Roman"/>
          <w:spacing w:val="10"/>
        </w:rPr>
      </w:pPr>
    </w:p>
    <w:p w:rsidR="00C74BC4" w:rsidRPr="00495D44" w:rsidRDefault="00C74BC4" w:rsidP="00495D44">
      <w:pPr>
        <w:ind w:firstLineChars="200" w:firstLine="480"/>
        <w:jc w:val="left"/>
      </w:pPr>
      <w:r w:rsidRPr="00495D44">
        <w:t>通过上述速度保持特性图像，可以发现巡航功能的运行过程中，如果巡航速度</w:t>
      </w:r>
      <w:r w:rsidRPr="00495D44">
        <w:lastRenderedPageBreak/>
        <w:t>发生阶跃变化，自车能够较为快速的做出响应并且稳定于目标速度，稳定过程中速度浮动量较小，当自车的速度稳定于巡航预设速度时，其加速度在</w:t>
      </w:r>
      <w:r w:rsidRPr="00495D44">
        <w:t>-2 ~ 2 m/s²</w:t>
      </w:r>
      <w:r w:rsidRPr="00495D44">
        <w:t>之间浮动。因此，该功能面对浮动变化的巡航速度能够较为快速的做出反应，并且稳定维持于该目标速度。</w:t>
      </w:r>
    </w:p>
    <w:p w:rsidR="00C74BC4" w:rsidRPr="008040C1" w:rsidRDefault="00C74BC4" w:rsidP="001F00B3">
      <w:pPr>
        <w:pStyle w:val="3"/>
        <w:rPr>
          <w:rFonts w:cs="Times New Roman"/>
          <w:spacing w:val="10"/>
        </w:rPr>
      </w:pPr>
      <w:bookmarkStart w:id="231" w:name="_Toc9194873"/>
      <w:bookmarkStart w:id="232" w:name="_Toc9433552"/>
      <w:bookmarkStart w:id="233" w:name="_Toc9950017"/>
      <w:bookmarkStart w:id="234" w:name="_Toc10570633"/>
      <w:r w:rsidRPr="008040C1">
        <w:rPr>
          <w:rFonts w:cs="Times New Roman"/>
          <w:spacing w:val="10"/>
        </w:rPr>
        <w:t>5.1.2 跟车功能测试</w:t>
      </w:r>
      <w:bookmarkEnd w:id="231"/>
      <w:bookmarkEnd w:id="232"/>
      <w:bookmarkEnd w:id="233"/>
      <w:bookmarkEnd w:id="234"/>
    </w:p>
    <w:p w:rsidR="00C74BC4" w:rsidRPr="008D4E35" w:rsidRDefault="00C74BC4" w:rsidP="00C5065D">
      <w:pPr>
        <w:pStyle w:val="a5"/>
        <w:numPr>
          <w:ilvl w:val="0"/>
          <w:numId w:val="7"/>
        </w:numPr>
        <w:ind w:firstLineChars="0"/>
        <w:rPr>
          <w:rFonts w:cs="Times New Roman"/>
          <w:spacing w:val="10"/>
        </w:rPr>
      </w:pPr>
      <w:r w:rsidRPr="008D4E35">
        <w:rPr>
          <w:rFonts w:cs="Times New Roman"/>
          <w:b/>
          <w:spacing w:val="10"/>
        </w:rPr>
        <w:t>仿真场景一</w:t>
      </w:r>
    </w:p>
    <w:p w:rsidR="00C74BC4" w:rsidRPr="00495D44" w:rsidRDefault="00C74BC4" w:rsidP="00495D44">
      <w:pPr>
        <w:ind w:firstLineChars="200" w:firstLine="480"/>
      </w:pPr>
      <w:r w:rsidRPr="00495D44">
        <w:t>在该仿真场景中，一辆辅助测试车辆将被投放用于测试自车的跟车功能。当仿真测试开始时，自车将会在前方</w:t>
      </w:r>
      <w:r w:rsidRPr="00495D44">
        <w:t>150m</w:t>
      </w:r>
      <w:r w:rsidRPr="00495D44">
        <w:t>内检测到一辆运行的前车，从而开启速度</w:t>
      </w:r>
      <w:r w:rsidRPr="00495D44">
        <w:t>-</w:t>
      </w:r>
      <w:r w:rsidRPr="00495D44">
        <w:t>车距保持控制器以</w:t>
      </w:r>
      <w:r w:rsidRPr="00495D44">
        <w:rPr>
          <w:rFonts w:hint="eastAsia"/>
        </w:rPr>
        <w:t>激活</w:t>
      </w:r>
      <w:r w:rsidRPr="00495D44">
        <w:t>跟车功能。前车首先以</w:t>
      </w:r>
      <w:r w:rsidRPr="00495D44">
        <w:t>80km/h</w:t>
      </w:r>
      <w:r w:rsidRPr="00495D44">
        <w:t>的速度运行，之后其运行速度在一段时间后逐次降低为</w:t>
      </w:r>
      <w:r w:rsidRPr="00495D44">
        <w:t>70km/h</w:t>
      </w:r>
      <w:r w:rsidRPr="00495D44">
        <w:t>、</w:t>
      </w:r>
      <w:r w:rsidRPr="00495D44">
        <w:t>60km/h</w:t>
      </w:r>
      <w:r w:rsidRPr="00495D44">
        <w:t>，之后再回升至</w:t>
      </w:r>
      <w:r w:rsidRPr="00495D44">
        <w:t>70km/h</w:t>
      </w:r>
      <w:r w:rsidRPr="00495D44">
        <w:t>，</w:t>
      </w:r>
      <w:r w:rsidRPr="00495D44">
        <w:t>80km/h</w:t>
      </w:r>
      <w:r w:rsidRPr="00495D44">
        <w:t>。值得注意的是，前车速度会在这些运行速度上下轻微浮动。该车在每一个速度下均保持一定时长的运作。该仿真场景用于测试跟车功能中，自车相对于前车的跟速特性以及车距保持特性。</w:t>
      </w:r>
    </w:p>
    <w:p w:rsidR="00C74BC4" w:rsidRDefault="00C74BC4" w:rsidP="001F00B3">
      <w:pPr>
        <w:ind w:firstLine="420"/>
        <w:jc w:val="center"/>
        <w:rPr>
          <w:rFonts w:cs="Times New Roman"/>
          <w:noProof/>
          <w:spacing w:val="10"/>
        </w:rPr>
      </w:pPr>
      <w:r w:rsidRPr="008040C1">
        <w:rPr>
          <w:rFonts w:hint="eastAsia"/>
          <w:noProof/>
          <w:spacing w:val="10"/>
        </w:rPr>
        <w:drawing>
          <wp:inline distT="0" distB="0" distL="0" distR="0" wp14:anchorId="03757FF0" wp14:editId="4DB9D934">
            <wp:extent cx="1981710" cy="1406331"/>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981710" cy="1406331"/>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6DCE7083" wp14:editId="23BF3C84">
            <wp:extent cx="2634018" cy="1410380"/>
            <wp:effectExtent l="0" t="0" r="0" b="0"/>
            <wp:docPr id="14340" name="图片 1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Follow.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652213" cy="1420122"/>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11 </w:t>
      </w:r>
      <w:r w:rsidRPr="00FF7150">
        <w:rPr>
          <w:rFonts w:cs="Times New Roman" w:hint="eastAsia"/>
          <w:spacing w:val="10"/>
          <w:sz w:val="20"/>
          <w:szCs w:val="20"/>
        </w:rPr>
        <w:t>跟车功能测试仿真场景</w:t>
      </w:r>
    </w:p>
    <w:p w:rsidR="00C74BC4" w:rsidRPr="004558B2" w:rsidRDefault="00C74BC4" w:rsidP="001F00B3">
      <w:pPr>
        <w:ind w:firstLine="420"/>
        <w:jc w:val="center"/>
        <w:rPr>
          <w:rFonts w:cs="Times New Roman"/>
          <w:spacing w:val="10"/>
        </w:rPr>
      </w:pPr>
    </w:p>
    <w:p w:rsidR="00C74BC4" w:rsidRPr="00495D44" w:rsidRDefault="00C74BC4" w:rsidP="00495D44">
      <w:pPr>
        <w:ind w:firstLineChars="200" w:firstLine="480"/>
      </w:pPr>
      <w:r w:rsidRPr="00495D44">
        <w:t>该场景下的速度特性跟速曲线如图</w:t>
      </w:r>
      <w:r w:rsidRPr="00495D44">
        <w:t>5</w:t>
      </w:r>
      <w:r w:rsidRPr="00495D44">
        <w:rPr>
          <w:rFonts w:hint="eastAsia"/>
        </w:rPr>
        <w:t>-</w:t>
      </w:r>
      <w:r w:rsidRPr="00495D44">
        <w:t>11</w:t>
      </w:r>
      <w:r w:rsidRPr="00495D44">
        <w:t>所示。其中绿线代表自车的目标速度，蓝线代表自车的实测速度，测试过程中数据采样频率是</w:t>
      </w:r>
      <w:r w:rsidRPr="00495D44">
        <w:t>20Hz</w:t>
      </w:r>
      <w:r w:rsidRPr="00495D44">
        <w:t>。</w:t>
      </w:r>
    </w:p>
    <w:p w:rsidR="00C74BC4" w:rsidRPr="00495D44" w:rsidRDefault="00C74BC4" w:rsidP="00495D44">
      <w:pPr>
        <w:ind w:firstLineChars="200" w:firstLine="480"/>
      </w:pPr>
      <w:r w:rsidRPr="00495D44">
        <w:t>该场景下的加速度特性曲线如图</w:t>
      </w:r>
      <w:r w:rsidRPr="00495D44">
        <w:t>5</w:t>
      </w:r>
      <w:r w:rsidRPr="00495D44">
        <w:rPr>
          <w:rFonts w:hint="eastAsia"/>
        </w:rPr>
        <w:t>-</w:t>
      </w:r>
      <w:r w:rsidRPr="00495D44">
        <w:t>12</w:t>
      </w:r>
      <w:r w:rsidRPr="00495D44">
        <w:t>所示。其中橙线代表前车加速度，蓝线代表自车的加速度，测试过程中数据采样频率是</w:t>
      </w:r>
      <w:r w:rsidRPr="00495D44">
        <w:t>20Hz</w:t>
      </w:r>
      <w:r w:rsidRPr="00495D44">
        <w:t>。</w:t>
      </w:r>
    </w:p>
    <w:p w:rsidR="00C74BC4" w:rsidRPr="00495D44" w:rsidRDefault="00C74BC4" w:rsidP="00495D44">
      <w:pPr>
        <w:ind w:firstLineChars="200" w:firstLine="480"/>
      </w:pPr>
      <w:r w:rsidRPr="00495D44">
        <w:t>该场景下的距离曲线如图</w:t>
      </w:r>
      <w:r w:rsidRPr="00495D44">
        <w:t>5</w:t>
      </w:r>
      <w:r w:rsidRPr="00495D44">
        <w:rPr>
          <w:rFonts w:hint="eastAsia"/>
        </w:rPr>
        <w:t>-</w:t>
      </w:r>
      <w:r w:rsidRPr="00495D44">
        <w:t>13</w:t>
      </w:r>
      <w:r w:rsidRPr="00495D44">
        <w:t>所示。其中红线代表目标车距，蓝线代表实际车距，测试过程中数据采样频率是</w:t>
      </w:r>
      <w:r w:rsidRPr="00495D44">
        <w:t>20Hz</w:t>
      </w:r>
      <w:r w:rsidRPr="00495D44">
        <w:t>。</w:t>
      </w:r>
    </w:p>
    <w:p w:rsidR="00C74BC4" w:rsidRPr="008040C1" w:rsidRDefault="00C74BC4" w:rsidP="001F00B3">
      <w:pPr>
        <w:jc w:val="center"/>
        <w:rPr>
          <w:rFonts w:cs="Times New Roman"/>
          <w:spacing w:val="10"/>
        </w:rPr>
      </w:pPr>
      <w:r w:rsidRPr="008040C1">
        <w:rPr>
          <w:rFonts w:cs="Times New Roman"/>
          <w:noProof/>
          <w:spacing w:val="10"/>
        </w:rPr>
        <w:lastRenderedPageBreak/>
        <w:drawing>
          <wp:inline distT="0" distB="0" distL="0" distR="0" wp14:anchorId="7A814F38" wp14:editId="4DC90B2F">
            <wp:extent cx="5589767" cy="1850878"/>
            <wp:effectExtent l="0" t="0" r="0" b="0"/>
            <wp:docPr id="14381" name="图片 1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1" name="Follow806080_Speed.pn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610496" cy="1857742"/>
                    </a:xfrm>
                    <a:prstGeom prst="rect">
                      <a:avLst/>
                    </a:prstGeom>
                  </pic:spPr>
                </pic:pic>
              </a:graphicData>
            </a:graphic>
          </wp:inline>
        </w:drawing>
      </w:r>
    </w:p>
    <w:p w:rsidR="00C74BC4" w:rsidRPr="00DA5FEC"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11 </w:t>
      </w:r>
      <w:r w:rsidRPr="00FF7150">
        <w:rPr>
          <w:rFonts w:cs="Times New Roman" w:hint="eastAsia"/>
          <w:spacing w:val="10"/>
          <w:sz w:val="20"/>
          <w:szCs w:val="20"/>
        </w:rPr>
        <w:t>仿真场景一跟速特性测试结果</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34BEDD05" wp14:editId="1931E595">
            <wp:extent cx="5544185" cy="1835784"/>
            <wp:effectExtent l="0" t="0" r="0" b="0"/>
            <wp:docPr id="14379" name="图片 1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9" name="Follow806080_Acceleration.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558469" cy="1840514"/>
                    </a:xfrm>
                    <a:prstGeom prst="rect">
                      <a:avLst/>
                    </a:prstGeom>
                  </pic:spPr>
                </pic:pic>
              </a:graphicData>
            </a:graphic>
          </wp:inline>
        </w:drawing>
      </w:r>
    </w:p>
    <w:p w:rsidR="00C74BC4" w:rsidRPr="008E6557"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2</w:t>
      </w:r>
      <w:r w:rsidRPr="00FF7150">
        <w:rPr>
          <w:rFonts w:cs="Times New Roman" w:hint="eastAsia"/>
          <w:spacing w:val="10"/>
          <w:sz w:val="20"/>
          <w:szCs w:val="20"/>
        </w:rPr>
        <w:t xml:space="preserve"> </w:t>
      </w:r>
      <w:r w:rsidRPr="00FF7150">
        <w:rPr>
          <w:rFonts w:cs="Times New Roman" w:hint="eastAsia"/>
          <w:spacing w:val="10"/>
          <w:sz w:val="20"/>
          <w:szCs w:val="20"/>
        </w:rPr>
        <w:t>仿真场景一加速度测试结果</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2A4133A9" wp14:editId="2267AC85">
            <wp:extent cx="5544185" cy="183578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Follow806080_Distance.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3</w:t>
      </w:r>
      <w:r w:rsidRPr="00FF7150">
        <w:rPr>
          <w:rFonts w:cs="Times New Roman" w:hint="eastAsia"/>
          <w:spacing w:val="10"/>
          <w:sz w:val="20"/>
          <w:szCs w:val="20"/>
        </w:rPr>
        <w:t xml:space="preserve"> </w:t>
      </w:r>
      <w:r w:rsidRPr="00FF7150">
        <w:rPr>
          <w:rFonts w:cs="Times New Roman" w:hint="eastAsia"/>
          <w:spacing w:val="10"/>
          <w:sz w:val="20"/>
          <w:szCs w:val="20"/>
        </w:rPr>
        <w:t>仿真场景一距离保持测试结果</w:t>
      </w:r>
    </w:p>
    <w:p w:rsidR="00C74BC4" w:rsidRPr="00FF7150" w:rsidRDefault="00C74BC4" w:rsidP="001F00B3">
      <w:pPr>
        <w:jc w:val="center"/>
        <w:rPr>
          <w:rFonts w:cs="Times New Roman"/>
          <w:spacing w:val="10"/>
          <w:sz w:val="20"/>
          <w:szCs w:val="20"/>
        </w:rPr>
      </w:pPr>
    </w:p>
    <w:p w:rsidR="00C74BC4" w:rsidRPr="00495D44" w:rsidRDefault="00C74BC4" w:rsidP="00495D44">
      <w:pPr>
        <w:ind w:firstLineChars="200" w:firstLine="480"/>
      </w:pPr>
      <w:r w:rsidRPr="00495D44">
        <w:t>当前车的速度有</w:t>
      </w:r>
      <w:r w:rsidRPr="00495D44">
        <w:t>0km/h</w:t>
      </w:r>
      <w:r w:rsidRPr="00495D44">
        <w:t>加速至</w:t>
      </w:r>
      <w:r w:rsidRPr="00495D44">
        <w:t>80km/h</w:t>
      </w:r>
      <w:r w:rsidRPr="00495D44">
        <w:t>时，由于自车性能的影响，其加速性能不及</w:t>
      </w:r>
      <w:r w:rsidRPr="00495D44">
        <w:rPr>
          <w:rFonts w:hint="eastAsia"/>
        </w:rPr>
        <w:t>前车</w:t>
      </w:r>
      <w:r w:rsidRPr="00495D44">
        <w:t>，故而在此阶段追踪性能一般，因此也造成两者相对距离的增加</w:t>
      </w:r>
      <w:r w:rsidRPr="00495D44">
        <w:rPr>
          <w:rFonts w:hint="eastAsia"/>
        </w:rPr>
        <w:t>。</w:t>
      </w:r>
      <w:r w:rsidRPr="00495D44">
        <w:t>而当前车速度稳定于</w:t>
      </w:r>
      <w:r w:rsidRPr="00495D44">
        <w:t>80km/h</w:t>
      </w:r>
      <w:r w:rsidRPr="00495D44">
        <w:t>后，自车与前车的距离保持稳定。在前车减速过程中，自车能够快速响应，因此两者的车距在前车速度低于</w:t>
      </w:r>
      <w:r w:rsidRPr="00495D44">
        <w:t>80km/h</w:t>
      </w:r>
      <w:r w:rsidRPr="00495D44">
        <w:t>是时刻处于稳定状态（</w:t>
      </w:r>
      <w:r w:rsidRPr="00495D44">
        <w:t>5</w:t>
      </w:r>
      <w:r w:rsidRPr="00495D44">
        <w:rPr>
          <w:rFonts w:hint="eastAsia"/>
        </w:rPr>
        <w:t>0</w:t>
      </w:r>
      <w:r w:rsidRPr="00495D44">
        <w:t>m</w:t>
      </w:r>
      <w:r w:rsidRPr="00495D44">
        <w:t>左右浮动）</w:t>
      </w:r>
      <w:r w:rsidRPr="00495D44">
        <w:rPr>
          <w:rFonts w:hint="eastAsia"/>
        </w:rPr>
        <w:t>，当前车速度升至</w:t>
      </w:r>
      <w:r w:rsidRPr="00495D44">
        <w:rPr>
          <w:rFonts w:hint="eastAsia"/>
        </w:rPr>
        <w:t>80km</w:t>
      </w:r>
      <w:r w:rsidRPr="00495D44">
        <w:t>/h</w:t>
      </w:r>
      <w:r w:rsidRPr="00495D44">
        <w:rPr>
          <w:rFonts w:hint="eastAsia"/>
        </w:rPr>
        <w:t>时，由于自车速度随之增大，为了保障安全车距，故而</w:t>
      </w:r>
      <w:r w:rsidRPr="00495D44">
        <w:rPr>
          <w:rFonts w:hint="eastAsia"/>
        </w:rPr>
        <w:lastRenderedPageBreak/>
        <w:t>两者间距维持于</w:t>
      </w:r>
      <w:r w:rsidRPr="00495D44">
        <w:rPr>
          <w:rFonts w:hint="eastAsia"/>
        </w:rPr>
        <w:t>60m</w:t>
      </w:r>
      <w:r w:rsidRPr="00495D44">
        <w:rPr>
          <w:rFonts w:hint="eastAsia"/>
        </w:rPr>
        <w:t>左右</w:t>
      </w:r>
      <w:r w:rsidRPr="00495D44">
        <w:t>。在跟踪过程中，前车的加速度时刻发生较为剧烈的变化，而自车的加速度则保持于</w:t>
      </w:r>
      <w:r w:rsidRPr="00495D44">
        <w:t>-2~2 m/s²</w:t>
      </w:r>
      <w:r w:rsidRPr="00495D44">
        <w:t>之间，因此在跟车功能开启过程中，乘客的舒适性能够在得到一定保障。</w:t>
      </w:r>
    </w:p>
    <w:p w:rsidR="00C74BC4" w:rsidRPr="008040C1" w:rsidRDefault="00C74BC4" w:rsidP="001F00B3">
      <w:pPr>
        <w:ind w:firstLine="420"/>
        <w:jc w:val="center"/>
        <w:rPr>
          <w:rFonts w:cs="Times New Roman"/>
          <w:spacing w:val="10"/>
        </w:rPr>
      </w:pPr>
    </w:p>
    <w:p w:rsidR="00C74BC4" w:rsidRPr="008040C1" w:rsidRDefault="00C74BC4" w:rsidP="00C5065D">
      <w:pPr>
        <w:pStyle w:val="a5"/>
        <w:numPr>
          <w:ilvl w:val="0"/>
          <w:numId w:val="7"/>
        </w:numPr>
        <w:ind w:firstLineChars="0"/>
        <w:jc w:val="left"/>
        <w:rPr>
          <w:rFonts w:cs="Times New Roman"/>
          <w:spacing w:val="10"/>
        </w:rPr>
      </w:pPr>
      <w:r w:rsidRPr="008040C1">
        <w:rPr>
          <w:rFonts w:cs="Times New Roman"/>
          <w:b/>
          <w:spacing w:val="10"/>
        </w:rPr>
        <w:t>仿真场景二</w:t>
      </w:r>
    </w:p>
    <w:p w:rsidR="00C74BC4" w:rsidRPr="00495D44" w:rsidRDefault="00C74BC4" w:rsidP="00495D44">
      <w:pPr>
        <w:ind w:firstLineChars="200" w:firstLine="480"/>
        <w:jc w:val="left"/>
      </w:pPr>
      <w:r w:rsidRPr="00495D44">
        <w:t>该仿真场景依然用于测试跟车功能中的跟速特性与距离保持特性。只是前车的运行规律将变为先加速，后减速。即前车的初始运行速度为</w:t>
      </w:r>
      <w:r w:rsidRPr="00495D44">
        <w:t>60km/h</w:t>
      </w:r>
      <w:r w:rsidRPr="00495D44">
        <w:t>，之后以</w:t>
      </w:r>
      <w:r w:rsidRPr="00495D44">
        <w:t>70km/h</w:t>
      </w:r>
      <w:r w:rsidRPr="00495D44">
        <w:t>、</w:t>
      </w:r>
      <w:r w:rsidRPr="00495D44">
        <w:t>80km/h</w:t>
      </w:r>
      <w:r w:rsidRPr="00495D44">
        <w:t>、</w:t>
      </w:r>
      <w:r w:rsidRPr="00495D44">
        <w:t>70km/h</w:t>
      </w:r>
      <w:r w:rsidRPr="00495D44">
        <w:t>、</w:t>
      </w:r>
      <w:r w:rsidRPr="00495D44">
        <w:t>60km/h</w:t>
      </w:r>
      <w:r w:rsidRPr="00495D44">
        <w:t>的速度运行一段时间。同样地，前车运行过程中也会在这些速度的上下轻微浮动。</w:t>
      </w:r>
    </w:p>
    <w:p w:rsidR="00C74BC4" w:rsidRPr="00495D44" w:rsidRDefault="00C74BC4" w:rsidP="00495D44">
      <w:pPr>
        <w:ind w:firstLineChars="200" w:firstLine="480"/>
      </w:pPr>
      <w:r w:rsidRPr="00495D44">
        <w:t>该场景下的速度特性跟速曲线如图</w:t>
      </w:r>
      <w:r w:rsidRPr="00495D44">
        <w:t>5</w:t>
      </w:r>
      <w:r w:rsidRPr="00495D44">
        <w:rPr>
          <w:rFonts w:hint="eastAsia"/>
        </w:rPr>
        <w:t>-</w:t>
      </w:r>
      <w:r w:rsidRPr="00495D44">
        <w:t>14</w:t>
      </w:r>
      <w:r w:rsidRPr="00495D44">
        <w:t>所示。其中绿线代表自车的目标速度，蓝线代表自车的实测速度，测试过程中数据采样频率是</w:t>
      </w:r>
      <w:r w:rsidRPr="00495D44">
        <w:t>20Hz</w:t>
      </w:r>
      <w:r w:rsidRPr="00495D44">
        <w:t>。</w:t>
      </w:r>
    </w:p>
    <w:p w:rsidR="00C74BC4" w:rsidRPr="00495D44" w:rsidRDefault="00C74BC4" w:rsidP="00495D44">
      <w:pPr>
        <w:ind w:firstLineChars="200" w:firstLine="480"/>
      </w:pPr>
      <w:r w:rsidRPr="00495D44">
        <w:t>该场景下的加速度特性曲线如图</w:t>
      </w:r>
      <w:r w:rsidRPr="00495D44">
        <w:t>5</w:t>
      </w:r>
      <w:r w:rsidRPr="00495D44">
        <w:rPr>
          <w:rFonts w:hint="eastAsia"/>
        </w:rPr>
        <w:t>-</w:t>
      </w:r>
      <w:r w:rsidRPr="00495D44">
        <w:t>15</w:t>
      </w:r>
      <w:r w:rsidRPr="00495D44">
        <w:t>所示。其中橙线代表前车加速度，蓝线代表自车的加速度，测试过程中数据采样频率是</w:t>
      </w:r>
      <w:r w:rsidRPr="00495D44">
        <w:t>20Hz</w:t>
      </w:r>
      <w:r w:rsidRPr="00495D44">
        <w:t>。</w:t>
      </w:r>
    </w:p>
    <w:p w:rsidR="00C74BC4" w:rsidRPr="00495D44" w:rsidRDefault="00C74BC4" w:rsidP="00495D44">
      <w:pPr>
        <w:ind w:firstLineChars="200" w:firstLine="480"/>
      </w:pPr>
      <w:r w:rsidRPr="00495D44">
        <w:t>该场景下的距离曲线如图</w:t>
      </w:r>
      <w:r w:rsidRPr="00495D44">
        <w:t>5</w:t>
      </w:r>
      <w:r w:rsidRPr="00495D44">
        <w:rPr>
          <w:rFonts w:hint="eastAsia"/>
        </w:rPr>
        <w:t>-</w:t>
      </w:r>
      <w:r w:rsidRPr="00495D44">
        <w:t>16</w:t>
      </w:r>
      <w:r w:rsidRPr="00495D44">
        <w:t>所示。其中红线代表目标车距，蓝线代表实际车距，测试过程中数据采样频率是</w:t>
      </w:r>
      <w:r w:rsidRPr="00495D44">
        <w:t>20Hz</w:t>
      </w:r>
      <w:r w:rsidRPr="00495D44">
        <w:t>。</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7E5220C9" wp14:editId="2FC0C13F">
            <wp:extent cx="5072933" cy="1679745"/>
            <wp:effectExtent l="0" t="0" r="0" b="0"/>
            <wp:docPr id="14361" name="图片 1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1" name="Follow608060_Speed.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089277" cy="1685157"/>
                    </a:xfrm>
                    <a:prstGeom prst="rect">
                      <a:avLst/>
                    </a:prstGeom>
                  </pic:spPr>
                </pic:pic>
              </a:graphicData>
            </a:graphic>
          </wp:inline>
        </w:drawing>
      </w:r>
    </w:p>
    <w:p w:rsidR="00C74BC4" w:rsidRPr="0049690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14 </w:t>
      </w:r>
      <w:r w:rsidRPr="00FF7150">
        <w:rPr>
          <w:rFonts w:cs="Times New Roman" w:hint="eastAsia"/>
          <w:spacing w:val="10"/>
          <w:sz w:val="20"/>
          <w:szCs w:val="20"/>
        </w:rPr>
        <w:t>仿真场景二跟速特性测试结果</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10C25C0A" wp14:editId="0B51B06C">
            <wp:extent cx="5072416" cy="1679575"/>
            <wp:effectExtent l="0" t="0" r="0" b="0"/>
            <wp:docPr id="14362" name="图片 1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2" name="Follow608060_Acceleration.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115955" cy="1693992"/>
                    </a:xfrm>
                    <a:prstGeom prst="rect">
                      <a:avLst/>
                    </a:prstGeom>
                  </pic:spPr>
                </pic:pic>
              </a:graphicData>
            </a:graphic>
          </wp:inline>
        </w:drawing>
      </w:r>
    </w:p>
    <w:p w:rsidR="00C74BC4" w:rsidRPr="00EC6A1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5</w:t>
      </w:r>
      <w:r w:rsidRPr="00FF7150">
        <w:rPr>
          <w:rFonts w:cs="Times New Roman" w:hint="eastAsia"/>
          <w:spacing w:val="10"/>
          <w:sz w:val="20"/>
          <w:szCs w:val="20"/>
        </w:rPr>
        <w:t xml:space="preserve"> </w:t>
      </w:r>
      <w:r w:rsidRPr="00FF7150">
        <w:rPr>
          <w:rFonts w:cs="Times New Roman" w:hint="eastAsia"/>
          <w:spacing w:val="10"/>
          <w:sz w:val="20"/>
          <w:szCs w:val="20"/>
        </w:rPr>
        <w:t>仿真场景二加速度测试结果</w:t>
      </w:r>
    </w:p>
    <w:p w:rsidR="00C74BC4" w:rsidRPr="008040C1" w:rsidRDefault="00C74BC4" w:rsidP="001F00B3">
      <w:pPr>
        <w:jc w:val="center"/>
        <w:rPr>
          <w:rFonts w:cs="Times New Roman"/>
          <w:spacing w:val="10"/>
        </w:rPr>
      </w:pPr>
      <w:r>
        <w:rPr>
          <w:rFonts w:cs="Times New Roman"/>
          <w:noProof/>
          <w:spacing w:val="10"/>
        </w:rPr>
        <w:lastRenderedPageBreak/>
        <w:drawing>
          <wp:inline distT="0" distB="0" distL="0" distR="0" wp14:anchorId="57E9C8F8" wp14:editId="3ECFB29A">
            <wp:extent cx="5200153" cy="1721869"/>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Follow608060_Distance.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213795" cy="1726386"/>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6</w:t>
      </w:r>
      <w:r w:rsidRPr="00FF7150">
        <w:rPr>
          <w:rFonts w:cs="Times New Roman" w:hint="eastAsia"/>
          <w:spacing w:val="10"/>
          <w:sz w:val="20"/>
          <w:szCs w:val="20"/>
        </w:rPr>
        <w:t xml:space="preserve"> </w:t>
      </w:r>
      <w:r w:rsidRPr="00FF7150">
        <w:rPr>
          <w:rFonts w:cs="Times New Roman" w:hint="eastAsia"/>
          <w:spacing w:val="10"/>
          <w:sz w:val="20"/>
          <w:szCs w:val="20"/>
        </w:rPr>
        <w:t>仿真场景二距离保持测试结果</w:t>
      </w:r>
    </w:p>
    <w:p w:rsidR="00C74BC4" w:rsidRPr="00884B2D" w:rsidRDefault="00C74BC4" w:rsidP="001F00B3">
      <w:pPr>
        <w:jc w:val="center"/>
        <w:rPr>
          <w:rFonts w:cs="Times New Roman"/>
          <w:spacing w:val="10"/>
          <w:sz w:val="20"/>
          <w:szCs w:val="20"/>
        </w:rPr>
      </w:pPr>
    </w:p>
    <w:p w:rsidR="00C74BC4" w:rsidRPr="008040C1" w:rsidRDefault="00C74BC4" w:rsidP="00495D44">
      <w:pPr>
        <w:ind w:firstLineChars="200" w:firstLine="480"/>
        <w:rPr>
          <w:rFonts w:cs="Times New Roman"/>
          <w:spacing w:val="10"/>
        </w:rPr>
      </w:pPr>
      <w:r w:rsidRPr="00495D44">
        <w:t>同样地，当前车的速度有</w:t>
      </w:r>
      <w:r w:rsidRPr="00495D44">
        <w:t>0km/h</w:t>
      </w:r>
      <w:r w:rsidRPr="00495D44">
        <w:t>加速至</w:t>
      </w:r>
      <w:r w:rsidRPr="00495D44">
        <w:t>60km/h</w:t>
      </w:r>
      <w:r w:rsidRPr="00495D44">
        <w:t>时，由于</w:t>
      </w:r>
      <w:r w:rsidRPr="00495D44">
        <w:rPr>
          <w:rFonts w:hint="eastAsia"/>
        </w:rPr>
        <w:t>前车速度逐步上升，为保障安全性</w:t>
      </w:r>
      <w:r w:rsidRPr="00495D44">
        <w:t>两者相对距离不断增加</w:t>
      </w:r>
      <w:r w:rsidRPr="00495D44">
        <w:rPr>
          <w:rFonts w:hint="eastAsia"/>
        </w:rPr>
        <w:t>。当前车速度降至</w:t>
      </w:r>
      <w:r w:rsidRPr="00495D44">
        <w:rPr>
          <w:rFonts w:hint="eastAsia"/>
        </w:rPr>
        <w:t>60km</w:t>
      </w:r>
      <w:r w:rsidRPr="00495D44">
        <w:t>/h</w:t>
      </w:r>
      <w:r w:rsidRPr="00495D44">
        <w:rPr>
          <w:rFonts w:hint="eastAsia"/>
        </w:rPr>
        <w:t>时，两者车距逐渐稳定于</w:t>
      </w:r>
      <w:r w:rsidRPr="00495D44">
        <w:rPr>
          <w:rFonts w:hint="eastAsia"/>
        </w:rPr>
        <w:t>50m</w:t>
      </w:r>
      <w:r w:rsidRPr="00495D44">
        <w:rPr>
          <w:rFonts w:hint="eastAsia"/>
        </w:rPr>
        <w:t>左右</w:t>
      </w:r>
      <w:r w:rsidRPr="00495D44">
        <w:t>。除此之外，自车的加速度时刻保持于</w:t>
      </w:r>
      <w:r w:rsidRPr="00495D44">
        <w:t>-2~2 m/s²</w:t>
      </w:r>
      <w:r w:rsidRPr="00495D44">
        <w:t>之间</w:t>
      </w:r>
      <w:r w:rsidRPr="00495D44">
        <w:rPr>
          <w:rFonts w:hint="eastAsia"/>
        </w:rPr>
        <w:t>，运行平稳</w:t>
      </w:r>
      <w:r w:rsidRPr="00495D44">
        <w:t>。综上所述，对于前车速度不断切换的工况，自车能够较为快速的响应从而保持与前车的车距，以保证跟车功能的稳定运作。</w:t>
      </w:r>
      <w:r w:rsidRPr="00495D44">
        <w:t xml:space="preserve"> </w:t>
      </w:r>
    </w:p>
    <w:p w:rsidR="00C74BC4" w:rsidRPr="008040C1" w:rsidRDefault="00C74BC4" w:rsidP="001F00B3">
      <w:pPr>
        <w:pStyle w:val="3"/>
        <w:rPr>
          <w:rFonts w:cs="Times New Roman"/>
          <w:spacing w:val="10"/>
        </w:rPr>
      </w:pPr>
      <w:bookmarkStart w:id="235" w:name="_Toc9194874"/>
      <w:bookmarkStart w:id="236" w:name="_Toc9433553"/>
      <w:bookmarkStart w:id="237" w:name="_Toc9950018"/>
      <w:bookmarkStart w:id="238" w:name="_Toc10570634"/>
      <w:r w:rsidRPr="008040C1">
        <w:rPr>
          <w:rFonts w:cs="Times New Roman"/>
          <w:spacing w:val="10"/>
        </w:rPr>
        <w:t>5.1.3 切入-切出测试</w:t>
      </w:r>
      <w:bookmarkEnd w:id="235"/>
      <w:bookmarkEnd w:id="236"/>
      <w:bookmarkEnd w:id="237"/>
      <w:bookmarkEnd w:id="238"/>
    </w:p>
    <w:p w:rsidR="00C74BC4" w:rsidRPr="008D4E35" w:rsidRDefault="00C74BC4" w:rsidP="00C5065D">
      <w:pPr>
        <w:pStyle w:val="a5"/>
        <w:numPr>
          <w:ilvl w:val="0"/>
          <w:numId w:val="8"/>
        </w:numPr>
        <w:ind w:firstLineChars="0"/>
        <w:rPr>
          <w:rFonts w:cs="Times New Roman"/>
          <w:spacing w:val="10"/>
        </w:rPr>
      </w:pPr>
      <w:r w:rsidRPr="008D4E35">
        <w:rPr>
          <w:rFonts w:cs="Times New Roman"/>
          <w:b/>
          <w:spacing w:val="10"/>
        </w:rPr>
        <w:t>测试场景一</w:t>
      </w:r>
    </w:p>
    <w:p w:rsidR="00C74BC4" w:rsidRPr="00CB2764" w:rsidRDefault="00C74BC4" w:rsidP="00CB2764">
      <w:pPr>
        <w:ind w:firstLineChars="200" w:firstLine="480"/>
      </w:pPr>
      <w:r w:rsidRPr="00CB2764">
        <w:t>在该仿真场景中，自车的前方一开始</w:t>
      </w:r>
      <w:r w:rsidRPr="00CB2764">
        <w:rPr>
          <w:rFonts w:hint="eastAsia"/>
        </w:rPr>
        <w:t>未</w:t>
      </w:r>
      <w:r w:rsidRPr="00CB2764">
        <w:t>探索到前车，因此开启巡航功能保持</w:t>
      </w:r>
      <w:r w:rsidRPr="00CB2764">
        <w:t>60km/h</w:t>
      </w:r>
      <w:r w:rsidRPr="00CB2764">
        <w:t>的速度运行。在巡航功能开启并运作的一段时间后，一辆辅助测试车辆在自车前方约</w:t>
      </w:r>
      <w:r w:rsidRPr="00CB2764">
        <w:t>15m</w:t>
      </w:r>
      <w:r w:rsidRPr="00CB2764">
        <w:t>处切入。测试车辆进入自车运行车道后会逐步加速至</w:t>
      </w:r>
      <w:r w:rsidRPr="00CB2764">
        <w:t>80km/h</w:t>
      </w:r>
      <w:r w:rsidRPr="00CB2764">
        <w:t>，之后该车便开始减速并切出自车运行车道，这时自车重启巡航功能，以初设巡航速度</w:t>
      </w:r>
      <w:r w:rsidRPr="00CB2764">
        <w:t>60km/h</w:t>
      </w:r>
      <w:r w:rsidRPr="00CB2764">
        <w:t>运行。</w:t>
      </w:r>
    </w:p>
    <w:p w:rsidR="00C74BC4" w:rsidRDefault="00C74BC4" w:rsidP="001F00B3">
      <w:pPr>
        <w:jc w:val="center"/>
        <w:rPr>
          <w:rFonts w:cs="Times New Roman"/>
          <w:noProof/>
          <w:spacing w:val="10"/>
        </w:rPr>
      </w:pPr>
      <w:r w:rsidRPr="008040C1">
        <w:rPr>
          <w:rFonts w:hint="eastAsia"/>
          <w:noProof/>
          <w:spacing w:val="10"/>
        </w:rPr>
        <w:drawing>
          <wp:inline distT="0" distB="0" distL="0" distR="0" wp14:anchorId="410395FC" wp14:editId="419DCECC">
            <wp:extent cx="1828800" cy="1297817"/>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846652" cy="1310486"/>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5E133150" wp14:editId="2157B5A9">
            <wp:extent cx="2449002" cy="1311315"/>
            <wp:effectExtent l="0" t="0" r="8890" b="3175"/>
            <wp:docPr id="14346" name="图片 1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6" name="Dynamic_1.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449002" cy="131131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7</w:t>
      </w:r>
      <w:r w:rsidRPr="00FF7150">
        <w:rPr>
          <w:rFonts w:cs="Times New Roman" w:hint="eastAsia"/>
          <w:spacing w:val="10"/>
          <w:sz w:val="20"/>
          <w:szCs w:val="20"/>
        </w:rPr>
        <w:t xml:space="preserve"> </w:t>
      </w:r>
      <w:r w:rsidRPr="00FF7150">
        <w:rPr>
          <w:rFonts w:cs="Times New Roman" w:hint="eastAsia"/>
          <w:spacing w:val="10"/>
          <w:sz w:val="20"/>
          <w:szCs w:val="20"/>
        </w:rPr>
        <w:t>前车切入</w:t>
      </w:r>
      <w:r w:rsidRPr="00FF7150">
        <w:rPr>
          <w:rFonts w:cs="Times New Roman" w:hint="eastAsia"/>
          <w:spacing w:val="10"/>
          <w:sz w:val="20"/>
          <w:szCs w:val="20"/>
        </w:rPr>
        <w:t>-</w:t>
      </w:r>
      <w:r w:rsidRPr="00FF7150">
        <w:rPr>
          <w:rFonts w:cs="Times New Roman" w:hint="eastAsia"/>
          <w:spacing w:val="10"/>
          <w:sz w:val="20"/>
          <w:szCs w:val="20"/>
        </w:rPr>
        <w:t>切出测试场景</w:t>
      </w:r>
    </w:p>
    <w:p w:rsidR="00CB2764" w:rsidRPr="00DE782D" w:rsidRDefault="00CB2764" w:rsidP="001F00B3">
      <w:pPr>
        <w:jc w:val="center"/>
        <w:rPr>
          <w:rFonts w:cs="Times New Roman"/>
          <w:spacing w:val="10"/>
          <w:sz w:val="20"/>
          <w:szCs w:val="20"/>
        </w:rPr>
      </w:pPr>
    </w:p>
    <w:p w:rsidR="00C74BC4" w:rsidRPr="00CB2764" w:rsidRDefault="00C74BC4" w:rsidP="00CB2764">
      <w:pPr>
        <w:ind w:firstLineChars="200" w:firstLine="480"/>
      </w:pPr>
      <w:r w:rsidRPr="00CB2764">
        <w:lastRenderedPageBreak/>
        <w:t>该场景下的速度特性跟速曲线如图</w:t>
      </w:r>
      <w:r w:rsidRPr="00CB2764">
        <w:t>5</w:t>
      </w:r>
      <w:r w:rsidRPr="00CB2764">
        <w:rPr>
          <w:rFonts w:hint="eastAsia"/>
        </w:rPr>
        <w:t>-</w:t>
      </w:r>
      <w:r w:rsidRPr="00CB2764">
        <w:t>18</w:t>
      </w:r>
      <w:r w:rsidRPr="00CB2764">
        <w:t>所示。其中绿线代表自车的目标速度，黄色散点代表前车速度蓝线代表自车的实测速度，测试过程中数据采样频率是</w:t>
      </w:r>
      <w:r w:rsidRPr="00CB2764">
        <w:t>20Hz</w:t>
      </w:r>
      <w:r w:rsidRPr="00CB2764">
        <w:t>。其中，</w:t>
      </w:r>
      <w:r w:rsidRPr="00CB2764">
        <w:t>Cut in</w:t>
      </w:r>
      <w:r w:rsidRPr="00CB2764">
        <w:t>与</w:t>
      </w:r>
      <w:r w:rsidRPr="00CB2764">
        <w:t>Cut out</w:t>
      </w:r>
      <w:r w:rsidRPr="00CB2764">
        <w:t>代表前车的切入与切出时刻。该场景下的速度特性跟速曲线如图</w:t>
      </w:r>
      <w:r w:rsidRPr="00CB2764">
        <w:t>5-18</w:t>
      </w:r>
      <w:r w:rsidRPr="00CB2764">
        <w:t>所示。</w:t>
      </w:r>
    </w:p>
    <w:p w:rsidR="00C74BC4" w:rsidRPr="00CB2764" w:rsidRDefault="00C74BC4" w:rsidP="00CB2764">
      <w:pPr>
        <w:ind w:firstLineChars="200" w:firstLine="480"/>
      </w:pPr>
      <w:r w:rsidRPr="00CB2764">
        <w:t>该场景下的加速度特性曲线如图</w:t>
      </w:r>
      <w:r w:rsidRPr="00CB2764">
        <w:t>5</w:t>
      </w:r>
      <w:r w:rsidRPr="00CB2764">
        <w:rPr>
          <w:rFonts w:hint="eastAsia"/>
        </w:rPr>
        <w:t>-</w:t>
      </w:r>
      <w:r w:rsidRPr="00CB2764">
        <w:t>19</w:t>
      </w:r>
      <w:r w:rsidRPr="00CB2764">
        <w:t>所示。其中橙线代表前车加速度，蓝线代表自车的加速度，测试过程中数据采样频率是</w:t>
      </w:r>
      <w:r w:rsidRPr="00CB2764">
        <w:t>20Hz</w:t>
      </w:r>
      <w:r w:rsidRPr="00CB2764">
        <w:t>。</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3CE0E7F1" wp14:editId="1B2ED056">
            <wp:extent cx="5544185" cy="1835785"/>
            <wp:effectExtent l="0" t="0" r="0" b="0"/>
            <wp:docPr id="14385" name="图片 1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5" name="Dynamic_Acc_Speed.pn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DE782D"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8</w:t>
      </w:r>
      <w:r w:rsidRPr="00FF7150">
        <w:rPr>
          <w:rFonts w:cs="Times New Roman" w:hint="eastAsia"/>
          <w:spacing w:val="10"/>
          <w:sz w:val="20"/>
          <w:szCs w:val="20"/>
        </w:rPr>
        <w:t xml:space="preserve"> </w:t>
      </w:r>
      <w:r w:rsidRPr="00FF7150">
        <w:rPr>
          <w:rFonts w:cs="Times New Roman" w:hint="eastAsia"/>
          <w:spacing w:val="10"/>
          <w:sz w:val="20"/>
          <w:szCs w:val="20"/>
        </w:rPr>
        <w:t>前车切入</w:t>
      </w:r>
      <w:r w:rsidRPr="00FF7150">
        <w:rPr>
          <w:rFonts w:cs="Times New Roman" w:hint="eastAsia"/>
          <w:spacing w:val="10"/>
          <w:sz w:val="20"/>
          <w:szCs w:val="20"/>
        </w:rPr>
        <w:t>-</w:t>
      </w:r>
      <w:r w:rsidRPr="00FF7150">
        <w:rPr>
          <w:rFonts w:cs="Times New Roman" w:hint="eastAsia"/>
          <w:spacing w:val="10"/>
          <w:sz w:val="20"/>
          <w:szCs w:val="20"/>
        </w:rPr>
        <w:t>切出跟速特性测试结果</w:t>
      </w:r>
    </w:p>
    <w:p w:rsidR="00C74BC4" w:rsidRPr="008040C1" w:rsidRDefault="00C74BC4" w:rsidP="001F00B3">
      <w:pPr>
        <w:rPr>
          <w:rFonts w:cs="Times New Roman"/>
          <w:spacing w:val="10"/>
        </w:rPr>
      </w:pPr>
      <w:r w:rsidRPr="008040C1">
        <w:rPr>
          <w:rFonts w:cs="Times New Roman"/>
          <w:noProof/>
          <w:spacing w:val="10"/>
        </w:rPr>
        <w:drawing>
          <wp:inline distT="0" distB="0" distL="0" distR="0" wp14:anchorId="6DFB272A" wp14:editId="571A71BD">
            <wp:extent cx="5544185" cy="1835785"/>
            <wp:effectExtent l="0" t="0" r="0" b="0"/>
            <wp:docPr id="14386" name="图片 1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6" name="Dynamic_Dec_Acceleration.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9</w:t>
      </w:r>
      <w:r w:rsidRPr="00FF7150">
        <w:rPr>
          <w:rFonts w:cs="Times New Roman" w:hint="eastAsia"/>
          <w:spacing w:val="10"/>
          <w:sz w:val="20"/>
          <w:szCs w:val="20"/>
        </w:rPr>
        <w:t xml:space="preserve"> </w:t>
      </w:r>
      <w:r w:rsidRPr="00FF7150">
        <w:rPr>
          <w:rFonts w:cs="Times New Roman" w:hint="eastAsia"/>
          <w:spacing w:val="10"/>
          <w:sz w:val="20"/>
          <w:szCs w:val="20"/>
        </w:rPr>
        <w:t>前车切入</w:t>
      </w:r>
      <w:r w:rsidRPr="00FF7150">
        <w:rPr>
          <w:rFonts w:cs="Times New Roman" w:hint="eastAsia"/>
          <w:spacing w:val="10"/>
          <w:sz w:val="20"/>
          <w:szCs w:val="20"/>
        </w:rPr>
        <w:t>-</w:t>
      </w:r>
      <w:r w:rsidRPr="00FF7150">
        <w:rPr>
          <w:rFonts w:cs="Times New Roman" w:hint="eastAsia"/>
          <w:spacing w:val="10"/>
          <w:sz w:val="20"/>
          <w:szCs w:val="20"/>
        </w:rPr>
        <w:t>切出加速度测试结果</w:t>
      </w:r>
    </w:p>
    <w:p w:rsidR="00C74BC4" w:rsidRPr="008040C1" w:rsidRDefault="00C74BC4" w:rsidP="001F00B3">
      <w:pPr>
        <w:rPr>
          <w:rFonts w:cs="Times New Roman"/>
          <w:spacing w:val="10"/>
        </w:rPr>
      </w:pPr>
      <w:r w:rsidRPr="008040C1">
        <w:rPr>
          <w:rFonts w:cs="Times New Roman"/>
          <w:spacing w:val="10"/>
        </w:rPr>
        <w:tab/>
      </w:r>
    </w:p>
    <w:p w:rsidR="00C74BC4" w:rsidRPr="00CB2764" w:rsidRDefault="00C74BC4" w:rsidP="00CB2764">
      <w:pPr>
        <w:ind w:firstLineChars="200" w:firstLine="480"/>
      </w:pPr>
      <w:r w:rsidRPr="00CB2764">
        <w:t>在该测试场景中，前车首先开启巡航功能，并且保持预设巡航速度</w:t>
      </w:r>
      <w:r w:rsidRPr="00CB2764">
        <w:t>60km/h</w:t>
      </w:r>
      <w:r w:rsidRPr="00CB2764">
        <w:t>运行，运行过程中自车的车速在巡航车速左右发生较小的浮动，故而其巡航功能表现较为良好；而当相邻车道前车切入自车运行车道时，自车能够较快响应以跟踪前车速度。当前车切出后，自车能够快速开启巡航功能并且回到原预设巡航速度保持稳定运行。</w:t>
      </w:r>
    </w:p>
    <w:p w:rsidR="00C74BC4" w:rsidRPr="008040C1" w:rsidRDefault="00C74BC4" w:rsidP="001F00B3">
      <w:pPr>
        <w:rPr>
          <w:rFonts w:cs="Times New Roman"/>
          <w:spacing w:val="10"/>
        </w:rPr>
      </w:pPr>
    </w:p>
    <w:p w:rsidR="00C74BC4" w:rsidRPr="008040C1" w:rsidRDefault="00C74BC4" w:rsidP="00C5065D">
      <w:pPr>
        <w:pStyle w:val="a5"/>
        <w:numPr>
          <w:ilvl w:val="0"/>
          <w:numId w:val="8"/>
        </w:numPr>
        <w:ind w:firstLineChars="0"/>
        <w:rPr>
          <w:rFonts w:cs="Times New Roman"/>
          <w:b/>
          <w:spacing w:val="10"/>
        </w:rPr>
      </w:pPr>
      <w:r w:rsidRPr="008040C1">
        <w:rPr>
          <w:rFonts w:cs="Times New Roman"/>
          <w:b/>
          <w:spacing w:val="10"/>
        </w:rPr>
        <w:t>测试场景二</w:t>
      </w:r>
    </w:p>
    <w:p w:rsidR="00C74BC4" w:rsidRPr="00CB2764" w:rsidRDefault="00C74BC4" w:rsidP="00CB2764">
      <w:pPr>
        <w:ind w:firstLineChars="200" w:firstLine="480"/>
      </w:pPr>
      <w:r w:rsidRPr="00CB2764">
        <w:t>在该仿真场景中，自车开启巡航功能保持</w:t>
      </w:r>
      <w:r w:rsidRPr="00CB2764">
        <w:t>60km/h</w:t>
      </w:r>
      <w:r w:rsidRPr="00CB2764">
        <w:t>的速度在高速公路上运行。一</w:t>
      </w:r>
      <w:r w:rsidRPr="00CB2764">
        <w:lastRenderedPageBreak/>
        <w:t>段时间后，前方出现一辆辅助测试车辆频繁切入、切出自车运行车道。该测试场景用于测试自车在跟车功能与速度保持功能切换的动态特性。</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2C8A46B0" wp14:editId="4FC69E69">
            <wp:extent cx="1981710" cy="1406331"/>
            <wp:effectExtent l="0" t="0" r="0" b="381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11B7FF22" wp14:editId="5AC37EC9">
            <wp:extent cx="2654490" cy="1421342"/>
            <wp:effectExtent l="0" t="0" r="0" b="7620"/>
            <wp:docPr id="14349" name="图片 1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6" name="Dynamic_1.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2677396" cy="1433607"/>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 xml:space="preserve">5-20 </w:t>
      </w:r>
      <w:r w:rsidRPr="00FF7150">
        <w:rPr>
          <w:rFonts w:cs="Times New Roman" w:hint="eastAsia"/>
          <w:spacing w:val="10"/>
          <w:sz w:val="20"/>
          <w:szCs w:val="20"/>
        </w:rPr>
        <w:t>前车频繁切入</w:t>
      </w:r>
      <w:r w:rsidRPr="00FF7150">
        <w:rPr>
          <w:rFonts w:cs="Times New Roman" w:hint="eastAsia"/>
          <w:spacing w:val="10"/>
          <w:sz w:val="20"/>
          <w:szCs w:val="20"/>
        </w:rPr>
        <w:t>-</w:t>
      </w:r>
      <w:r w:rsidRPr="00FF7150">
        <w:rPr>
          <w:rFonts w:cs="Times New Roman" w:hint="eastAsia"/>
          <w:spacing w:val="10"/>
          <w:sz w:val="20"/>
          <w:szCs w:val="20"/>
        </w:rPr>
        <w:t>切出测试场景</w:t>
      </w:r>
    </w:p>
    <w:p w:rsidR="00C74BC4" w:rsidRPr="008040C1" w:rsidRDefault="00C74BC4" w:rsidP="001F00B3">
      <w:pPr>
        <w:ind w:firstLine="420"/>
        <w:jc w:val="center"/>
        <w:rPr>
          <w:rFonts w:cs="Times New Roman"/>
          <w:spacing w:val="10"/>
        </w:rPr>
      </w:pPr>
    </w:p>
    <w:p w:rsidR="00C74BC4" w:rsidRPr="00CB2764" w:rsidRDefault="00C74BC4" w:rsidP="00CB2764">
      <w:pPr>
        <w:ind w:firstLineChars="200" w:firstLine="480"/>
      </w:pPr>
      <w:r w:rsidRPr="00CB2764">
        <w:t>该场景下的速度特性跟速曲线如图</w:t>
      </w:r>
      <w:r w:rsidRPr="00CB2764">
        <w:t>5</w:t>
      </w:r>
      <w:r w:rsidRPr="00CB2764">
        <w:rPr>
          <w:rFonts w:hint="eastAsia"/>
        </w:rPr>
        <w:t>-</w:t>
      </w:r>
      <w:r w:rsidRPr="00CB2764">
        <w:t>21</w:t>
      </w:r>
      <w:r w:rsidRPr="00CB2764">
        <w:t>所示。其中绿线代表自车的目标速度，蓝线代表自车的实测速度，黄色散点代表前车速度。其中，</w:t>
      </w:r>
      <w:r w:rsidRPr="00CB2764">
        <w:t>Cut in 1</w:t>
      </w:r>
      <w:r w:rsidRPr="00CB2764">
        <w:t>、</w:t>
      </w:r>
      <w:r w:rsidRPr="00CB2764">
        <w:t>Cut in 2</w:t>
      </w:r>
      <w:r w:rsidRPr="00CB2764">
        <w:t>、</w:t>
      </w:r>
      <w:r w:rsidRPr="00CB2764">
        <w:t>Cut in 3</w:t>
      </w:r>
      <w:r w:rsidRPr="00CB2764">
        <w:t>与</w:t>
      </w:r>
      <w:r w:rsidRPr="00CB2764">
        <w:t>Cut out 1</w:t>
      </w:r>
      <w:r w:rsidRPr="00CB2764">
        <w:t>、</w:t>
      </w:r>
      <w:r w:rsidRPr="00CB2764">
        <w:t>Cut out 2</w:t>
      </w:r>
      <w:r w:rsidRPr="00CB2764">
        <w:t>、</w:t>
      </w:r>
      <w:r w:rsidRPr="00CB2764">
        <w:t>Cut out 3</w:t>
      </w:r>
      <w:r w:rsidRPr="00CB2764">
        <w:t>代表前车三次切入与切出时刻。测试过程中数据采样频率是</w:t>
      </w:r>
      <w:r w:rsidRPr="00CB2764">
        <w:t>20Hz</w:t>
      </w:r>
      <w:r w:rsidRPr="00CB2764">
        <w:t>。</w:t>
      </w:r>
    </w:p>
    <w:p w:rsidR="00C74BC4" w:rsidRPr="00CB2764" w:rsidRDefault="00C74BC4" w:rsidP="00CB2764">
      <w:pPr>
        <w:ind w:firstLineChars="200" w:firstLine="480"/>
      </w:pPr>
      <w:r w:rsidRPr="00CB2764">
        <w:t>该场景下的加速度特性曲线如图</w:t>
      </w:r>
      <w:r w:rsidRPr="00CB2764">
        <w:t>5</w:t>
      </w:r>
      <w:r w:rsidRPr="00CB2764">
        <w:rPr>
          <w:rFonts w:hint="eastAsia"/>
        </w:rPr>
        <w:t>-</w:t>
      </w:r>
      <w:r w:rsidRPr="00CB2764">
        <w:t>22</w:t>
      </w:r>
      <w:r w:rsidRPr="00CB2764">
        <w:t>所示。其中橙线代表前车加速度，蓝线代表自车的加速度，测试过程中数据采样频率是</w:t>
      </w:r>
      <w:r w:rsidRPr="00CB2764">
        <w:t>20Hz</w:t>
      </w:r>
      <w:r w:rsidRPr="00CB2764">
        <w:t>。</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18E3D125" wp14:editId="76DB3009">
            <wp:extent cx="5074036" cy="1680112"/>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Dynamic_Frequent_Speed.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106796" cy="1690959"/>
                    </a:xfrm>
                    <a:prstGeom prst="rect">
                      <a:avLst/>
                    </a:prstGeom>
                  </pic:spPr>
                </pic:pic>
              </a:graphicData>
            </a:graphic>
          </wp:inline>
        </w:drawing>
      </w:r>
    </w:p>
    <w:p w:rsidR="00C74BC4" w:rsidRPr="009E0093"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21</w:t>
      </w:r>
      <w:r w:rsidRPr="00FF7150">
        <w:rPr>
          <w:rFonts w:cs="Times New Roman" w:hint="eastAsia"/>
          <w:spacing w:val="10"/>
          <w:sz w:val="20"/>
          <w:szCs w:val="20"/>
        </w:rPr>
        <w:t xml:space="preserve"> </w:t>
      </w:r>
      <w:r w:rsidRPr="00FF7150">
        <w:rPr>
          <w:rFonts w:cs="Times New Roman" w:hint="eastAsia"/>
          <w:spacing w:val="10"/>
          <w:sz w:val="20"/>
          <w:szCs w:val="20"/>
        </w:rPr>
        <w:t>前车频繁切入</w:t>
      </w:r>
      <w:r w:rsidRPr="00FF7150">
        <w:rPr>
          <w:rFonts w:cs="Times New Roman" w:hint="eastAsia"/>
          <w:spacing w:val="10"/>
          <w:sz w:val="20"/>
          <w:szCs w:val="20"/>
        </w:rPr>
        <w:t>-</w:t>
      </w:r>
      <w:r w:rsidRPr="00FF7150">
        <w:rPr>
          <w:rFonts w:cs="Times New Roman" w:hint="eastAsia"/>
          <w:spacing w:val="10"/>
          <w:sz w:val="20"/>
          <w:szCs w:val="20"/>
        </w:rPr>
        <w:t>切出跟速特性测试结果</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51CEC0EE" wp14:editId="03CC4773">
            <wp:extent cx="5034777" cy="1667111"/>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ynamic_Frequent_Acceleration.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067564" cy="1677968"/>
                    </a:xfrm>
                    <a:prstGeom prst="rect">
                      <a:avLst/>
                    </a:prstGeom>
                  </pic:spPr>
                </pic:pic>
              </a:graphicData>
            </a:graphic>
          </wp:inline>
        </w:drawing>
      </w:r>
    </w:p>
    <w:p w:rsidR="00C74BC4" w:rsidRPr="00DA78F3"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2</w:t>
      </w:r>
      <w:r w:rsidRPr="00FF7150">
        <w:rPr>
          <w:rFonts w:cs="Times New Roman" w:hint="eastAsia"/>
          <w:spacing w:val="10"/>
          <w:sz w:val="20"/>
          <w:szCs w:val="20"/>
        </w:rPr>
        <w:t xml:space="preserve"> </w:t>
      </w:r>
      <w:r w:rsidRPr="00FF7150">
        <w:rPr>
          <w:rFonts w:cs="Times New Roman" w:hint="eastAsia"/>
          <w:spacing w:val="10"/>
          <w:sz w:val="20"/>
          <w:szCs w:val="20"/>
        </w:rPr>
        <w:t>前车频繁加速度测试结果</w:t>
      </w:r>
    </w:p>
    <w:p w:rsidR="00C74BC4" w:rsidRPr="00CB2764" w:rsidRDefault="00C74BC4" w:rsidP="00CB2764">
      <w:pPr>
        <w:ind w:firstLineChars="200" w:firstLine="480"/>
      </w:pPr>
      <w:r w:rsidRPr="00CB2764">
        <w:lastRenderedPageBreak/>
        <w:t>在该测试场景中，在前车多次切入、切出的动作中自车均能够快速做出反应以调整目标车速；当前车切出时自车能够回到原巡航功能并且稳定运行，速度在退回巡航功能后</w:t>
      </w:r>
      <w:r w:rsidRPr="00CB2764">
        <w:t>2s</w:t>
      </w:r>
      <w:r w:rsidRPr="00CB2764">
        <w:t>可能发生稍大的浮动，但是在</w:t>
      </w:r>
      <w:r w:rsidRPr="00CB2764">
        <w:t>2s</w:t>
      </w:r>
      <w:r w:rsidRPr="00CB2764">
        <w:t>后自车的运行速度处于稳定，其浮动值不超过</w:t>
      </w:r>
      <w:r w:rsidRPr="00CB2764">
        <w:t>2km/h</w:t>
      </w:r>
      <w:r w:rsidRPr="00CB2764">
        <w:t>，运行稳定。</w:t>
      </w:r>
    </w:p>
    <w:p w:rsidR="00C74BC4" w:rsidRPr="008040C1" w:rsidRDefault="00C74BC4" w:rsidP="001F00B3">
      <w:pPr>
        <w:pStyle w:val="3"/>
        <w:rPr>
          <w:rFonts w:cs="Times New Roman"/>
          <w:spacing w:val="10"/>
        </w:rPr>
      </w:pPr>
      <w:bookmarkStart w:id="239" w:name="_Toc9194875"/>
      <w:bookmarkStart w:id="240" w:name="_Toc9433554"/>
      <w:bookmarkStart w:id="241" w:name="_Toc9950019"/>
      <w:bookmarkStart w:id="242" w:name="_Toc10570635"/>
      <w:r w:rsidRPr="008040C1">
        <w:rPr>
          <w:rFonts w:cs="Times New Roman"/>
          <w:spacing w:val="10"/>
        </w:rPr>
        <w:t>5.1.4 紧急制动功能测试</w:t>
      </w:r>
      <w:bookmarkEnd w:id="239"/>
      <w:bookmarkEnd w:id="240"/>
      <w:bookmarkEnd w:id="241"/>
      <w:bookmarkEnd w:id="242"/>
    </w:p>
    <w:p w:rsidR="00C74BC4" w:rsidRPr="008D4E35" w:rsidRDefault="00C74BC4" w:rsidP="00C5065D">
      <w:pPr>
        <w:pStyle w:val="a5"/>
        <w:numPr>
          <w:ilvl w:val="0"/>
          <w:numId w:val="9"/>
        </w:numPr>
        <w:ind w:firstLineChars="0"/>
        <w:rPr>
          <w:rFonts w:cs="Times New Roman"/>
          <w:spacing w:val="10"/>
        </w:rPr>
      </w:pPr>
      <w:r w:rsidRPr="008D4E35">
        <w:rPr>
          <w:rFonts w:cs="Times New Roman"/>
          <w:b/>
          <w:spacing w:val="10"/>
        </w:rPr>
        <w:t>测试场景一</w:t>
      </w:r>
    </w:p>
    <w:p w:rsidR="00C74BC4" w:rsidRPr="00CB2764" w:rsidRDefault="00C74BC4" w:rsidP="00CB2764">
      <w:pPr>
        <w:ind w:firstLineChars="200" w:firstLine="480"/>
      </w:pPr>
      <w:r w:rsidRPr="00CB2764">
        <w:t>在该仿真场景中，自车首先开启跟车功能，与前方的测试辅助车辆保持一定的距离的运行。一段运行时间后，前车忽然发现抛锚卡车并迅速减速，此时自车应该做出反应迅速制动。该仿真场景用于测试前车迅速减速的场景中紧急制动功能能否被成功触发。</w:t>
      </w:r>
    </w:p>
    <w:p w:rsidR="00C74BC4" w:rsidRDefault="00C74BC4" w:rsidP="001F00B3">
      <w:pPr>
        <w:jc w:val="center"/>
        <w:rPr>
          <w:rFonts w:cs="Times New Roman"/>
          <w:noProof/>
          <w:spacing w:val="10"/>
        </w:rPr>
      </w:pPr>
      <w:r w:rsidRPr="008040C1">
        <w:rPr>
          <w:rFonts w:hint="eastAsia"/>
          <w:noProof/>
          <w:spacing w:val="10"/>
        </w:rPr>
        <w:drawing>
          <wp:inline distT="0" distB="0" distL="0" distR="0" wp14:anchorId="4EDDCA36" wp14:editId="2DA365BD">
            <wp:extent cx="1981710" cy="1406331"/>
            <wp:effectExtent l="0" t="0" r="0"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7082E19E" wp14:editId="6816620F">
            <wp:extent cx="2661692" cy="1404774"/>
            <wp:effectExtent l="0" t="0" r="5715" b="5080"/>
            <wp:docPr id="14354" name="图片 1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4" name="AEB_Decceleration.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689355" cy="1419374"/>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3</w:t>
      </w:r>
      <w:r w:rsidRPr="00FF7150">
        <w:rPr>
          <w:rFonts w:cs="Times New Roman" w:hint="eastAsia"/>
          <w:spacing w:val="10"/>
          <w:sz w:val="20"/>
          <w:szCs w:val="20"/>
        </w:rPr>
        <w:t xml:space="preserve"> </w:t>
      </w:r>
      <w:r w:rsidRPr="00FF7150">
        <w:rPr>
          <w:rFonts w:cs="Times New Roman" w:hint="eastAsia"/>
          <w:spacing w:val="10"/>
          <w:sz w:val="20"/>
          <w:szCs w:val="20"/>
        </w:rPr>
        <w:t>前车紧急制动测试场景</w:t>
      </w:r>
    </w:p>
    <w:p w:rsidR="00C74BC4" w:rsidRPr="008040C1" w:rsidRDefault="00C74BC4" w:rsidP="001F00B3">
      <w:pPr>
        <w:rPr>
          <w:rFonts w:cs="Times New Roman"/>
          <w:spacing w:val="10"/>
        </w:rPr>
      </w:pPr>
    </w:p>
    <w:p w:rsidR="00C74BC4" w:rsidRPr="00CB2764" w:rsidRDefault="00C74BC4" w:rsidP="00CB2764">
      <w:pPr>
        <w:ind w:firstLineChars="200" w:firstLine="480"/>
      </w:pPr>
      <w:r w:rsidRPr="00CB2764">
        <w:t>该场景下的速度特性跟速曲线如图</w:t>
      </w:r>
      <w:r w:rsidRPr="00CB2764">
        <w:t>5</w:t>
      </w:r>
      <w:r w:rsidRPr="00CB2764">
        <w:rPr>
          <w:rFonts w:hint="eastAsia"/>
        </w:rPr>
        <w:t>-</w:t>
      </w:r>
      <w:r w:rsidRPr="00CB2764">
        <w:t>23</w:t>
      </w:r>
      <w:r w:rsidRPr="00CB2764">
        <w:t>所示。其中绿线代表自车的目标速度，蓝线代表自车的实测速度，测试过程中数据采样频率是</w:t>
      </w:r>
      <w:r w:rsidRPr="00CB2764">
        <w:t>20Hz</w:t>
      </w:r>
      <w:r w:rsidRPr="00CB2764">
        <w:t>。</w:t>
      </w:r>
    </w:p>
    <w:p w:rsidR="00C74BC4" w:rsidRPr="00CB2764" w:rsidRDefault="00C74BC4" w:rsidP="00CB2764">
      <w:pPr>
        <w:ind w:firstLineChars="200" w:firstLine="480"/>
      </w:pPr>
      <w:r w:rsidRPr="00CB2764">
        <w:t>该场景下的加速度特性曲线如图</w:t>
      </w:r>
      <w:r w:rsidRPr="00CB2764">
        <w:t>5</w:t>
      </w:r>
      <w:r w:rsidRPr="00CB2764">
        <w:rPr>
          <w:rFonts w:hint="eastAsia"/>
        </w:rPr>
        <w:t>-</w:t>
      </w:r>
      <w:r w:rsidRPr="00CB2764">
        <w:t>24</w:t>
      </w:r>
      <w:r w:rsidRPr="00CB2764">
        <w:t>所示。其中橙线代表前车加速度，蓝线代表自车的加速度，测试过程中数据采样频率是</w:t>
      </w:r>
      <w:r w:rsidRPr="00CB2764">
        <w:t>20Hz</w:t>
      </w:r>
      <w:r w:rsidRPr="00CB2764">
        <w:t>。</w:t>
      </w:r>
    </w:p>
    <w:p w:rsidR="00C74BC4" w:rsidRPr="00CB2764" w:rsidRDefault="00C74BC4" w:rsidP="00CB2764">
      <w:pPr>
        <w:ind w:firstLineChars="200" w:firstLine="480"/>
      </w:pPr>
      <w:r w:rsidRPr="00CB2764">
        <w:t>该场景下的距离曲线如图</w:t>
      </w:r>
      <w:r w:rsidRPr="00CB2764">
        <w:t>5</w:t>
      </w:r>
      <w:r w:rsidRPr="00CB2764">
        <w:rPr>
          <w:rFonts w:hint="eastAsia"/>
        </w:rPr>
        <w:t>-</w:t>
      </w:r>
      <w:r w:rsidRPr="00CB2764">
        <w:t>25</w:t>
      </w:r>
      <w:r w:rsidRPr="00CB2764">
        <w:t>所示。其中蓝线代表实际车距，测试过程中数据采样频率是</w:t>
      </w:r>
      <w:r w:rsidRPr="00CB2764">
        <w:t>20Hz</w:t>
      </w:r>
      <w:r w:rsidRPr="00CB2764">
        <w:t>。</w:t>
      </w:r>
    </w:p>
    <w:p w:rsidR="00C74BC4" w:rsidRPr="00CB2764" w:rsidRDefault="00C74BC4" w:rsidP="00CB2764">
      <w:pPr>
        <w:ind w:firstLineChars="200" w:firstLine="480"/>
      </w:pPr>
      <w:r w:rsidRPr="00CB2764">
        <w:t>当自车检测到前车的由减速趋势时，由于减速度偏少，故自车开启跟车功能，运行速度随前车逐渐减少；而当自车探测到前车的减速度超过</w:t>
      </w:r>
      <w:r w:rsidRPr="00CB2764">
        <w:t>4.5m/s²</w:t>
      </w:r>
      <w:r w:rsidRPr="00CB2764">
        <w:t>时，自车能够迅速制动，最终与前车的车距稳定在</w:t>
      </w:r>
      <w:r w:rsidRPr="00CB2764">
        <w:t>25m</w:t>
      </w:r>
      <w:r w:rsidRPr="00CB2764">
        <w:t>安全车距。</w:t>
      </w:r>
    </w:p>
    <w:p w:rsidR="00C74BC4" w:rsidRPr="008453A7" w:rsidRDefault="00C74BC4" w:rsidP="001F00B3">
      <w:pPr>
        <w:ind w:firstLine="420"/>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lastRenderedPageBreak/>
        <w:drawing>
          <wp:inline distT="0" distB="0" distL="0" distR="0" wp14:anchorId="3DBCB670" wp14:editId="0BAFAA20">
            <wp:extent cx="5652770" cy="1871738"/>
            <wp:effectExtent l="0" t="0" r="508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EB_brake_speed.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668858" cy="1877065"/>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 xml:space="preserve">5-23 </w:t>
      </w:r>
      <w:r w:rsidRPr="00FF7150">
        <w:rPr>
          <w:rFonts w:cs="Times New Roman" w:hint="eastAsia"/>
          <w:spacing w:val="10"/>
          <w:sz w:val="20"/>
          <w:szCs w:val="20"/>
        </w:rPr>
        <w:t>前车紧急制动测试场景自车速度变化情况</w:t>
      </w:r>
    </w:p>
    <w:p w:rsidR="00C74BC4" w:rsidRPr="008040C1" w:rsidRDefault="00C74BC4" w:rsidP="001F00B3">
      <w:pPr>
        <w:ind w:firstLine="420"/>
        <w:jc w:val="center"/>
        <w:rPr>
          <w:rFonts w:cs="Times New Roman"/>
          <w:spacing w:val="10"/>
        </w:rPr>
      </w:pPr>
    </w:p>
    <w:p w:rsidR="00C74BC4" w:rsidRDefault="00C74BC4" w:rsidP="001F00B3">
      <w:pPr>
        <w:jc w:val="center"/>
        <w:rPr>
          <w:rFonts w:cs="Times New Roman"/>
          <w:spacing w:val="10"/>
        </w:rPr>
      </w:pPr>
      <w:r w:rsidRPr="008040C1">
        <w:rPr>
          <w:rFonts w:cs="Times New Roman"/>
          <w:noProof/>
          <w:spacing w:val="10"/>
        </w:rPr>
        <w:drawing>
          <wp:inline distT="0" distB="0" distL="0" distR="0" wp14:anchorId="6D1E5361" wp14:editId="3F71B490">
            <wp:extent cx="5653378" cy="1871943"/>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AEB_brake_acceleration.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707267" cy="1889787"/>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4</w:t>
      </w:r>
      <w:r w:rsidRPr="00FF7150">
        <w:rPr>
          <w:rFonts w:cs="Times New Roman" w:hint="eastAsia"/>
          <w:spacing w:val="10"/>
          <w:sz w:val="20"/>
          <w:szCs w:val="20"/>
        </w:rPr>
        <w:t xml:space="preserve"> </w:t>
      </w:r>
      <w:r w:rsidRPr="00FF7150">
        <w:rPr>
          <w:rFonts w:cs="Times New Roman" w:hint="eastAsia"/>
          <w:spacing w:val="10"/>
          <w:sz w:val="20"/>
          <w:szCs w:val="20"/>
        </w:rPr>
        <w:t>前车紧急制动测试场景自车加速度变化情况</w:t>
      </w: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0828C9C3" wp14:editId="1FD10254">
            <wp:extent cx="5715000" cy="189234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EB_brake_distance.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736416" cy="1899436"/>
                    </a:xfrm>
                    <a:prstGeom prst="rect">
                      <a:avLst/>
                    </a:prstGeom>
                  </pic:spPr>
                </pic:pic>
              </a:graphicData>
            </a:graphic>
          </wp:inline>
        </w:drawing>
      </w:r>
    </w:p>
    <w:p w:rsidR="00C74BC4" w:rsidRPr="00505251"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5</w:t>
      </w:r>
      <w:r w:rsidRPr="00FF7150">
        <w:rPr>
          <w:rFonts w:cs="Times New Roman" w:hint="eastAsia"/>
          <w:spacing w:val="10"/>
          <w:sz w:val="20"/>
          <w:szCs w:val="20"/>
        </w:rPr>
        <w:t xml:space="preserve"> </w:t>
      </w:r>
      <w:r w:rsidRPr="00FF7150">
        <w:rPr>
          <w:rFonts w:cs="Times New Roman" w:hint="eastAsia"/>
          <w:spacing w:val="10"/>
          <w:sz w:val="20"/>
          <w:szCs w:val="20"/>
        </w:rPr>
        <w:t>前车紧急制动测试场景距离变化情况</w:t>
      </w:r>
    </w:p>
    <w:p w:rsidR="00C74BC4" w:rsidRPr="008040C1" w:rsidRDefault="00C74BC4" w:rsidP="001F00B3">
      <w:pPr>
        <w:rPr>
          <w:rFonts w:cs="Times New Roman"/>
          <w:spacing w:val="10"/>
        </w:rPr>
      </w:pPr>
    </w:p>
    <w:p w:rsidR="00C74BC4" w:rsidRPr="008040C1" w:rsidRDefault="00C74BC4" w:rsidP="00C5065D">
      <w:pPr>
        <w:pStyle w:val="a5"/>
        <w:numPr>
          <w:ilvl w:val="0"/>
          <w:numId w:val="9"/>
        </w:numPr>
        <w:ind w:firstLineChars="0"/>
        <w:rPr>
          <w:rFonts w:cs="Times New Roman"/>
          <w:spacing w:val="10"/>
        </w:rPr>
      </w:pPr>
      <w:r w:rsidRPr="008040C1">
        <w:rPr>
          <w:rFonts w:cs="Times New Roman"/>
          <w:b/>
          <w:spacing w:val="10"/>
        </w:rPr>
        <w:t>测试场景二</w:t>
      </w:r>
    </w:p>
    <w:p w:rsidR="00C74BC4" w:rsidRPr="00CB2764" w:rsidRDefault="00C74BC4" w:rsidP="00CB2764">
      <w:pPr>
        <w:ind w:firstLineChars="200" w:firstLine="480"/>
      </w:pPr>
      <w:r w:rsidRPr="00CB2764">
        <w:t>在该仿真场景中，自车首先开启跟车功能，与前方的测试辅助车辆保持一定的距离的运行。一段运行时间后，前车发生交通事故发生剧烈碰撞，此时自车应该做出反</w:t>
      </w:r>
      <w:r w:rsidRPr="00CB2764">
        <w:lastRenderedPageBreak/>
        <w:t>应迅速制动。该仿真场景用于测试前车发生事故剧烈碰撞的场景中紧急制动功能能否被成功触发。</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305304BE" wp14:editId="7BE9B7A6">
            <wp:extent cx="1981710" cy="1406331"/>
            <wp:effectExtent l="0" t="0" r="0"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50375836" wp14:editId="763FE1A9">
            <wp:extent cx="2635943" cy="1406581"/>
            <wp:effectExtent l="0" t="0" r="0" b="3175"/>
            <wp:docPr id="14357" name="图片 1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7" name="AEB_Crash.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706159" cy="1444049"/>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26 </w:t>
      </w:r>
      <w:r w:rsidRPr="00FF7150">
        <w:rPr>
          <w:rFonts w:cs="Times New Roman" w:hint="eastAsia"/>
          <w:spacing w:val="10"/>
          <w:sz w:val="20"/>
          <w:szCs w:val="20"/>
        </w:rPr>
        <w:t>前车碰撞测试场景</w:t>
      </w:r>
    </w:p>
    <w:p w:rsidR="00C74BC4" w:rsidRPr="00FF7150" w:rsidRDefault="00C74BC4" w:rsidP="001F00B3">
      <w:pPr>
        <w:jc w:val="center"/>
        <w:rPr>
          <w:rFonts w:cs="Times New Roman"/>
          <w:spacing w:val="10"/>
          <w:sz w:val="20"/>
          <w:szCs w:val="20"/>
        </w:rPr>
      </w:pPr>
    </w:p>
    <w:p w:rsidR="00C74BC4" w:rsidRPr="00CB2764" w:rsidRDefault="00C74BC4" w:rsidP="00CB2764">
      <w:pPr>
        <w:ind w:firstLineChars="200" w:firstLine="480"/>
      </w:pPr>
      <w:r w:rsidRPr="00CB2764">
        <w:t>该场景下的速度特性跟速曲线如图</w:t>
      </w:r>
      <w:r w:rsidRPr="00CB2764">
        <w:t>5</w:t>
      </w:r>
      <w:r w:rsidRPr="00CB2764">
        <w:rPr>
          <w:rFonts w:hint="eastAsia"/>
        </w:rPr>
        <w:t>-</w:t>
      </w:r>
      <w:r w:rsidRPr="00CB2764">
        <w:t>27</w:t>
      </w:r>
      <w:r w:rsidRPr="00CB2764">
        <w:t>所示。其中绿线代表自车的目标速度，蓝线代表自车的实测速度，测试过程中数据采样频率是</w:t>
      </w:r>
      <w:r w:rsidRPr="00CB2764">
        <w:t>20Hz</w:t>
      </w:r>
      <w:r w:rsidRPr="00CB2764">
        <w:t>。</w:t>
      </w:r>
    </w:p>
    <w:p w:rsidR="00C74BC4" w:rsidRPr="00CB2764" w:rsidRDefault="00C74BC4" w:rsidP="00CB2764">
      <w:pPr>
        <w:ind w:firstLineChars="200" w:firstLine="480"/>
      </w:pPr>
      <w:r w:rsidRPr="00CB2764">
        <w:t>该场景下的加速度特性曲线如图</w:t>
      </w:r>
      <w:r w:rsidRPr="00CB2764">
        <w:t>5</w:t>
      </w:r>
      <w:r w:rsidRPr="00CB2764">
        <w:rPr>
          <w:rFonts w:hint="eastAsia"/>
        </w:rPr>
        <w:t>-</w:t>
      </w:r>
      <w:r w:rsidRPr="00CB2764">
        <w:t>28</w:t>
      </w:r>
      <w:r w:rsidRPr="00CB2764">
        <w:t>所示。其中橙线代表前车加速度，蓝线代表自车的加速度，测试过程中数据采样频率是</w:t>
      </w:r>
      <w:r w:rsidRPr="00CB2764">
        <w:t>20Hz</w:t>
      </w:r>
      <w:r w:rsidRPr="00CB2764">
        <w:t>。</w:t>
      </w:r>
    </w:p>
    <w:p w:rsidR="00C74BC4" w:rsidRPr="00CB2764" w:rsidRDefault="00C74BC4" w:rsidP="00CB2764">
      <w:pPr>
        <w:ind w:firstLineChars="200" w:firstLine="480"/>
      </w:pPr>
      <w:r w:rsidRPr="00CB2764">
        <w:t>该场景下的距离曲线如图</w:t>
      </w:r>
      <w:r w:rsidRPr="00CB2764">
        <w:t>5</w:t>
      </w:r>
      <w:r w:rsidRPr="00CB2764">
        <w:rPr>
          <w:rFonts w:hint="eastAsia"/>
        </w:rPr>
        <w:t>-</w:t>
      </w:r>
      <w:r w:rsidRPr="00CB2764">
        <w:t>29</w:t>
      </w:r>
      <w:r w:rsidRPr="00CB2764">
        <w:t>所示。其中蓝线代表实际车距，测试过程中数据采样频率是</w:t>
      </w:r>
      <w:r w:rsidRPr="00CB2764">
        <w:t>20Hz</w:t>
      </w:r>
      <w:r w:rsidRPr="00CB2764">
        <w:t>。</w:t>
      </w:r>
    </w:p>
    <w:p w:rsidR="00C74BC4" w:rsidRPr="00CB2764" w:rsidRDefault="00C74BC4" w:rsidP="00EA0F48">
      <w:pPr>
        <w:ind w:firstLineChars="200" w:firstLine="480"/>
      </w:pPr>
      <w:r w:rsidRPr="00CB2764">
        <w:t>由于检测到前车，自车首先开启跟车功能运行。一段时间后，自车检测到前车的减速度远超过临界值</w:t>
      </w:r>
      <w:r w:rsidRPr="00CB2764">
        <w:t>4.5m/s²</w:t>
      </w:r>
      <w:r w:rsidRPr="00CB2764">
        <w:t>时，自车迅速展开制动。由于前车与测试道具产生碰撞造成前车的骤然停止，故自车的反应准备时间极短，这会造成自车制动距离较长，最终与事故车的距离保持约</w:t>
      </w:r>
      <w:r w:rsidRPr="00CB2764">
        <w:t>12m</w:t>
      </w:r>
      <w:r w:rsidRPr="00CB2764">
        <w:t>。但是自车仍能快速反应制动，并且与事故车保持的距离在容忍范围内，故而紧急制动功能在该场景下的激活效果是可以接受的。</w:t>
      </w:r>
      <w:r w:rsidRPr="00CB2764">
        <w:t xml:space="preserve"> </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0BC10CA1" wp14:editId="080E3643">
            <wp:extent cx="5544185" cy="183578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EB_crash_speed.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D0478B"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27 </w:t>
      </w:r>
      <w:r w:rsidRPr="00FF7150">
        <w:rPr>
          <w:rFonts w:cs="Times New Roman" w:hint="eastAsia"/>
          <w:spacing w:val="10"/>
          <w:sz w:val="20"/>
          <w:szCs w:val="20"/>
        </w:rPr>
        <w:t>前车碰撞测试场景自车速度变化情况</w:t>
      </w:r>
    </w:p>
    <w:p w:rsidR="00C74BC4" w:rsidRPr="008040C1" w:rsidRDefault="00C74BC4" w:rsidP="001F00B3">
      <w:pPr>
        <w:jc w:val="center"/>
        <w:rPr>
          <w:rFonts w:cs="Times New Roman"/>
          <w:spacing w:val="10"/>
        </w:rPr>
      </w:pPr>
      <w:r w:rsidRPr="008040C1">
        <w:rPr>
          <w:rFonts w:cs="Times New Roman"/>
          <w:noProof/>
          <w:spacing w:val="10"/>
        </w:rPr>
        <w:lastRenderedPageBreak/>
        <w:drawing>
          <wp:inline distT="0" distB="0" distL="0" distR="0" wp14:anchorId="24445D8A" wp14:editId="6DC54F9F">
            <wp:extent cx="5544185" cy="183578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EB_crash_acceleration.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8</w:t>
      </w:r>
      <w:r w:rsidRPr="00FF7150">
        <w:rPr>
          <w:rFonts w:cs="Times New Roman" w:hint="eastAsia"/>
          <w:spacing w:val="10"/>
          <w:sz w:val="20"/>
          <w:szCs w:val="20"/>
        </w:rPr>
        <w:t xml:space="preserve"> </w:t>
      </w:r>
      <w:r w:rsidRPr="00FF7150">
        <w:rPr>
          <w:rFonts w:cs="Times New Roman" w:hint="eastAsia"/>
          <w:spacing w:val="10"/>
          <w:sz w:val="20"/>
          <w:szCs w:val="20"/>
        </w:rPr>
        <w:t>前车碰撞测试场景自车加速度变化情况</w:t>
      </w:r>
    </w:p>
    <w:p w:rsidR="00C74BC4" w:rsidRPr="008040C1" w:rsidRDefault="00C74BC4" w:rsidP="001F00B3">
      <w:pPr>
        <w:jc w:val="center"/>
        <w:rPr>
          <w:rFonts w:cs="Times New Roman"/>
          <w:spacing w:val="10"/>
        </w:rPr>
      </w:pPr>
    </w:p>
    <w:p w:rsidR="00C74BC4" w:rsidRDefault="00C74BC4" w:rsidP="001F00B3">
      <w:pPr>
        <w:jc w:val="center"/>
        <w:rPr>
          <w:rFonts w:cs="Times New Roman"/>
          <w:spacing w:val="10"/>
        </w:rPr>
      </w:pPr>
      <w:r w:rsidRPr="008040C1">
        <w:rPr>
          <w:rFonts w:cs="Times New Roman"/>
          <w:noProof/>
          <w:spacing w:val="10"/>
        </w:rPr>
        <w:drawing>
          <wp:inline distT="0" distB="0" distL="0" distR="0" wp14:anchorId="458C7475" wp14:editId="385C8359">
            <wp:extent cx="5544185" cy="183578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AEB_crash_distance.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280418"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9</w:t>
      </w:r>
      <w:r w:rsidRPr="00FF7150">
        <w:rPr>
          <w:rFonts w:cs="Times New Roman" w:hint="eastAsia"/>
          <w:spacing w:val="10"/>
          <w:sz w:val="20"/>
          <w:szCs w:val="20"/>
        </w:rPr>
        <w:t xml:space="preserve"> </w:t>
      </w:r>
      <w:r w:rsidRPr="00FF7150">
        <w:rPr>
          <w:rFonts w:cs="Times New Roman" w:hint="eastAsia"/>
          <w:spacing w:val="10"/>
          <w:sz w:val="20"/>
          <w:szCs w:val="20"/>
        </w:rPr>
        <w:t>前车碰撞测试场景距离变化情况</w:t>
      </w:r>
    </w:p>
    <w:p w:rsidR="00C74BC4" w:rsidRPr="008040C1" w:rsidRDefault="00C74BC4" w:rsidP="001F00B3">
      <w:pPr>
        <w:rPr>
          <w:rFonts w:cs="Times New Roman"/>
          <w:spacing w:val="10"/>
        </w:rPr>
      </w:pPr>
    </w:p>
    <w:p w:rsidR="00C74BC4" w:rsidRPr="008040C1" w:rsidRDefault="00C74BC4" w:rsidP="00C5065D">
      <w:pPr>
        <w:pStyle w:val="a5"/>
        <w:numPr>
          <w:ilvl w:val="0"/>
          <w:numId w:val="9"/>
        </w:numPr>
        <w:ind w:firstLineChars="0"/>
        <w:rPr>
          <w:rFonts w:cs="Times New Roman"/>
          <w:spacing w:val="10"/>
        </w:rPr>
      </w:pPr>
      <w:r w:rsidRPr="008040C1">
        <w:rPr>
          <w:rFonts w:cs="Times New Roman"/>
          <w:b/>
          <w:spacing w:val="10"/>
        </w:rPr>
        <w:t>测试场景三</w:t>
      </w:r>
    </w:p>
    <w:p w:rsidR="00C74BC4" w:rsidRDefault="00C74BC4" w:rsidP="00EA0F48">
      <w:pPr>
        <w:ind w:firstLineChars="200" w:firstLine="480"/>
      </w:pPr>
      <w:r w:rsidRPr="00EA0F48">
        <w:t>在该仿真场景中，自车首先开启巡航功能以</w:t>
      </w:r>
      <w:r w:rsidRPr="00EA0F48">
        <w:t>60km/h</w:t>
      </w:r>
      <w:r w:rsidRPr="00EA0F48">
        <w:t>运行。一段运行时间后，前方出现静止前车，此时自车应该做出反应制动。该仿真场景用于测试出现静止前车的场景中紧急制动功能能否被成功触发。</w:t>
      </w:r>
    </w:p>
    <w:p w:rsidR="00EA0F48" w:rsidRPr="00EA0F48" w:rsidRDefault="00EA0F48" w:rsidP="00EA0F48">
      <w:pPr>
        <w:ind w:firstLineChars="200" w:firstLine="480"/>
      </w:pP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5027B4D0" wp14:editId="1E507458">
            <wp:extent cx="1981710" cy="1406331"/>
            <wp:effectExtent l="0" t="0" r="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0F8C1336" wp14:editId="0BC9BDC9">
            <wp:extent cx="2605740" cy="1402999"/>
            <wp:effectExtent l="0" t="0" r="4445" b="6985"/>
            <wp:docPr id="14356" name="图片 1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6" name="AEB_Static.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623469" cy="141254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30</w:t>
      </w:r>
      <w:r w:rsidRPr="00FF7150">
        <w:rPr>
          <w:rFonts w:cs="Times New Roman" w:hint="eastAsia"/>
          <w:spacing w:val="10"/>
          <w:sz w:val="20"/>
          <w:szCs w:val="20"/>
        </w:rPr>
        <w:t xml:space="preserve"> </w:t>
      </w:r>
      <w:r w:rsidRPr="00FF7150">
        <w:rPr>
          <w:rFonts w:cs="Times New Roman" w:hint="eastAsia"/>
          <w:spacing w:val="10"/>
          <w:sz w:val="20"/>
          <w:szCs w:val="20"/>
        </w:rPr>
        <w:t>前车静止测试场景</w:t>
      </w:r>
    </w:p>
    <w:p w:rsidR="00C74BC4" w:rsidRDefault="00C74BC4" w:rsidP="001F00B3">
      <w:pPr>
        <w:rPr>
          <w:rFonts w:cs="Times New Roman"/>
          <w:spacing w:val="10"/>
          <w:sz w:val="20"/>
          <w:szCs w:val="20"/>
        </w:rPr>
      </w:pPr>
    </w:p>
    <w:p w:rsidR="00C74BC4" w:rsidRPr="00EA0F48" w:rsidRDefault="00C74BC4" w:rsidP="00EA0F48">
      <w:pPr>
        <w:ind w:firstLineChars="200" w:firstLine="480"/>
      </w:pPr>
      <w:r w:rsidRPr="00EA0F48">
        <w:t>该场景下的速度特性跟速曲线如图</w:t>
      </w:r>
      <w:r w:rsidRPr="00EA0F48">
        <w:t>5</w:t>
      </w:r>
      <w:r w:rsidRPr="00EA0F48">
        <w:rPr>
          <w:rFonts w:hint="eastAsia"/>
        </w:rPr>
        <w:t>-</w:t>
      </w:r>
      <w:r w:rsidRPr="00EA0F48">
        <w:t>31</w:t>
      </w:r>
      <w:r w:rsidRPr="00EA0F48">
        <w:t>所示。其中绿线代表自车的目标速度，蓝线代表自车的实测速度，测试过程中数据采样频率是</w:t>
      </w:r>
      <w:r w:rsidRPr="00EA0F48">
        <w:t>20Hz</w:t>
      </w:r>
      <w:r w:rsidRPr="00EA0F48">
        <w:t>。</w:t>
      </w:r>
    </w:p>
    <w:p w:rsidR="00C74BC4" w:rsidRPr="00EA0F48" w:rsidRDefault="00C74BC4" w:rsidP="00EA0F48">
      <w:pPr>
        <w:ind w:firstLineChars="200" w:firstLine="480"/>
      </w:pPr>
      <w:r w:rsidRPr="00EA0F48">
        <w:t>该场景下的加速度特性曲线如图</w:t>
      </w:r>
      <w:r w:rsidRPr="00EA0F48">
        <w:t>5</w:t>
      </w:r>
      <w:r w:rsidRPr="00EA0F48">
        <w:rPr>
          <w:rFonts w:hint="eastAsia"/>
        </w:rPr>
        <w:t>-</w:t>
      </w:r>
      <w:r w:rsidRPr="00EA0F48">
        <w:t>32</w:t>
      </w:r>
      <w:r w:rsidRPr="00EA0F48">
        <w:t>所示。其中橙线代表前车加速度，蓝线代表自车的加速度，测试过程中数据采样频率是</w:t>
      </w:r>
      <w:r w:rsidRPr="00EA0F48">
        <w:t>20Hz</w:t>
      </w:r>
      <w:r w:rsidRPr="00EA0F48">
        <w:t>。</w:t>
      </w:r>
    </w:p>
    <w:p w:rsidR="00C74BC4" w:rsidRPr="00EA0F48" w:rsidRDefault="00C74BC4" w:rsidP="00EA0F48">
      <w:pPr>
        <w:ind w:firstLineChars="200" w:firstLine="480"/>
      </w:pPr>
      <w:r w:rsidRPr="00EA0F48">
        <w:t>该场景下的距离曲线如图</w:t>
      </w:r>
      <w:r w:rsidRPr="00EA0F48">
        <w:t>5</w:t>
      </w:r>
      <w:r w:rsidRPr="00EA0F48">
        <w:rPr>
          <w:rFonts w:hint="eastAsia"/>
        </w:rPr>
        <w:t>-</w:t>
      </w:r>
      <w:r w:rsidRPr="00EA0F48">
        <w:t>33</w:t>
      </w:r>
      <w:r w:rsidRPr="00EA0F48">
        <w:t>所示。</w:t>
      </w:r>
      <w:r w:rsidRPr="00EA0F48">
        <w:rPr>
          <w:rFonts w:hint="eastAsia"/>
        </w:rPr>
        <w:t>其中</w:t>
      </w:r>
      <w:r w:rsidRPr="00EA0F48">
        <w:t>蓝线代表实际车距，测试过程中数据采样频率是</w:t>
      </w:r>
      <w:r w:rsidRPr="00EA0F48">
        <w:t>20Hz</w:t>
      </w:r>
      <w:r w:rsidRPr="00EA0F48">
        <w:t>。</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55828037" wp14:editId="0A7DA0AA">
            <wp:extent cx="5303300" cy="1756023"/>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AEB_static_speed.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307876" cy="1757538"/>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31</w:t>
      </w:r>
      <w:r w:rsidRPr="00FF7150">
        <w:rPr>
          <w:rFonts w:cs="Times New Roman" w:hint="eastAsia"/>
          <w:spacing w:val="10"/>
          <w:sz w:val="20"/>
          <w:szCs w:val="20"/>
        </w:rPr>
        <w:t xml:space="preserve"> </w:t>
      </w:r>
      <w:r w:rsidRPr="00FF7150">
        <w:rPr>
          <w:rFonts w:cs="Times New Roman" w:hint="eastAsia"/>
          <w:spacing w:val="10"/>
          <w:sz w:val="20"/>
          <w:szCs w:val="20"/>
        </w:rPr>
        <w:t>前车静止测试场景自车速度变化情况</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108955B4" wp14:editId="7FA999DA">
            <wp:extent cx="5303300" cy="1756023"/>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AEB_static_acceleraion.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313497" cy="1759399"/>
                    </a:xfrm>
                    <a:prstGeom prst="rect">
                      <a:avLst/>
                    </a:prstGeom>
                  </pic:spPr>
                </pic:pic>
              </a:graphicData>
            </a:graphic>
          </wp:inline>
        </w:drawing>
      </w:r>
    </w:p>
    <w:p w:rsidR="00C74BC4" w:rsidRPr="006B4E35"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2</w:t>
      </w:r>
      <w:r w:rsidRPr="00FF7150">
        <w:rPr>
          <w:rFonts w:cs="Times New Roman" w:hint="eastAsia"/>
          <w:spacing w:val="10"/>
          <w:sz w:val="20"/>
          <w:szCs w:val="20"/>
        </w:rPr>
        <w:t xml:space="preserve"> </w:t>
      </w:r>
      <w:r w:rsidRPr="00FF7150">
        <w:rPr>
          <w:rFonts w:cs="Times New Roman" w:hint="eastAsia"/>
          <w:spacing w:val="10"/>
          <w:sz w:val="20"/>
          <w:szCs w:val="20"/>
        </w:rPr>
        <w:t>前车静止测试场景自车加速度变化情况</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28803AA1" wp14:editId="5A5604D5">
            <wp:extent cx="5234929" cy="1733384"/>
            <wp:effectExtent l="0" t="0" r="4445" b="63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AEB_static_distance.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312406" cy="1759038"/>
                    </a:xfrm>
                    <a:prstGeom prst="rect">
                      <a:avLst/>
                    </a:prstGeom>
                  </pic:spPr>
                </pic:pic>
              </a:graphicData>
            </a:graphic>
          </wp:inline>
        </w:drawing>
      </w:r>
    </w:p>
    <w:p w:rsidR="00C74BC4" w:rsidRPr="005F602E"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3</w:t>
      </w:r>
      <w:r w:rsidRPr="00FF7150">
        <w:rPr>
          <w:rFonts w:cs="Times New Roman" w:hint="eastAsia"/>
          <w:spacing w:val="10"/>
          <w:sz w:val="20"/>
          <w:szCs w:val="20"/>
        </w:rPr>
        <w:t xml:space="preserve"> </w:t>
      </w:r>
      <w:r w:rsidRPr="00FF7150">
        <w:rPr>
          <w:rFonts w:cs="Times New Roman" w:hint="eastAsia"/>
          <w:spacing w:val="10"/>
          <w:sz w:val="20"/>
          <w:szCs w:val="20"/>
        </w:rPr>
        <w:t>前车静止测试场景距离变化情况</w:t>
      </w:r>
    </w:p>
    <w:p w:rsidR="00C74BC4" w:rsidRPr="008040C1" w:rsidRDefault="00C74BC4" w:rsidP="00256896">
      <w:pPr>
        <w:ind w:firstLineChars="200" w:firstLine="480"/>
        <w:rPr>
          <w:rFonts w:cs="Times New Roman"/>
          <w:spacing w:val="10"/>
        </w:rPr>
      </w:pPr>
      <w:r w:rsidRPr="00256896">
        <w:lastRenderedPageBreak/>
        <w:t>在该场景下，当自车检测到静止前车时，自车首先快速减速，当自车的速度下降至约为</w:t>
      </w:r>
      <w:r w:rsidRPr="00256896">
        <w:t>10km/h</w:t>
      </w:r>
      <w:r w:rsidRPr="00256896">
        <w:t>时，自车以该速度缓慢迫近静止前车，最终自车与静止前车的距离保持约为</w:t>
      </w:r>
      <w:r w:rsidRPr="00256896">
        <w:t>40m</w:t>
      </w:r>
      <w:r w:rsidRPr="00256896">
        <w:t>。故而在该场景中，紧急制动功能的运行合理。</w:t>
      </w:r>
    </w:p>
    <w:p w:rsidR="00C74BC4" w:rsidRPr="008040C1" w:rsidRDefault="00C74BC4" w:rsidP="001F00B3">
      <w:pPr>
        <w:pStyle w:val="3"/>
        <w:rPr>
          <w:rFonts w:cs="Times New Roman"/>
          <w:spacing w:val="10"/>
        </w:rPr>
      </w:pPr>
      <w:bookmarkStart w:id="243" w:name="_Toc9194876"/>
      <w:bookmarkStart w:id="244" w:name="_Toc9433555"/>
      <w:bookmarkStart w:id="245" w:name="_Toc9950020"/>
      <w:bookmarkStart w:id="246" w:name="_Toc10570636"/>
      <w:r w:rsidRPr="008040C1">
        <w:rPr>
          <w:rFonts w:cs="Times New Roman"/>
          <w:spacing w:val="10"/>
        </w:rPr>
        <w:t>5.1.5 自动变道功能测试</w:t>
      </w:r>
      <w:bookmarkEnd w:id="243"/>
      <w:bookmarkEnd w:id="244"/>
      <w:bookmarkEnd w:id="245"/>
      <w:bookmarkEnd w:id="246"/>
    </w:p>
    <w:p w:rsidR="00C74BC4" w:rsidRPr="008D4E35" w:rsidRDefault="00C74BC4" w:rsidP="00C5065D">
      <w:pPr>
        <w:pStyle w:val="a5"/>
        <w:numPr>
          <w:ilvl w:val="0"/>
          <w:numId w:val="10"/>
        </w:numPr>
        <w:ind w:firstLineChars="0"/>
        <w:rPr>
          <w:rFonts w:cs="Times New Roman"/>
          <w:spacing w:val="10"/>
        </w:rPr>
      </w:pPr>
      <w:r w:rsidRPr="008D4E35">
        <w:rPr>
          <w:rFonts w:cs="Times New Roman"/>
          <w:b/>
          <w:spacing w:val="10"/>
        </w:rPr>
        <w:t>测试场景一</w:t>
      </w:r>
    </w:p>
    <w:p w:rsidR="00C74BC4" w:rsidRPr="00256896" w:rsidRDefault="00C74BC4" w:rsidP="00256896">
      <w:pPr>
        <w:ind w:firstLineChars="200" w:firstLine="480"/>
      </w:pPr>
      <w:r w:rsidRPr="00256896">
        <w:t>自车在高速公路上分别以</w:t>
      </w:r>
      <w:r w:rsidRPr="00256896">
        <w:t>60km/h</w:t>
      </w:r>
      <w:r w:rsidRPr="00256896">
        <w:t>、</w:t>
      </w:r>
      <w:r w:rsidRPr="00256896">
        <w:t>70km/h</w:t>
      </w:r>
      <w:r w:rsidRPr="00256896">
        <w:t>、</w:t>
      </w:r>
      <w:r w:rsidRPr="00256896">
        <w:t>80km/h</w:t>
      </w:r>
      <w:r w:rsidRPr="00256896">
        <w:t>的速度开启巡航功能。一段时间后，自车分别在这些巡航速度下连续开启</w:t>
      </w:r>
      <w:r w:rsidRPr="00256896">
        <w:t>3</w:t>
      </w:r>
      <w:r w:rsidRPr="00256896">
        <w:t>次向左车道的自动变道功能。通过测量自车变道时横摆角的变化幅度来评价驾驶的舒适性。</w:t>
      </w:r>
    </w:p>
    <w:p w:rsidR="00C74BC4" w:rsidRPr="008040C1" w:rsidRDefault="00C74BC4" w:rsidP="001F00B3">
      <w:pPr>
        <w:ind w:firstLine="420"/>
        <w:rPr>
          <w:rFonts w:cs="Times New Roman"/>
          <w:spacing w:val="10"/>
        </w:rPr>
      </w:pP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3104511F" wp14:editId="0DA8E1C4">
            <wp:extent cx="1981710" cy="1406331"/>
            <wp:effectExtent l="0" t="0" r="0"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22E9C4F7" wp14:editId="7D360A5F">
            <wp:extent cx="2599045" cy="1399395"/>
            <wp:effectExtent l="0" t="0" r="0" b="0"/>
            <wp:docPr id="14359" name="图片 1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 name="Left_change.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613122" cy="1406975"/>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34 </w:t>
      </w:r>
      <w:r w:rsidRPr="00FF7150">
        <w:rPr>
          <w:rFonts w:cs="Times New Roman" w:hint="eastAsia"/>
          <w:spacing w:val="10"/>
          <w:sz w:val="20"/>
          <w:szCs w:val="20"/>
        </w:rPr>
        <w:t>自动变道功能测试场景</w:t>
      </w:r>
    </w:p>
    <w:p w:rsidR="00C74BC4" w:rsidRPr="008040C1" w:rsidRDefault="00C74BC4" w:rsidP="001F00B3">
      <w:pPr>
        <w:ind w:firstLine="420"/>
        <w:jc w:val="center"/>
        <w:rPr>
          <w:rFonts w:cs="Times New Roman"/>
          <w:spacing w:val="10"/>
        </w:rPr>
      </w:pPr>
    </w:p>
    <w:p w:rsidR="00C74BC4" w:rsidRPr="00256896" w:rsidRDefault="00C74BC4" w:rsidP="00256896">
      <w:pPr>
        <w:ind w:firstLineChars="200" w:firstLine="480"/>
      </w:pPr>
      <w:r w:rsidRPr="00256896">
        <w:t>该场景下的横摆角特性曲线如图</w:t>
      </w:r>
      <w:r w:rsidRPr="00256896">
        <w:t>5</w:t>
      </w:r>
      <w:r w:rsidRPr="00256896">
        <w:rPr>
          <w:rFonts w:hint="eastAsia"/>
        </w:rPr>
        <w:t>-</w:t>
      </w:r>
      <w:r w:rsidRPr="00256896">
        <w:t>36</w:t>
      </w:r>
      <w:r w:rsidRPr="00256896">
        <w:t>所示。其中红线代表目标自车位置，蓝线代表实横摆角大小，测试过程中数据采样频率是</w:t>
      </w:r>
      <w:r w:rsidRPr="00256896">
        <w:t>20Hz</w:t>
      </w:r>
      <w:r w:rsidRPr="00256896">
        <w:t>。</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1D38EC21" wp14:editId="2BC76D28">
            <wp:extent cx="5302550" cy="17557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lanechange_yaw.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322819" cy="1762486"/>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5 60km/h</w:t>
      </w:r>
      <w:r w:rsidRPr="00FF7150">
        <w:rPr>
          <w:rFonts w:cs="Times New Roman" w:hint="eastAsia"/>
          <w:spacing w:val="10"/>
          <w:sz w:val="20"/>
          <w:szCs w:val="20"/>
        </w:rPr>
        <w:t>自动变道横摆角变化情况</w:t>
      </w:r>
    </w:p>
    <w:p w:rsidR="00C74BC4" w:rsidRPr="00FF7150" w:rsidRDefault="00C74BC4" w:rsidP="001F00B3">
      <w:pPr>
        <w:jc w:val="center"/>
        <w:rPr>
          <w:rFonts w:cs="Times New Roman"/>
          <w:spacing w:val="10"/>
          <w:sz w:val="20"/>
          <w:szCs w:val="20"/>
        </w:rPr>
      </w:pP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lastRenderedPageBreak/>
        <w:drawing>
          <wp:inline distT="0" distB="0" distL="0" distR="0" wp14:anchorId="1CB34FBB" wp14:editId="26067541">
            <wp:extent cx="5490976" cy="1818167"/>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lanechange70_yaw.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514384" cy="1825918"/>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6 70km/h</w:t>
      </w:r>
      <w:r w:rsidRPr="00FF7150">
        <w:rPr>
          <w:rFonts w:cs="Times New Roman" w:hint="eastAsia"/>
          <w:spacing w:val="10"/>
          <w:sz w:val="20"/>
          <w:szCs w:val="20"/>
        </w:rPr>
        <w:t>自动变道横摆角变化情况</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60CCFA8E" wp14:editId="32B4FF6A">
            <wp:extent cx="5325465" cy="1763363"/>
            <wp:effectExtent l="0" t="0" r="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lanechange80_yaw.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338894" cy="1767810"/>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7</w:t>
      </w:r>
      <w:r w:rsidRPr="00FF7150">
        <w:rPr>
          <w:rFonts w:cs="Times New Roman" w:hint="eastAsia"/>
          <w:spacing w:val="10"/>
          <w:sz w:val="20"/>
          <w:szCs w:val="20"/>
        </w:rPr>
        <w:t xml:space="preserve"> </w:t>
      </w:r>
      <w:r w:rsidRPr="00FF7150">
        <w:rPr>
          <w:rFonts w:cs="Times New Roman"/>
          <w:spacing w:val="10"/>
          <w:sz w:val="20"/>
          <w:szCs w:val="20"/>
        </w:rPr>
        <w:t>8</w:t>
      </w:r>
      <w:r w:rsidRPr="00FF7150">
        <w:rPr>
          <w:rFonts w:cs="Times New Roman" w:hint="eastAsia"/>
          <w:spacing w:val="10"/>
          <w:sz w:val="20"/>
          <w:szCs w:val="20"/>
        </w:rPr>
        <w:t>0km/h</w:t>
      </w:r>
      <w:r w:rsidRPr="00FF7150">
        <w:rPr>
          <w:rFonts w:cs="Times New Roman" w:hint="eastAsia"/>
          <w:spacing w:val="10"/>
          <w:sz w:val="20"/>
          <w:szCs w:val="20"/>
        </w:rPr>
        <w:t>自动变道横摆角变化情况</w:t>
      </w:r>
    </w:p>
    <w:p w:rsidR="00C74BC4" w:rsidRPr="008040C1" w:rsidRDefault="00C74BC4" w:rsidP="001F00B3">
      <w:pPr>
        <w:jc w:val="center"/>
        <w:rPr>
          <w:rFonts w:cs="Times New Roman"/>
          <w:spacing w:val="10"/>
        </w:rPr>
      </w:pPr>
    </w:p>
    <w:p w:rsidR="00C74BC4" w:rsidRPr="00256896" w:rsidRDefault="00C74BC4" w:rsidP="00256896">
      <w:pPr>
        <w:ind w:firstLineChars="200" w:firstLine="480"/>
      </w:pPr>
      <w:r w:rsidRPr="00256896">
        <w:t>在自车变道的过程中，自车的初始横摆角约为</w:t>
      </w:r>
      <w:r w:rsidRPr="00256896">
        <w:t>5°</w:t>
      </w:r>
      <w:r w:rsidRPr="00256896">
        <w:t>，并且变道过程中横摆角在</w:t>
      </w:r>
      <w:r w:rsidRPr="00256896">
        <w:t>±2°</w:t>
      </w:r>
      <w:r w:rsidRPr="00256896">
        <w:t>内浮动；而在自车进入目标车道后，自车能够快速回正，横摆角能快速回到</w:t>
      </w:r>
      <w:r w:rsidRPr="00256896">
        <w:t>0°</w:t>
      </w:r>
      <w:r w:rsidRPr="00256896">
        <w:t>，同时在自车回正的过程中，横摆角的浮动幅度很小。因此，自动变道功能的过程中，自车的变道能在一定程度上保证乘客的舒适性。</w:t>
      </w:r>
    </w:p>
    <w:p w:rsidR="00C74BC4" w:rsidRPr="008040C1" w:rsidRDefault="00C74BC4" w:rsidP="001F00B3">
      <w:pPr>
        <w:rPr>
          <w:rFonts w:cs="Times New Roman"/>
          <w:spacing w:val="10"/>
        </w:rPr>
      </w:pPr>
    </w:p>
    <w:p w:rsidR="00C74BC4" w:rsidRPr="008040C1" w:rsidRDefault="00C74BC4" w:rsidP="00C5065D">
      <w:pPr>
        <w:pStyle w:val="a5"/>
        <w:numPr>
          <w:ilvl w:val="0"/>
          <w:numId w:val="10"/>
        </w:numPr>
        <w:ind w:firstLineChars="0"/>
        <w:rPr>
          <w:rFonts w:cs="Times New Roman"/>
          <w:spacing w:val="10"/>
        </w:rPr>
      </w:pPr>
      <w:r w:rsidRPr="008040C1">
        <w:rPr>
          <w:rFonts w:cs="Times New Roman"/>
          <w:b/>
          <w:spacing w:val="10"/>
        </w:rPr>
        <w:t>测试场景二</w:t>
      </w:r>
    </w:p>
    <w:p w:rsidR="00C74BC4" w:rsidRPr="00256896" w:rsidRDefault="00C74BC4" w:rsidP="00256896">
      <w:pPr>
        <w:pStyle w:val="a5"/>
        <w:ind w:firstLine="480"/>
      </w:pPr>
      <w:r w:rsidRPr="00256896">
        <w:t>自车在高速公路上以</w:t>
      </w:r>
      <w:r w:rsidRPr="00256896">
        <w:t>60km/h</w:t>
      </w:r>
      <w:r w:rsidRPr="00256896">
        <w:t>为预设速度开启巡航功能保持运行。一段时间后，目标车道内有一辆辅助测试车辆快速驶过。在辅助测试车辆快速逼近的时候，多次触发自动变道功能。如果逼近车辆在触发时刻下处于安全区域之内，自车的自动变道功能应该无法被开启。</w:t>
      </w:r>
      <w:r w:rsidRPr="00256896">
        <w:rPr>
          <w:rFonts w:hint="eastAsia"/>
        </w:rPr>
        <w:t xml:space="preserve"> </w:t>
      </w:r>
    </w:p>
    <w:p w:rsidR="00C74BC4" w:rsidRPr="00256896" w:rsidRDefault="00C74BC4" w:rsidP="00256896">
      <w:pPr>
        <w:ind w:firstLineChars="200" w:firstLine="480"/>
      </w:pPr>
      <w:r w:rsidRPr="00256896">
        <w:t>该场景下的横摆角特性曲线如图</w:t>
      </w:r>
      <w:r w:rsidRPr="00256896">
        <w:t>5</w:t>
      </w:r>
      <w:r w:rsidRPr="00256896">
        <w:rPr>
          <w:rFonts w:hint="eastAsia"/>
        </w:rPr>
        <w:t>-</w:t>
      </w:r>
      <w:r w:rsidRPr="00256896">
        <w:t>38</w:t>
      </w:r>
      <w:r w:rsidRPr="00256896">
        <w:t>所示。其中绿线安全区域内后车与自车的纵向距离，蓝线代表安全区域的纵向长度（临界距离），测试过程中分别在</w:t>
      </w:r>
      <w:r w:rsidRPr="00256896">
        <w:t>Trigger 1</w:t>
      </w:r>
      <w:r w:rsidRPr="00256896">
        <w:t>、</w:t>
      </w:r>
      <w:r w:rsidRPr="00256896">
        <w:t>Trigger 2</w:t>
      </w:r>
      <w:r w:rsidRPr="00256896">
        <w:t>以及</w:t>
      </w:r>
      <w:r w:rsidRPr="00256896">
        <w:t>Trigger 3</w:t>
      </w:r>
      <w:r w:rsidRPr="00256896">
        <w:t>节点触发自动变道功能，测试过程中数据采样频率是</w:t>
      </w:r>
      <w:r w:rsidRPr="00256896">
        <w:t>20Hz</w:t>
      </w:r>
      <w:r w:rsidRPr="00256896">
        <w:t>。</w:t>
      </w:r>
    </w:p>
    <w:p w:rsidR="00C74BC4" w:rsidRDefault="00C74BC4" w:rsidP="001F00B3">
      <w:pPr>
        <w:rPr>
          <w:rFonts w:cs="Times New Roman"/>
          <w:spacing w:val="10"/>
        </w:rPr>
      </w:pPr>
      <w:r w:rsidRPr="008040C1">
        <w:rPr>
          <w:rFonts w:cs="Times New Roman"/>
          <w:noProof/>
          <w:spacing w:val="10"/>
        </w:rPr>
        <w:lastRenderedPageBreak/>
        <w:drawing>
          <wp:inline distT="0" distB="0" distL="0" distR="0" wp14:anchorId="64B75993" wp14:editId="68F454F6">
            <wp:extent cx="5544185" cy="183578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lanechange_criticaldistance.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38 </w:t>
      </w:r>
      <w:r w:rsidRPr="00FF7150">
        <w:rPr>
          <w:rFonts w:cs="Times New Roman" w:hint="eastAsia"/>
          <w:spacing w:val="10"/>
          <w:sz w:val="20"/>
          <w:szCs w:val="20"/>
        </w:rPr>
        <w:t>安全区域触发自动变道功能测试结果</w:t>
      </w:r>
    </w:p>
    <w:p w:rsidR="00C74BC4" w:rsidRPr="006D3607" w:rsidRDefault="00C74BC4" w:rsidP="001F00B3">
      <w:pPr>
        <w:rPr>
          <w:rFonts w:cs="Times New Roman"/>
          <w:spacing w:val="10"/>
        </w:rPr>
      </w:pPr>
    </w:p>
    <w:p w:rsidR="00C74BC4" w:rsidRPr="00A403BE" w:rsidRDefault="00C74BC4" w:rsidP="00A403BE">
      <w:pPr>
        <w:ind w:firstLineChars="200" w:firstLine="480"/>
      </w:pPr>
      <w:r w:rsidRPr="00A403BE">
        <w:t>当绿线出现时，说明在自车后部的安全区域内存在运行车辆，故而</w:t>
      </w:r>
      <w:r w:rsidRPr="00A403BE">
        <w:t>Trigger 1</w:t>
      </w:r>
      <w:r w:rsidRPr="00A403BE">
        <w:t>与</w:t>
      </w:r>
      <w:r w:rsidRPr="00A403BE">
        <w:t>Trigger 2</w:t>
      </w:r>
      <w:r w:rsidRPr="00A403BE">
        <w:t>对于自动变道功能的触发均无法造成该功能的成功实施；只有在安全区域内不存在交通车的情况下，自车的自动变道功能才能够被触发，故而</w:t>
      </w:r>
      <w:r w:rsidRPr="00A403BE">
        <w:t>Trigger 3</w:t>
      </w:r>
      <w:r w:rsidRPr="00A403BE">
        <w:t>成功触发引发了自车的变道操作。该结果说明，只有当自车后部的安全区域内无交通车时，自动变道功能才能够被成功触发</w:t>
      </w:r>
      <w:r w:rsidRPr="00A403BE">
        <w:rPr>
          <w:rFonts w:hint="eastAsia"/>
        </w:rPr>
        <w:t>。</w:t>
      </w:r>
    </w:p>
    <w:p w:rsidR="00C74BC4" w:rsidRPr="008040C1" w:rsidRDefault="00C74BC4" w:rsidP="001F00B3">
      <w:pPr>
        <w:pStyle w:val="3"/>
        <w:rPr>
          <w:rFonts w:cs="Times New Roman"/>
          <w:spacing w:val="10"/>
        </w:rPr>
      </w:pPr>
      <w:bookmarkStart w:id="247" w:name="_Toc9194877"/>
      <w:bookmarkStart w:id="248" w:name="_Toc9433556"/>
      <w:bookmarkStart w:id="249" w:name="_Toc9950021"/>
      <w:bookmarkStart w:id="250" w:name="_Toc10570637"/>
      <w:r w:rsidRPr="008040C1">
        <w:rPr>
          <w:rFonts w:cs="Times New Roman"/>
          <w:spacing w:val="10"/>
        </w:rPr>
        <w:t>5.1.6 高速超车功能测试</w:t>
      </w:r>
      <w:bookmarkEnd w:id="247"/>
      <w:bookmarkEnd w:id="248"/>
      <w:bookmarkEnd w:id="249"/>
      <w:bookmarkEnd w:id="250"/>
    </w:p>
    <w:p w:rsidR="00C74BC4" w:rsidRPr="008D4E35" w:rsidRDefault="00C74BC4" w:rsidP="00C5065D">
      <w:pPr>
        <w:pStyle w:val="a5"/>
        <w:numPr>
          <w:ilvl w:val="0"/>
          <w:numId w:val="11"/>
        </w:numPr>
        <w:ind w:firstLineChars="0"/>
        <w:rPr>
          <w:rFonts w:cs="Times New Roman"/>
          <w:spacing w:val="10"/>
        </w:rPr>
      </w:pPr>
      <w:r w:rsidRPr="008D4E35">
        <w:rPr>
          <w:rFonts w:cs="Times New Roman"/>
          <w:b/>
          <w:spacing w:val="10"/>
        </w:rPr>
        <w:t>测试场景一</w:t>
      </w:r>
    </w:p>
    <w:p w:rsidR="00C74BC4" w:rsidRPr="00A403BE" w:rsidRDefault="00C74BC4" w:rsidP="00A403BE">
      <w:pPr>
        <w:ind w:firstLineChars="200" w:firstLine="480"/>
      </w:pPr>
      <w:r w:rsidRPr="00A403BE">
        <w:t>自车在高速功能上以</w:t>
      </w:r>
      <w:r w:rsidRPr="00A403BE">
        <w:t>60km/h</w:t>
      </w:r>
      <w:r w:rsidRPr="00A403BE">
        <w:t>为预设速度开启巡航功能保持运行。一段时间后，一辆辅助测试车辆快速切入自车车道，并且缓慢减速至自车初设速度</w:t>
      </w:r>
      <w:r w:rsidRPr="00A403BE">
        <w:t>0.55</w:t>
      </w:r>
      <w:r w:rsidRPr="00A403BE">
        <w:t>倍之下。此时自车应该能够成功触发高速变道功能</w:t>
      </w:r>
      <w:r w:rsidRPr="00A403BE">
        <w:rPr>
          <w:rFonts w:hint="eastAsia"/>
        </w:rPr>
        <w:t>。</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006C452D" wp14:editId="54A680B9">
            <wp:extent cx="2133777" cy="1514246"/>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151358" cy="1526722"/>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12A52DF3" wp14:editId="65E08211">
            <wp:extent cx="2844703" cy="1521562"/>
            <wp:effectExtent l="0" t="0" r="0" b="2540"/>
            <wp:docPr id="14372" name="图片 1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7" name="Scenario_normal.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865563" cy="1532719"/>
                    </a:xfrm>
                    <a:prstGeom prst="rect">
                      <a:avLst/>
                    </a:prstGeom>
                  </pic:spPr>
                </pic:pic>
              </a:graphicData>
            </a:graphic>
          </wp:inline>
        </w:drawing>
      </w:r>
    </w:p>
    <w:p w:rsidR="00C74BC4" w:rsidRDefault="00C74BC4" w:rsidP="001F00B3">
      <w:pPr>
        <w:jc w:val="center"/>
        <w:rPr>
          <w:rFonts w:cs="Times New Roman"/>
          <w:noProof/>
          <w:spacing w:val="10"/>
          <w:sz w:val="20"/>
          <w:szCs w:val="20"/>
        </w:rPr>
      </w:pPr>
      <w:r w:rsidRPr="00FF7150">
        <w:rPr>
          <w:rFonts w:cs="Times New Roman" w:hint="eastAsia"/>
          <w:noProof/>
          <w:spacing w:val="10"/>
          <w:sz w:val="20"/>
          <w:szCs w:val="20"/>
        </w:rPr>
        <w:t>图</w:t>
      </w:r>
      <w:r w:rsidRPr="00FF7150">
        <w:rPr>
          <w:rFonts w:cs="Times New Roman" w:hint="eastAsia"/>
          <w:noProof/>
          <w:spacing w:val="10"/>
          <w:sz w:val="20"/>
          <w:szCs w:val="20"/>
        </w:rPr>
        <w:t>5-3</w:t>
      </w:r>
      <w:r w:rsidRPr="00FF7150">
        <w:rPr>
          <w:rFonts w:cs="Times New Roman"/>
          <w:noProof/>
          <w:spacing w:val="10"/>
          <w:sz w:val="20"/>
          <w:szCs w:val="20"/>
        </w:rPr>
        <w:t>9</w:t>
      </w:r>
      <w:r w:rsidRPr="00FF7150">
        <w:rPr>
          <w:rFonts w:cs="Times New Roman" w:hint="eastAsia"/>
          <w:noProof/>
          <w:spacing w:val="10"/>
          <w:sz w:val="20"/>
          <w:szCs w:val="20"/>
        </w:rPr>
        <w:t xml:space="preserve"> </w:t>
      </w:r>
      <w:r w:rsidRPr="00FF7150">
        <w:rPr>
          <w:rFonts w:cs="Times New Roman" w:hint="eastAsia"/>
          <w:noProof/>
          <w:spacing w:val="10"/>
          <w:sz w:val="20"/>
          <w:szCs w:val="20"/>
        </w:rPr>
        <w:t>高速超车功能测试场景一</w:t>
      </w:r>
    </w:p>
    <w:p w:rsidR="00A403BE" w:rsidRPr="002036ED" w:rsidRDefault="00A403BE" w:rsidP="001F00B3">
      <w:pPr>
        <w:jc w:val="center"/>
        <w:rPr>
          <w:rFonts w:cs="Times New Roman"/>
          <w:noProof/>
          <w:spacing w:val="10"/>
          <w:sz w:val="20"/>
          <w:szCs w:val="20"/>
        </w:rPr>
      </w:pPr>
    </w:p>
    <w:p w:rsidR="00C74BC4" w:rsidRPr="00A403BE" w:rsidRDefault="00C74BC4" w:rsidP="001F00B3">
      <w:pPr>
        <w:ind w:firstLine="420"/>
      </w:pPr>
      <w:r w:rsidRPr="00A403BE">
        <w:t>该场景下的速度特性跟速曲线如图</w:t>
      </w:r>
      <w:r w:rsidRPr="00A403BE">
        <w:t>5</w:t>
      </w:r>
      <w:r w:rsidRPr="00A403BE">
        <w:rPr>
          <w:rFonts w:hint="eastAsia"/>
        </w:rPr>
        <w:t>-</w:t>
      </w:r>
      <w:r w:rsidRPr="00A403BE">
        <w:t>40</w:t>
      </w:r>
      <w:r w:rsidRPr="00A403BE">
        <w:t>所示。其中绿线代表自车的目标速度，</w:t>
      </w:r>
      <w:r w:rsidRPr="00A403BE">
        <w:lastRenderedPageBreak/>
        <w:t>蓝线代表自车的实测速度，红线代表自车位置，黄色散点代表前车速度，测试过程中数据采样频率是</w:t>
      </w:r>
      <w:r w:rsidRPr="00A403BE">
        <w:t>20Hz</w:t>
      </w:r>
      <w:r w:rsidRPr="00A403BE">
        <w:t>。</w:t>
      </w:r>
    </w:p>
    <w:p w:rsidR="00C74BC4" w:rsidRPr="00A403BE" w:rsidRDefault="00C74BC4" w:rsidP="001F00B3">
      <w:pPr>
        <w:ind w:firstLine="420"/>
      </w:pPr>
      <w:r w:rsidRPr="00A403BE">
        <w:t>该场景下的横摆角特性曲线如图</w:t>
      </w:r>
      <w:r w:rsidRPr="00A403BE">
        <w:t>5</w:t>
      </w:r>
      <w:r w:rsidRPr="00A403BE">
        <w:rPr>
          <w:rFonts w:hint="eastAsia"/>
        </w:rPr>
        <w:t>-</w:t>
      </w:r>
      <w:r w:rsidRPr="00A403BE">
        <w:t>41</w:t>
      </w:r>
      <w:r w:rsidRPr="00A403BE">
        <w:t>所示。其中绿线安全区域内后车与自车的纵向距离，蓝线代表安全区域的纵向长度（临界距离），测试过程中数据采样频率是</w:t>
      </w:r>
      <w:r w:rsidRPr="00A403BE">
        <w:t>20Hz</w:t>
      </w:r>
      <w:r w:rsidRPr="00A403BE">
        <w:t>。</w:t>
      </w:r>
    </w:p>
    <w:p w:rsidR="00C74BC4" w:rsidRPr="008040C1" w:rsidRDefault="00C74BC4" w:rsidP="001F00B3">
      <w:pPr>
        <w:rPr>
          <w:rFonts w:cs="Times New Roman"/>
          <w:spacing w:val="10"/>
        </w:rPr>
      </w:pPr>
      <w:r w:rsidRPr="008040C1">
        <w:rPr>
          <w:rFonts w:cs="Times New Roman"/>
          <w:noProof/>
          <w:spacing w:val="10"/>
        </w:rPr>
        <w:drawing>
          <wp:inline distT="0" distB="0" distL="0" distR="0" wp14:anchorId="70EAA841" wp14:editId="7545BCE5">
            <wp:extent cx="5544185" cy="183578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Overtake_Normal_speed.pn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552385" cy="1838500"/>
                    </a:xfrm>
                    <a:prstGeom prst="rect">
                      <a:avLst/>
                    </a:prstGeom>
                  </pic:spPr>
                </pic:pic>
              </a:graphicData>
            </a:graphic>
          </wp:inline>
        </w:drawing>
      </w:r>
    </w:p>
    <w:p w:rsidR="00C74BC4" w:rsidRPr="000E6F2F"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40</w:t>
      </w:r>
      <w:r w:rsidRPr="00FF7150">
        <w:rPr>
          <w:rFonts w:cs="Times New Roman" w:hint="eastAsia"/>
          <w:spacing w:val="10"/>
          <w:sz w:val="20"/>
          <w:szCs w:val="20"/>
        </w:rPr>
        <w:t xml:space="preserve"> </w:t>
      </w:r>
      <w:r w:rsidRPr="00FF7150">
        <w:rPr>
          <w:rFonts w:cs="Times New Roman" w:hint="eastAsia"/>
          <w:spacing w:val="10"/>
          <w:sz w:val="20"/>
          <w:szCs w:val="20"/>
        </w:rPr>
        <w:t>测试场景一超车功能触发情况</w:t>
      </w:r>
    </w:p>
    <w:p w:rsidR="00C74BC4" w:rsidRPr="008040C1" w:rsidRDefault="00C74BC4" w:rsidP="001F00B3">
      <w:pPr>
        <w:ind w:firstLine="420"/>
        <w:jc w:val="center"/>
        <w:rPr>
          <w:rFonts w:cs="Times New Roman"/>
          <w:spacing w:val="10"/>
        </w:rPr>
      </w:pPr>
    </w:p>
    <w:p w:rsidR="00C74BC4" w:rsidRDefault="00C74BC4" w:rsidP="001F00B3">
      <w:pPr>
        <w:jc w:val="center"/>
        <w:rPr>
          <w:rFonts w:cs="Times New Roman"/>
          <w:spacing w:val="10"/>
        </w:rPr>
      </w:pPr>
      <w:r w:rsidRPr="008040C1">
        <w:rPr>
          <w:rFonts w:cs="Times New Roman"/>
          <w:noProof/>
          <w:spacing w:val="10"/>
        </w:rPr>
        <w:drawing>
          <wp:inline distT="0" distB="0" distL="0" distR="0" wp14:anchorId="0F6CA3FE" wp14:editId="55DBF20E">
            <wp:extent cx="5544185" cy="183578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vertake_Normal_right_critical.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41</w:t>
      </w:r>
      <w:r w:rsidRPr="00FF7150">
        <w:rPr>
          <w:rFonts w:cs="Times New Roman" w:hint="eastAsia"/>
          <w:spacing w:val="10"/>
          <w:sz w:val="20"/>
          <w:szCs w:val="20"/>
        </w:rPr>
        <w:t xml:space="preserve"> </w:t>
      </w:r>
      <w:r w:rsidRPr="00FF7150">
        <w:rPr>
          <w:rFonts w:cs="Times New Roman" w:hint="eastAsia"/>
          <w:spacing w:val="10"/>
          <w:sz w:val="20"/>
          <w:szCs w:val="20"/>
        </w:rPr>
        <w:t>测试场景一安全区域变化情况</w:t>
      </w:r>
    </w:p>
    <w:p w:rsidR="00C74BC4" w:rsidRPr="008040C1" w:rsidRDefault="00C74BC4" w:rsidP="001F00B3">
      <w:pPr>
        <w:jc w:val="left"/>
        <w:rPr>
          <w:rFonts w:cs="Times New Roman"/>
          <w:spacing w:val="10"/>
        </w:rPr>
      </w:pPr>
      <w:r w:rsidRPr="008040C1">
        <w:rPr>
          <w:rFonts w:cs="Times New Roman"/>
          <w:spacing w:val="10"/>
        </w:rPr>
        <w:tab/>
      </w:r>
    </w:p>
    <w:p w:rsidR="00C74BC4" w:rsidRDefault="00C74BC4" w:rsidP="00C55152">
      <w:pPr>
        <w:ind w:firstLineChars="200" w:firstLine="480"/>
        <w:jc w:val="left"/>
      </w:pPr>
      <w:r w:rsidRPr="00C55152">
        <w:t>如图所示，当自车检测到前车的速度低于巡航速度的</w:t>
      </w:r>
      <w:r w:rsidRPr="00C55152">
        <w:t>0.55</w:t>
      </w:r>
      <w:r w:rsidRPr="00C55152">
        <w:t>倍时，自车的高速超车功能即被触发，因此自车向超车道进行变道操作。而当自车在超车道内超过超车目标后，由于其处于变道安全区域内，自车与其距离如绿线所示，故而自车的并道操作无法被触发。当超车目标处于自车的安全区域之外时，自车的并道操作即被触发。故而在该场景下，自车的高速超车功能能够成功运行。</w:t>
      </w:r>
    </w:p>
    <w:p w:rsidR="00C55152" w:rsidRPr="00C55152" w:rsidRDefault="00C55152" w:rsidP="001F00B3">
      <w:pPr>
        <w:ind w:firstLine="420"/>
        <w:jc w:val="left"/>
      </w:pPr>
    </w:p>
    <w:p w:rsidR="00C74BC4" w:rsidRPr="008040C1" w:rsidRDefault="00C74BC4" w:rsidP="001F00B3">
      <w:pPr>
        <w:ind w:firstLine="420"/>
        <w:jc w:val="left"/>
        <w:rPr>
          <w:rFonts w:cs="Times New Roman"/>
          <w:spacing w:val="10"/>
        </w:rPr>
      </w:pPr>
    </w:p>
    <w:p w:rsidR="00C74BC4" w:rsidRPr="008040C1" w:rsidRDefault="00C74BC4" w:rsidP="00C5065D">
      <w:pPr>
        <w:pStyle w:val="a5"/>
        <w:numPr>
          <w:ilvl w:val="0"/>
          <w:numId w:val="11"/>
        </w:numPr>
        <w:ind w:firstLineChars="0"/>
        <w:rPr>
          <w:rFonts w:cs="Times New Roman"/>
          <w:spacing w:val="10"/>
        </w:rPr>
      </w:pPr>
      <w:r w:rsidRPr="008040C1">
        <w:rPr>
          <w:rFonts w:cs="Times New Roman"/>
          <w:b/>
          <w:spacing w:val="10"/>
        </w:rPr>
        <w:lastRenderedPageBreak/>
        <w:t>测试场景二</w:t>
      </w:r>
    </w:p>
    <w:p w:rsidR="00C55152" w:rsidRPr="00C55152" w:rsidRDefault="00C74BC4" w:rsidP="00C55152">
      <w:pPr>
        <w:ind w:firstLineChars="200" w:firstLine="480"/>
      </w:pPr>
      <w:r w:rsidRPr="00C55152">
        <w:t>自车在高速功能上以</w:t>
      </w:r>
      <w:r w:rsidRPr="00C55152">
        <w:t>60km/h</w:t>
      </w:r>
      <w:r w:rsidRPr="00C55152">
        <w:t>为预设速度开启巡航功能保持运行。一段时间后，一辆辅助测试车辆快速切入自车车道，并且缓慢减速至自车初设速度</w:t>
      </w:r>
      <w:r w:rsidRPr="00C55152">
        <w:t>0.55</w:t>
      </w:r>
      <w:r w:rsidRPr="00C55152">
        <w:t>倍之下。此时自车应该能够成功触发高速变道功能。在自车进入超车道后，辅助测试车辆迅速加速超过自车，此时自车需要在丢失超车对象的情况下完成并道操作。</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71E1F86C" wp14:editId="05043250">
            <wp:extent cx="1981710" cy="1406331"/>
            <wp:effectExtent l="0" t="0" r="0" b="381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0D0AC9E8" wp14:editId="71F08E83">
            <wp:extent cx="2630214" cy="1406838"/>
            <wp:effectExtent l="0" t="0" r="0" b="3175"/>
            <wp:docPr id="14367" name="图片 1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7" name="Scenario_normal.p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637632" cy="1410806"/>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42</w:t>
      </w:r>
      <w:r w:rsidRPr="00FF7150">
        <w:rPr>
          <w:rFonts w:cs="Times New Roman" w:hint="eastAsia"/>
          <w:spacing w:val="10"/>
          <w:sz w:val="20"/>
          <w:szCs w:val="20"/>
        </w:rPr>
        <w:t xml:space="preserve"> </w:t>
      </w:r>
      <w:r w:rsidRPr="00FF7150">
        <w:rPr>
          <w:rFonts w:cs="Times New Roman" w:hint="eastAsia"/>
          <w:spacing w:val="10"/>
          <w:sz w:val="20"/>
          <w:szCs w:val="20"/>
        </w:rPr>
        <w:t>高速超车功能测试场景二</w:t>
      </w:r>
    </w:p>
    <w:p w:rsidR="00C74BC4" w:rsidRPr="008040C1" w:rsidRDefault="00C74BC4" w:rsidP="001F00B3">
      <w:pPr>
        <w:jc w:val="center"/>
        <w:rPr>
          <w:rFonts w:cs="Times New Roman"/>
          <w:spacing w:val="10"/>
        </w:rPr>
      </w:pPr>
    </w:p>
    <w:p w:rsidR="00C74BC4" w:rsidRPr="00C55152" w:rsidRDefault="00C74BC4" w:rsidP="00C55152">
      <w:pPr>
        <w:ind w:firstLineChars="200" w:firstLine="480"/>
      </w:pPr>
      <w:r w:rsidRPr="00C55152">
        <w:t>该场景下的速度特性跟速曲线如图</w:t>
      </w:r>
      <w:r w:rsidRPr="00C55152">
        <w:t>5</w:t>
      </w:r>
      <w:r w:rsidRPr="00C55152">
        <w:rPr>
          <w:rFonts w:hint="eastAsia"/>
        </w:rPr>
        <w:t>-</w:t>
      </w:r>
      <w:r w:rsidRPr="00C55152">
        <w:t>43</w:t>
      </w:r>
      <w:r w:rsidRPr="00C55152">
        <w:t>所示。其中绿线代表自车的目标速度，蓝线代表自车的实测速度，红线代表自车位置，黄色散点代表前车速度，测试过程中数据采样频率是</w:t>
      </w:r>
      <w:r w:rsidRPr="00C55152">
        <w:t>20Hz</w:t>
      </w:r>
      <w:r w:rsidRPr="00C55152">
        <w:t>。</w:t>
      </w:r>
    </w:p>
    <w:p w:rsidR="00C74BC4" w:rsidRPr="008040C1" w:rsidRDefault="00C74BC4" w:rsidP="001F00B3">
      <w:pPr>
        <w:rPr>
          <w:rFonts w:cs="Times New Roman"/>
          <w:spacing w:val="10"/>
        </w:rPr>
      </w:pPr>
      <w:r w:rsidRPr="008040C1">
        <w:rPr>
          <w:rFonts w:cs="Times New Roman"/>
          <w:noProof/>
          <w:spacing w:val="10"/>
        </w:rPr>
        <w:drawing>
          <wp:inline distT="0" distB="0" distL="0" distR="0" wp14:anchorId="34983180" wp14:editId="4DAFC35B">
            <wp:extent cx="5544185" cy="183578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Overtake_front_acc_speed.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4</w:t>
      </w:r>
      <w:r w:rsidRPr="00FF7150">
        <w:rPr>
          <w:rFonts w:cs="Times New Roman"/>
          <w:spacing w:val="10"/>
          <w:sz w:val="20"/>
          <w:szCs w:val="20"/>
        </w:rPr>
        <w:t>3</w:t>
      </w:r>
      <w:r w:rsidRPr="00FF7150">
        <w:rPr>
          <w:rFonts w:cs="Times New Roman" w:hint="eastAsia"/>
          <w:spacing w:val="10"/>
          <w:sz w:val="20"/>
          <w:szCs w:val="20"/>
        </w:rPr>
        <w:t xml:space="preserve"> </w:t>
      </w:r>
      <w:r w:rsidRPr="00FF7150">
        <w:rPr>
          <w:rFonts w:cs="Times New Roman" w:hint="eastAsia"/>
          <w:spacing w:val="10"/>
          <w:sz w:val="20"/>
          <w:szCs w:val="20"/>
        </w:rPr>
        <w:t>测试场景二超车功能触发情况</w:t>
      </w:r>
    </w:p>
    <w:p w:rsidR="00C74BC4" w:rsidRPr="008040C1" w:rsidRDefault="00C74BC4" w:rsidP="001F00B3">
      <w:pPr>
        <w:ind w:firstLine="420"/>
        <w:jc w:val="center"/>
        <w:rPr>
          <w:rFonts w:cs="Times New Roman"/>
          <w:spacing w:val="10"/>
        </w:rPr>
      </w:pPr>
    </w:p>
    <w:p w:rsidR="00C74BC4" w:rsidRPr="00C55152" w:rsidRDefault="00C74BC4" w:rsidP="00BA7B5E">
      <w:pPr>
        <w:ind w:firstLineChars="200" w:firstLine="480"/>
      </w:pPr>
      <w:r w:rsidRPr="00C55152">
        <w:t>如图所示，当自车检测到前车的速度低于巡航速度的</w:t>
      </w:r>
      <w:r w:rsidRPr="00C55152">
        <w:t>0.55</w:t>
      </w:r>
      <w:r w:rsidRPr="00C55152">
        <w:t>倍时，自车的高速超车功能即被触发，因此自车向超车道进行变道操作。在自车进入超车道后，原超车对象迅速加速，自车丢失原超车对象。而在原超车对象丢失后，自车在能够快速并回到原车道，并且开启跟车功能，跟踪高速运行的原超车对象。因此在自车丢失超车目标的场景中，该功能依然能够成功运行，并且让自车恢复巡航或跟车功能。</w:t>
      </w:r>
    </w:p>
    <w:p w:rsidR="00C74BC4" w:rsidRPr="008040C1" w:rsidRDefault="00C74BC4" w:rsidP="00C5065D">
      <w:pPr>
        <w:pStyle w:val="a5"/>
        <w:numPr>
          <w:ilvl w:val="0"/>
          <w:numId w:val="11"/>
        </w:numPr>
        <w:ind w:firstLineChars="0"/>
        <w:jc w:val="left"/>
        <w:rPr>
          <w:rFonts w:cs="Times New Roman"/>
          <w:spacing w:val="10"/>
        </w:rPr>
      </w:pPr>
      <w:r w:rsidRPr="008040C1">
        <w:rPr>
          <w:rFonts w:cs="Times New Roman"/>
          <w:b/>
          <w:spacing w:val="10"/>
        </w:rPr>
        <w:lastRenderedPageBreak/>
        <w:t>测试场景三</w:t>
      </w:r>
    </w:p>
    <w:p w:rsidR="00C74BC4" w:rsidRPr="00C55152" w:rsidRDefault="00C74BC4" w:rsidP="00BA7B5E">
      <w:pPr>
        <w:ind w:firstLineChars="200" w:firstLine="480"/>
      </w:pPr>
      <w:r w:rsidRPr="00C55152">
        <w:t>自车在高速功能上以</w:t>
      </w:r>
      <w:r w:rsidRPr="00C55152">
        <w:t>60km/h</w:t>
      </w:r>
      <w:r w:rsidRPr="00C55152">
        <w:t>为预设速度开启巡航功能保持运行。一段时间后，一辆黑色辅助测试车辆快速切入自车车道，并且缓慢减速至自车初设速度</w:t>
      </w:r>
      <w:r w:rsidRPr="00C55152">
        <w:t>0.55</w:t>
      </w:r>
      <w:r w:rsidRPr="00C55152">
        <w:t>倍之下。此时自车应该能够成功触发高速变道功能。在自车进入超车道后，黑色辅助测试车辆迅速加速超过自车，此时一辆白色辅助测试车辆从原车道快速驶来，自车自车应要等到与测试辅助车的纵向距离超过</w:t>
      </w:r>
      <w:r w:rsidRPr="00C55152">
        <w:t>45m</w:t>
      </w:r>
      <w:r w:rsidRPr="00C55152">
        <w:t>后才可实施并道。</w:t>
      </w:r>
    </w:p>
    <w:p w:rsidR="00C74BC4" w:rsidRPr="008040C1" w:rsidRDefault="00C74BC4" w:rsidP="001F00B3">
      <w:pPr>
        <w:ind w:firstLine="420"/>
        <w:jc w:val="left"/>
        <w:rPr>
          <w:rFonts w:cs="Times New Roman"/>
          <w:spacing w:val="10"/>
        </w:rPr>
      </w:pP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6AE65B50" wp14:editId="224A036D">
            <wp:extent cx="1981710" cy="1406331"/>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0C722DB7" wp14:editId="1350730A">
            <wp:extent cx="2627194" cy="1414550"/>
            <wp:effectExtent l="0" t="0" r="1905" b="0"/>
            <wp:docPr id="14364" name="图片 1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 name="Overtake_3.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688356" cy="1447481"/>
                    </a:xfrm>
                    <a:prstGeom prst="rect">
                      <a:avLst/>
                    </a:prstGeom>
                  </pic:spPr>
                </pic:pic>
              </a:graphicData>
            </a:graphic>
          </wp:inline>
        </w:drawing>
      </w:r>
    </w:p>
    <w:p w:rsidR="00C74BC4" w:rsidRPr="00E853E1" w:rsidRDefault="00C74BC4" w:rsidP="001F00B3">
      <w:pPr>
        <w:jc w:val="center"/>
        <w:rPr>
          <w:rFonts w:cs="Times New Roman"/>
          <w:noProof/>
          <w:spacing w:val="10"/>
          <w:sz w:val="20"/>
          <w:szCs w:val="20"/>
        </w:rPr>
      </w:pPr>
      <w:r w:rsidRPr="00E853E1">
        <w:rPr>
          <w:rFonts w:cs="Times New Roman" w:hint="eastAsia"/>
          <w:noProof/>
          <w:spacing w:val="10"/>
          <w:sz w:val="20"/>
          <w:szCs w:val="20"/>
        </w:rPr>
        <w:t>图</w:t>
      </w:r>
      <w:r w:rsidRPr="00E853E1">
        <w:rPr>
          <w:rFonts w:cs="Times New Roman" w:hint="eastAsia"/>
          <w:noProof/>
          <w:spacing w:val="10"/>
          <w:sz w:val="20"/>
          <w:szCs w:val="20"/>
        </w:rPr>
        <w:t>5-</w:t>
      </w:r>
      <w:r w:rsidRPr="00E853E1">
        <w:rPr>
          <w:rFonts w:cs="Times New Roman"/>
          <w:noProof/>
          <w:spacing w:val="10"/>
          <w:sz w:val="20"/>
          <w:szCs w:val="20"/>
        </w:rPr>
        <w:t xml:space="preserve">44 </w:t>
      </w:r>
      <w:r w:rsidRPr="00E853E1">
        <w:rPr>
          <w:rFonts w:cs="Times New Roman" w:hint="eastAsia"/>
          <w:noProof/>
          <w:spacing w:val="10"/>
          <w:sz w:val="20"/>
          <w:szCs w:val="20"/>
        </w:rPr>
        <w:t>高速超车功能测试场景三</w:t>
      </w:r>
    </w:p>
    <w:p w:rsidR="00C74BC4" w:rsidRPr="00876EF7" w:rsidRDefault="00C74BC4" w:rsidP="001F00B3">
      <w:pPr>
        <w:jc w:val="center"/>
        <w:rPr>
          <w:rFonts w:cs="Times New Roman"/>
          <w:noProof/>
          <w:spacing w:val="10"/>
        </w:rPr>
      </w:pPr>
    </w:p>
    <w:p w:rsidR="00C74BC4" w:rsidRPr="00C55152" w:rsidRDefault="00C74BC4" w:rsidP="00812197">
      <w:pPr>
        <w:ind w:firstLineChars="200" w:firstLine="480"/>
      </w:pPr>
      <w:r w:rsidRPr="00C55152">
        <w:t>该场景下的速度特性跟速曲线如图</w:t>
      </w:r>
      <w:r w:rsidRPr="00C55152">
        <w:t>5</w:t>
      </w:r>
      <w:r w:rsidRPr="00C55152">
        <w:rPr>
          <w:rFonts w:hint="eastAsia"/>
        </w:rPr>
        <w:t>-</w:t>
      </w:r>
      <w:r w:rsidRPr="00C55152">
        <w:t>45</w:t>
      </w:r>
      <w:r w:rsidRPr="00C55152">
        <w:t>所示。其中绿线代表自车的目标速度，蓝线代表自车的实测速度，红线代表自车位置，黄色散点代表前车速度，测试过程中数据采样频率是</w:t>
      </w:r>
      <w:r w:rsidRPr="00C55152">
        <w:t>20Hz</w:t>
      </w:r>
      <w:r w:rsidRPr="00C55152">
        <w:t>。</w:t>
      </w:r>
    </w:p>
    <w:p w:rsidR="00C74BC4" w:rsidRPr="00C55152" w:rsidRDefault="00C74BC4" w:rsidP="00812197">
      <w:pPr>
        <w:ind w:firstLineChars="200" w:firstLine="480"/>
      </w:pPr>
      <w:r w:rsidRPr="00C55152">
        <w:t>该场景下的横摆角特性曲线如图</w:t>
      </w:r>
      <w:r w:rsidRPr="00C55152">
        <w:t>5</w:t>
      </w:r>
      <w:r w:rsidRPr="00C55152">
        <w:rPr>
          <w:rFonts w:hint="eastAsia"/>
        </w:rPr>
        <w:t>-</w:t>
      </w:r>
      <w:r w:rsidRPr="00C55152">
        <w:t>46</w:t>
      </w:r>
      <w:r w:rsidRPr="00C55152">
        <w:t>所示。其中绿线代表自车与目标车道前车的纵向距离，蓝线代表安全区域的纵向长度（临界距离），测试过程中数据采样频率是</w:t>
      </w:r>
      <w:r w:rsidRPr="00C55152">
        <w:t>20Hz</w:t>
      </w:r>
      <w:r w:rsidRPr="00C55152">
        <w:t>。</w:t>
      </w:r>
    </w:p>
    <w:p w:rsidR="009A7133" w:rsidRPr="00BA7B5E" w:rsidRDefault="00C74BC4" w:rsidP="009A7133">
      <w:pPr>
        <w:ind w:firstLineChars="200" w:firstLine="480"/>
        <w:jc w:val="left"/>
      </w:pPr>
      <w:r w:rsidRPr="00C55152">
        <w:t>如图所示，当自车检测到前车的速度低于巡航速度的</w:t>
      </w:r>
      <w:r w:rsidRPr="00C55152">
        <w:t>0.55</w:t>
      </w:r>
      <w:r w:rsidRPr="00C55152">
        <w:t>倍时，自车的高速超车功能即被触发，因此自车向超车道进行变道操作。而当自车进入超车道后，原超车目标快速运行，自车丢失超车目标。然而，相比于测试场景二，该场景的不同之处是，由于原车道存在一辆快速运行的交通车，故而自车无法在丢失原超车目标快速回到原车道，而是在超车道运行，直到其目标车道</w:t>
      </w:r>
      <w:r w:rsidR="009A7133" w:rsidRPr="00BA7B5E">
        <w:t>的前方</w:t>
      </w:r>
      <w:r w:rsidR="009A7133" w:rsidRPr="00BA7B5E">
        <w:t>45m</w:t>
      </w:r>
      <w:r w:rsidR="009A7133" w:rsidRPr="00BA7B5E">
        <w:t>内无交通车时，并道操作才可以实施。故而如图</w:t>
      </w:r>
      <w:r w:rsidR="009A7133" w:rsidRPr="00BA7B5E">
        <w:t>5</w:t>
      </w:r>
      <w:r w:rsidR="009A7133" w:rsidRPr="00BA7B5E">
        <w:rPr>
          <w:rFonts w:hint="eastAsia"/>
        </w:rPr>
        <w:t>-</w:t>
      </w:r>
      <w:r w:rsidR="009A7133" w:rsidRPr="00BA7B5E">
        <w:t>46</w:t>
      </w:r>
      <w:r w:rsidR="009A7133" w:rsidRPr="00BA7B5E">
        <w:t>所示，当绿线消失时，说明前方</w:t>
      </w:r>
      <w:r w:rsidR="009A7133" w:rsidRPr="00BA7B5E">
        <w:t>45m</w:t>
      </w:r>
      <w:r w:rsidR="009A7133" w:rsidRPr="00BA7B5E">
        <w:t>内不存在交通车运行，故而自车的并道操作被触发，自车成功回到原车道。因此，在较为复杂的场景下，高速超车功能依然能够在超车目的失效的情况下安全运行。</w:t>
      </w:r>
    </w:p>
    <w:p w:rsidR="00C74BC4" w:rsidRDefault="00C74BC4" w:rsidP="00BA7B5E">
      <w:pPr>
        <w:jc w:val="center"/>
        <w:rPr>
          <w:rFonts w:cs="Times New Roman"/>
          <w:spacing w:val="10"/>
        </w:rPr>
      </w:pPr>
      <w:r w:rsidRPr="008040C1">
        <w:rPr>
          <w:rFonts w:cs="Times New Roman"/>
          <w:noProof/>
          <w:spacing w:val="10"/>
        </w:rPr>
        <w:lastRenderedPageBreak/>
        <w:drawing>
          <wp:inline distT="0" distB="0" distL="0" distR="0" wp14:anchorId="105A0AE5" wp14:editId="6960B8DF">
            <wp:extent cx="5319423" cy="1761362"/>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Overtake_rear_acc_speed.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326302" cy="1763640"/>
                    </a:xfrm>
                    <a:prstGeom prst="rect">
                      <a:avLst/>
                    </a:prstGeom>
                  </pic:spPr>
                </pic:pic>
              </a:graphicData>
            </a:graphic>
          </wp:inline>
        </w:drawing>
      </w:r>
    </w:p>
    <w:p w:rsidR="00C74BC4" w:rsidRPr="008D5B71"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4</w:t>
      </w:r>
      <w:r w:rsidRPr="00E853E1">
        <w:rPr>
          <w:rFonts w:cs="Times New Roman"/>
          <w:spacing w:val="10"/>
          <w:sz w:val="20"/>
          <w:szCs w:val="20"/>
        </w:rPr>
        <w:t>5</w:t>
      </w:r>
      <w:r w:rsidRPr="00E853E1">
        <w:rPr>
          <w:rFonts w:cs="Times New Roman" w:hint="eastAsia"/>
          <w:spacing w:val="10"/>
          <w:sz w:val="20"/>
          <w:szCs w:val="20"/>
        </w:rPr>
        <w:t xml:space="preserve"> </w:t>
      </w:r>
      <w:r w:rsidRPr="00E853E1">
        <w:rPr>
          <w:rFonts w:cs="Times New Roman" w:hint="eastAsia"/>
          <w:spacing w:val="10"/>
          <w:sz w:val="20"/>
          <w:szCs w:val="20"/>
        </w:rPr>
        <w:t>测试场景三超车功能触发情况</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3EA1405E" wp14:editId="4B2F2B91">
            <wp:extent cx="5418879" cy="17942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Overtake_rear_acc_right_front.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439127" cy="1800999"/>
                    </a:xfrm>
                    <a:prstGeom prst="rect">
                      <a:avLst/>
                    </a:prstGeom>
                  </pic:spPr>
                </pic:pic>
              </a:graphicData>
            </a:graphic>
          </wp:inline>
        </w:drawing>
      </w:r>
    </w:p>
    <w:p w:rsidR="00C74BC4" w:rsidRPr="008D4E35"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4</w:t>
      </w:r>
      <w:r w:rsidRPr="00E853E1">
        <w:rPr>
          <w:rFonts w:cs="Times New Roman"/>
          <w:spacing w:val="10"/>
          <w:sz w:val="20"/>
          <w:szCs w:val="20"/>
        </w:rPr>
        <w:t>6</w:t>
      </w:r>
      <w:r w:rsidRPr="00E853E1">
        <w:rPr>
          <w:rFonts w:cs="Times New Roman" w:hint="eastAsia"/>
          <w:spacing w:val="10"/>
          <w:sz w:val="20"/>
          <w:szCs w:val="20"/>
        </w:rPr>
        <w:t xml:space="preserve"> </w:t>
      </w:r>
      <w:r w:rsidRPr="00E853E1">
        <w:rPr>
          <w:rFonts w:cs="Times New Roman" w:hint="eastAsia"/>
          <w:spacing w:val="10"/>
          <w:sz w:val="20"/>
          <w:szCs w:val="20"/>
        </w:rPr>
        <w:t>测试场景三安全区域变化情况</w:t>
      </w:r>
    </w:p>
    <w:p w:rsidR="00C74BC4" w:rsidRDefault="00C74BC4" w:rsidP="001F00B3">
      <w:pPr>
        <w:jc w:val="left"/>
        <w:rPr>
          <w:rFonts w:cs="Times New Roman"/>
          <w:spacing w:val="10"/>
        </w:rPr>
      </w:pPr>
    </w:p>
    <w:p w:rsidR="00C74BC4" w:rsidRPr="008040C1" w:rsidRDefault="00C74BC4" w:rsidP="001F00B3">
      <w:pPr>
        <w:ind w:firstLine="420"/>
        <w:jc w:val="left"/>
        <w:rPr>
          <w:rFonts w:cs="Times New Roman"/>
          <w:spacing w:val="10"/>
        </w:rPr>
      </w:pPr>
    </w:p>
    <w:p w:rsidR="00C74BC4" w:rsidRPr="008040C1" w:rsidRDefault="00C74BC4" w:rsidP="00C5065D">
      <w:pPr>
        <w:pStyle w:val="a5"/>
        <w:numPr>
          <w:ilvl w:val="0"/>
          <w:numId w:val="11"/>
        </w:numPr>
        <w:ind w:firstLineChars="0"/>
        <w:jc w:val="left"/>
        <w:rPr>
          <w:rFonts w:cs="Times New Roman"/>
          <w:spacing w:val="10"/>
        </w:rPr>
      </w:pPr>
      <w:r w:rsidRPr="008040C1">
        <w:rPr>
          <w:rFonts w:cs="Times New Roman"/>
          <w:b/>
          <w:spacing w:val="10"/>
        </w:rPr>
        <w:t>测试场景四</w:t>
      </w:r>
    </w:p>
    <w:p w:rsidR="00BA7B5E" w:rsidRPr="00B866A1" w:rsidRDefault="00C74BC4" w:rsidP="00B866A1">
      <w:pPr>
        <w:ind w:firstLineChars="200" w:firstLine="480"/>
        <w:jc w:val="left"/>
      </w:pPr>
      <w:r w:rsidRPr="00B866A1">
        <w:t>自车在高速功能上以</w:t>
      </w:r>
      <w:r w:rsidRPr="00B866A1">
        <w:t>60km/h</w:t>
      </w:r>
      <w:r w:rsidRPr="00B866A1">
        <w:t>为预设速度开启巡航功能保持运行。一段时间后，一辆黑色辅助测试车辆快速切入自车车道，并且缓慢减速至自车初设速度</w:t>
      </w:r>
      <w:r w:rsidRPr="00B866A1">
        <w:t>0.55</w:t>
      </w:r>
      <w:r w:rsidRPr="00B866A1">
        <w:t>倍之下。此时自车应该能够成功触发高速变道功能。此时在超车道上一辆白色辅助测试车辆行驶逼近，自车需要保证该</w:t>
      </w:r>
      <w:r w:rsidR="00812197" w:rsidRPr="00B866A1">
        <w:t>白色辅助测试车辆处于安全区域之外才能实施变道进入超车道操作，</w:t>
      </w:r>
      <w:r w:rsidR="00812197" w:rsidRPr="00B866A1">
        <w:rPr>
          <w:rFonts w:hint="eastAsia"/>
        </w:rPr>
        <w:t>这</w:t>
      </w:r>
      <w:r w:rsidR="00BA7B5E" w:rsidRPr="00B866A1">
        <w:t>之前自车需要维持跟车</w:t>
      </w:r>
      <w:r w:rsidRPr="00B866A1">
        <w:t>。</w:t>
      </w:r>
    </w:p>
    <w:p w:rsidR="00C74BC4" w:rsidRPr="008040C1" w:rsidRDefault="00C74BC4" w:rsidP="00812197">
      <w:pPr>
        <w:ind w:firstLine="420"/>
        <w:jc w:val="center"/>
        <w:rPr>
          <w:rFonts w:cs="Times New Roman"/>
          <w:spacing w:val="10"/>
        </w:rPr>
      </w:pPr>
      <w:r w:rsidRPr="008040C1">
        <w:rPr>
          <w:rFonts w:hint="eastAsia"/>
          <w:noProof/>
          <w:spacing w:val="10"/>
        </w:rPr>
        <w:drawing>
          <wp:inline distT="0" distB="0" distL="0" distR="0" wp14:anchorId="6BA73636" wp14:editId="08D79BF9">
            <wp:extent cx="1981710" cy="1406331"/>
            <wp:effectExtent l="0" t="0" r="0" b="381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528757BA" wp14:editId="2D3D6438">
            <wp:extent cx="2593075" cy="1412514"/>
            <wp:effectExtent l="0" t="0" r="0" b="0"/>
            <wp:docPr id="14369" name="图片 1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9" name="Scenario.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610193" cy="1421839"/>
                    </a:xfrm>
                    <a:prstGeom prst="rect">
                      <a:avLst/>
                    </a:prstGeom>
                  </pic:spPr>
                </pic:pic>
              </a:graphicData>
            </a:graphic>
          </wp:inline>
        </w:drawing>
      </w:r>
    </w:p>
    <w:p w:rsidR="00C74BC4" w:rsidRPr="00BA7B5E" w:rsidRDefault="00C74BC4" w:rsidP="00BA7B5E">
      <w:pPr>
        <w:ind w:firstLine="420"/>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 xml:space="preserve">5-47 </w:t>
      </w:r>
      <w:r w:rsidRPr="00E853E1">
        <w:rPr>
          <w:rFonts w:cs="Times New Roman" w:hint="eastAsia"/>
          <w:spacing w:val="10"/>
          <w:sz w:val="20"/>
          <w:szCs w:val="20"/>
        </w:rPr>
        <w:t>高速超车功能测试场景四</w:t>
      </w:r>
    </w:p>
    <w:p w:rsidR="00C74BC4" w:rsidRPr="00887BC1" w:rsidRDefault="00C74BC4" w:rsidP="00BA7B5E">
      <w:pPr>
        <w:ind w:firstLineChars="200" w:firstLine="480"/>
      </w:pPr>
      <w:r w:rsidRPr="00887BC1">
        <w:lastRenderedPageBreak/>
        <w:t>该场景下的速度特性跟速曲线如图</w:t>
      </w:r>
      <w:r w:rsidRPr="00887BC1">
        <w:t>5</w:t>
      </w:r>
      <w:r w:rsidRPr="00887BC1">
        <w:rPr>
          <w:rFonts w:hint="eastAsia"/>
        </w:rPr>
        <w:t>-</w:t>
      </w:r>
      <w:r w:rsidRPr="00887BC1">
        <w:t>48</w:t>
      </w:r>
      <w:r w:rsidRPr="00887BC1">
        <w:t>所示。其中绿线代表自车的目标速度，蓝线代表自车的实测速度，红线代表自车位置，黄色散点代表前车速度，测试过程中数据采样频率是</w:t>
      </w:r>
      <w:r w:rsidRPr="00887BC1">
        <w:t>20Hz</w:t>
      </w:r>
      <w:r w:rsidRPr="00887BC1">
        <w:t>。</w:t>
      </w:r>
    </w:p>
    <w:p w:rsidR="00C74BC4" w:rsidRPr="00887BC1" w:rsidRDefault="00C74BC4" w:rsidP="00BA7B5E">
      <w:pPr>
        <w:ind w:firstLineChars="200" w:firstLine="480"/>
      </w:pPr>
      <w:r w:rsidRPr="00887BC1">
        <w:t>该场景下的横摆角特性曲线如图</w:t>
      </w:r>
      <w:r w:rsidRPr="00887BC1">
        <w:t>5</w:t>
      </w:r>
      <w:r w:rsidRPr="00887BC1">
        <w:rPr>
          <w:rFonts w:hint="eastAsia"/>
        </w:rPr>
        <w:t>-</w:t>
      </w:r>
      <w:r w:rsidRPr="00887BC1">
        <w:t>49</w:t>
      </w:r>
      <w:r w:rsidRPr="00887BC1">
        <w:t>所示。其中绿线代表安全区域内超车道后车与自车的纵向距离，蓝线代表安全区域的纵向长度（临界距离），测试过程中数据采样频率是</w:t>
      </w:r>
      <w:r w:rsidRPr="00887BC1">
        <w:t>20Hz</w:t>
      </w:r>
      <w:r w:rsidRPr="00887BC1">
        <w:t>。</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273A9688" wp14:editId="0DAD9F40">
            <wp:extent cx="5475061" cy="1812897"/>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Overtake_leftrear_speed.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490743" cy="1818090"/>
                    </a:xfrm>
                    <a:prstGeom prst="rect">
                      <a:avLst/>
                    </a:prstGeom>
                  </pic:spPr>
                </pic:pic>
              </a:graphicData>
            </a:graphic>
          </wp:inline>
        </w:drawing>
      </w:r>
    </w:p>
    <w:p w:rsidR="00C74BC4" w:rsidRPr="008D5B71" w:rsidRDefault="00C74BC4" w:rsidP="001F00B3">
      <w:pPr>
        <w:ind w:firstLine="420"/>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4</w:t>
      </w:r>
      <w:r w:rsidRPr="00E853E1">
        <w:rPr>
          <w:rFonts w:cs="Times New Roman"/>
          <w:spacing w:val="10"/>
          <w:sz w:val="20"/>
          <w:szCs w:val="20"/>
        </w:rPr>
        <w:t>8</w:t>
      </w:r>
      <w:r w:rsidRPr="00E853E1">
        <w:rPr>
          <w:rFonts w:cs="Times New Roman" w:hint="eastAsia"/>
          <w:spacing w:val="10"/>
          <w:sz w:val="20"/>
          <w:szCs w:val="20"/>
        </w:rPr>
        <w:t xml:space="preserve"> </w:t>
      </w:r>
      <w:r w:rsidRPr="00E853E1">
        <w:rPr>
          <w:rFonts w:cs="Times New Roman" w:hint="eastAsia"/>
          <w:spacing w:val="10"/>
          <w:sz w:val="20"/>
          <w:szCs w:val="20"/>
        </w:rPr>
        <w:t>测试场景三超车功能触发情况</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58C3046F" wp14:editId="4C8DFA47">
            <wp:extent cx="5262564" cy="174253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Overtake_leftrear_left_rear_critical.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295991" cy="1753603"/>
                    </a:xfrm>
                    <a:prstGeom prst="rect">
                      <a:avLst/>
                    </a:prstGeom>
                  </pic:spPr>
                </pic:pic>
              </a:graphicData>
            </a:graphic>
          </wp:inline>
        </w:drawing>
      </w:r>
    </w:p>
    <w:p w:rsidR="00C74BC4" w:rsidRPr="00E853E1"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4</w:t>
      </w:r>
      <w:r w:rsidRPr="00E853E1">
        <w:rPr>
          <w:rFonts w:cs="Times New Roman"/>
          <w:spacing w:val="10"/>
          <w:sz w:val="20"/>
          <w:szCs w:val="20"/>
        </w:rPr>
        <w:t>9</w:t>
      </w:r>
      <w:r w:rsidRPr="00E853E1">
        <w:rPr>
          <w:rFonts w:cs="Times New Roman" w:hint="eastAsia"/>
          <w:spacing w:val="10"/>
          <w:sz w:val="20"/>
          <w:szCs w:val="20"/>
        </w:rPr>
        <w:t xml:space="preserve"> </w:t>
      </w:r>
      <w:r w:rsidRPr="00E853E1">
        <w:rPr>
          <w:rFonts w:cs="Times New Roman" w:hint="eastAsia"/>
          <w:spacing w:val="10"/>
          <w:sz w:val="20"/>
          <w:szCs w:val="20"/>
        </w:rPr>
        <w:t>测试场景四安全区域变化情况</w:t>
      </w:r>
    </w:p>
    <w:p w:rsidR="00C74BC4" w:rsidRPr="008040C1" w:rsidRDefault="00C74BC4" w:rsidP="001F00B3">
      <w:pPr>
        <w:rPr>
          <w:rFonts w:cs="Times New Roman"/>
          <w:spacing w:val="10"/>
        </w:rPr>
      </w:pPr>
    </w:p>
    <w:p w:rsidR="00C74BC4" w:rsidRPr="006068DD" w:rsidRDefault="00C74BC4" w:rsidP="00887BC1">
      <w:pPr>
        <w:ind w:firstLineChars="200" w:firstLine="480"/>
      </w:pPr>
      <w:r w:rsidRPr="00887BC1">
        <w:t>如图</w:t>
      </w:r>
      <w:r w:rsidRPr="00887BC1">
        <w:t>5</w:t>
      </w:r>
      <w:r w:rsidRPr="00887BC1">
        <w:rPr>
          <w:rFonts w:hint="eastAsia"/>
        </w:rPr>
        <w:t>-</w:t>
      </w:r>
      <w:r w:rsidRPr="00887BC1">
        <w:t>49</w:t>
      </w:r>
      <w:r w:rsidRPr="00887BC1">
        <w:t>所示，当前车速度降至自车预设巡航速度</w:t>
      </w:r>
      <w:r w:rsidRPr="00887BC1">
        <w:t>0.55</w:t>
      </w:r>
      <w:r w:rsidRPr="00887BC1">
        <w:t>倍以下时，本应该触发高速超车功能，然而在此期间，由于自车在目标超车道的安全区域内存在交通车运行（如图</w:t>
      </w:r>
      <w:r w:rsidRPr="00887BC1">
        <w:t>5</w:t>
      </w:r>
      <w:r w:rsidRPr="00887BC1">
        <w:rPr>
          <w:rFonts w:hint="eastAsia"/>
        </w:rPr>
        <w:t>-</w:t>
      </w:r>
      <w:r w:rsidRPr="00887BC1">
        <w:t>49</w:t>
      </w:r>
      <w:r w:rsidRPr="00887BC1">
        <w:t>绿线所示），故自车只能够开启跟车功能，以较低的速度运行。当安全区域内不存在交通车时，如果前车的运行速度仍然小于自车预设巡航速度</w:t>
      </w:r>
      <w:r w:rsidRPr="00887BC1">
        <w:t>0.55</w:t>
      </w:r>
      <w:r w:rsidRPr="00887BC1">
        <w:t>倍，那么此时高速超车功能将被再次触发，自车完成超车。值得注意的是，本次测试实验中，自车在进入目标车道后能够探测到原先安全区域内的交通车，故而自车在进入超车道后将开启跟车功能，直到自车实施并道操作后该功能才退出，并重新开启巡航功</w:t>
      </w:r>
      <w:r w:rsidRPr="00887BC1">
        <w:lastRenderedPageBreak/>
        <w:t>能。因此，面对容易造成交通事故的场景，自车将会保持原先开启的巡航模式或跟车模式，只有在能够保证变道操作是安全的情况下，超车功能才可被触发。</w:t>
      </w:r>
    </w:p>
    <w:p w:rsidR="00C74BC4" w:rsidRPr="008040C1" w:rsidRDefault="00C74BC4" w:rsidP="001F00B3">
      <w:pPr>
        <w:pStyle w:val="3"/>
        <w:rPr>
          <w:rFonts w:cs="Times New Roman"/>
          <w:spacing w:val="10"/>
        </w:rPr>
      </w:pPr>
      <w:bookmarkStart w:id="251" w:name="_Toc9194878"/>
      <w:bookmarkStart w:id="252" w:name="_Toc9433557"/>
      <w:bookmarkStart w:id="253" w:name="_Toc9950022"/>
      <w:bookmarkStart w:id="254" w:name="_Toc10570638"/>
      <w:r w:rsidRPr="008040C1">
        <w:rPr>
          <w:rFonts w:cs="Times New Roman"/>
          <w:spacing w:val="10"/>
        </w:rPr>
        <w:t>5.1.7 车道保持功能测试</w:t>
      </w:r>
      <w:bookmarkEnd w:id="251"/>
      <w:bookmarkEnd w:id="252"/>
      <w:bookmarkEnd w:id="253"/>
      <w:bookmarkEnd w:id="254"/>
    </w:p>
    <w:p w:rsidR="00C74BC4" w:rsidRPr="008040C1" w:rsidRDefault="00C74BC4" w:rsidP="00C5065D">
      <w:pPr>
        <w:pStyle w:val="a5"/>
        <w:numPr>
          <w:ilvl w:val="0"/>
          <w:numId w:val="11"/>
        </w:numPr>
        <w:ind w:firstLineChars="0"/>
        <w:rPr>
          <w:rFonts w:cs="Times New Roman"/>
          <w:spacing w:val="10"/>
        </w:rPr>
      </w:pPr>
      <w:r w:rsidRPr="008040C1">
        <w:rPr>
          <w:rFonts w:cs="Times New Roman"/>
          <w:b/>
          <w:spacing w:val="10"/>
        </w:rPr>
        <w:t>测试场景一</w:t>
      </w:r>
    </w:p>
    <w:p w:rsidR="00C74BC4" w:rsidRPr="006068DD" w:rsidRDefault="00C74BC4" w:rsidP="001F00B3">
      <w:pPr>
        <w:ind w:firstLine="420"/>
      </w:pPr>
      <w:r w:rsidRPr="006068DD">
        <w:t>自车开启巡航功能，以</w:t>
      </w:r>
      <w:r w:rsidRPr="006068DD">
        <w:t>40km/h</w:t>
      </w:r>
      <w:r w:rsidRPr="006068DD">
        <w:t>的巡航速度在不规则变曲率的弯道上运行。要求该车在运行过程中能够不压过车道线。</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7DC75B78" wp14:editId="640CF717">
            <wp:extent cx="2192107" cy="1555641"/>
            <wp:effectExtent l="0" t="0" r="0" b="698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highway_curve.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215428" cy="1572191"/>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607007CB" wp14:editId="44E7D9CD">
            <wp:extent cx="2887580" cy="1554749"/>
            <wp:effectExtent l="0" t="0" r="8255" b="7620"/>
            <wp:docPr id="14360" name="图片 1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0" name="LKA.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2909212" cy="1566396"/>
                    </a:xfrm>
                    <a:prstGeom prst="rect">
                      <a:avLst/>
                    </a:prstGeom>
                  </pic:spPr>
                </pic:pic>
              </a:graphicData>
            </a:graphic>
          </wp:inline>
        </w:drawing>
      </w:r>
    </w:p>
    <w:p w:rsidR="00C74BC4" w:rsidRPr="00E853E1"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5</w:t>
      </w:r>
      <w:r w:rsidRPr="00E853E1">
        <w:rPr>
          <w:rFonts w:cs="Times New Roman" w:hint="eastAsia"/>
          <w:spacing w:val="10"/>
          <w:sz w:val="20"/>
          <w:szCs w:val="20"/>
        </w:rPr>
        <w:t xml:space="preserve">0 </w:t>
      </w:r>
      <w:r w:rsidRPr="00E853E1">
        <w:rPr>
          <w:rFonts w:cs="Times New Roman" w:hint="eastAsia"/>
          <w:spacing w:val="10"/>
          <w:sz w:val="20"/>
          <w:szCs w:val="20"/>
        </w:rPr>
        <w:t>车道保持功能测试场景</w:t>
      </w:r>
    </w:p>
    <w:p w:rsidR="00C74BC4" w:rsidRDefault="00C74BC4" w:rsidP="001F00B3">
      <w:pPr>
        <w:jc w:val="left"/>
        <w:rPr>
          <w:rFonts w:cs="Times New Roman"/>
          <w:spacing w:val="10"/>
        </w:rPr>
      </w:pPr>
    </w:p>
    <w:p w:rsidR="00C74BC4" w:rsidRPr="006068DD" w:rsidRDefault="00C74BC4" w:rsidP="006068DD">
      <w:pPr>
        <w:ind w:firstLine="420"/>
      </w:pPr>
      <w:r w:rsidRPr="006068DD">
        <w:t>巡航功能的跟速特性如图</w:t>
      </w:r>
      <w:r w:rsidRPr="006068DD">
        <w:t>5</w:t>
      </w:r>
      <w:r w:rsidRPr="006068DD">
        <w:rPr>
          <w:rFonts w:hint="eastAsia"/>
        </w:rPr>
        <w:t>-</w:t>
      </w:r>
      <w:r w:rsidRPr="006068DD">
        <w:t>51</w:t>
      </w:r>
      <w:r w:rsidRPr="006068DD">
        <w:t>所示，其中绿线代表自车的目标速度，蓝线代表自车的实测速度，测试过程中数据采样频率是</w:t>
      </w:r>
      <w:r w:rsidRPr="006068DD">
        <w:t>20Hz</w:t>
      </w:r>
      <w:r w:rsidRPr="006068DD">
        <w:t>。</w:t>
      </w:r>
    </w:p>
    <w:p w:rsidR="00C74BC4" w:rsidRPr="006068DD" w:rsidRDefault="00C74BC4" w:rsidP="006068DD">
      <w:pPr>
        <w:ind w:firstLine="420"/>
      </w:pPr>
      <w:r w:rsidRPr="006068DD">
        <w:t>巡航功能的</w:t>
      </w:r>
      <w:r w:rsidRPr="006068DD">
        <w:rPr>
          <w:rFonts w:hint="eastAsia"/>
        </w:rPr>
        <w:t>目标点追踪情况</w:t>
      </w:r>
      <w:r w:rsidRPr="006068DD">
        <w:t>如图</w:t>
      </w:r>
      <w:r w:rsidRPr="006068DD">
        <w:t>5</w:t>
      </w:r>
      <w:r w:rsidRPr="006068DD">
        <w:rPr>
          <w:rFonts w:hint="eastAsia"/>
        </w:rPr>
        <w:t>-</w:t>
      </w:r>
      <w:r w:rsidRPr="006068DD">
        <w:t>52</w:t>
      </w:r>
      <w:r w:rsidRPr="006068DD">
        <w:t>所示，其中绿点代表自车的目标坐标，蓝点代表自车的实测坐标，测试过程中数据采样频率是</w:t>
      </w:r>
      <w:r w:rsidRPr="006068DD">
        <w:t>5Hz</w:t>
      </w:r>
      <w:r w:rsidRPr="006068DD">
        <w:t>。</w:t>
      </w:r>
    </w:p>
    <w:p w:rsidR="00C74BC4" w:rsidRPr="006068DD" w:rsidRDefault="00C74BC4" w:rsidP="006068DD">
      <w:pPr>
        <w:ind w:firstLine="420"/>
      </w:pPr>
      <w:r w:rsidRPr="006068DD">
        <w:t>在测试过程中，自车的运行速度仍能保持于原预设巡航速度。并且运行过程中自车的运行轨迹与利用道路分割重构的目标点轨迹几乎完全重合，并且</w:t>
      </w:r>
      <w:r w:rsidRPr="006068DD">
        <w:rPr>
          <w:rFonts w:hint="eastAsia"/>
        </w:rPr>
        <w:t>在多次虚拟实验中</w:t>
      </w:r>
      <w:r w:rsidRPr="006068DD">
        <w:t>压线传感器</w:t>
      </w:r>
      <w:r w:rsidRPr="006068DD">
        <w:rPr>
          <w:rFonts w:hint="eastAsia"/>
        </w:rPr>
        <w:t>反馈</w:t>
      </w:r>
      <w:r w:rsidRPr="006068DD">
        <w:t>自车压线次数</w:t>
      </w:r>
      <w:r w:rsidRPr="006068DD">
        <w:rPr>
          <w:rFonts w:hint="eastAsia"/>
        </w:rPr>
        <w:t>均</w:t>
      </w:r>
      <w:r w:rsidRPr="006068DD">
        <w:t>为</w:t>
      </w:r>
      <w:r w:rsidRPr="006068DD">
        <w:t>0</w:t>
      </w:r>
      <w:r w:rsidRPr="006068DD">
        <w:t>。故车道保持功能的表现良好。</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0D9B6C43" wp14:editId="1E94F134">
            <wp:extent cx="5011947" cy="1659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curve_speed.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078772" cy="1681677"/>
                    </a:xfrm>
                    <a:prstGeom prst="rect">
                      <a:avLst/>
                    </a:prstGeom>
                  </pic:spPr>
                </pic:pic>
              </a:graphicData>
            </a:graphic>
          </wp:inline>
        </w:drawing>
      </w:r>
    </w:p>
    <w:p w:rsidR="00C74BC4" w:rsidRPr="003E728B"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1 </w:t>
      </w:r>
      <w:r w:rsidRPr="00E853E1">
        <w:rPr>
          <w:rFonts w:cs="Times New Roman" w:hint="eastAsia"/>
          <w:spacing w:val="10"/>
          <w:sz w:val="20"/>
          <w:szCs w:val="20"/>
        </w:rPr>
        <w:t>跟速特性测试结果</w:t>
      </w:r>
    </w:p>
    <w:p w:rsidR="00C74BC4" w:rsidRPr="008040C1" w:rsidRDefault="00C74BC4" w:rsidP="001F00B3">
      <w:pPr>
        <w:jc w:val="center"/>
        <w:rPr>
          <w:rFonts w:cs="Times New Roman"/>
          <w:spacing w:val="10"/>
        </w:rPr>
      </w:pPr>
      <w:r w:rsidRPr="008040C1">
        <w:rPr>
          <w:rFonts w:cs="Times New Roman"/>
          <w:noProof/>
          <w:spacing w:val="10"/>
        </w:rPr>
        <w:lastRenderedPageBreak/>
        <w:drawing>
          <wp:inline distT="0" distB="0" distL="0" distR="0" wp14:anchorId="52F60778" wp14:editId="43896D8C">
            <wp:extent cx="5201728" cy="1722391"/>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curve_location.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241110" cy="1735431"/>
                    </a:xfrm>
                    <a:prstGeom prst="rect">
                      <a:avLst/>
                    </a:prstGeom>
                  </pic:spPr>
                </pic:pic>
              </a:graphicData>
            </a:graphic>
          </wp:inline>
        </w:drawing>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 xml:space="preserve">5-52 </w:t>
      </w:r>
      <w:r w:rsidRPr="00E853E1">
        <w:rPr>
          <w:rFonts w:cs="Times New Roman" w:hint="eastAsia"/>
          <w:spacing w:val="10"/>
          <w:sz w:val="20"/>
          <w:szCs w:val="20"/>
        </w:rPr>
        <w:t>横向控制测试结果</w:t>
      </w:r>
    </w:p>
    <w:p w:rsidR="006068DD" w:rsidRDefault="006068DD" w:rsidP="001F00B3">
      <w:pPr>
        <w:jc w:val="center"/>
        <w:rPr>
          <w:rFonts w:cs="Times New Roman"/>
          <w:spacing w:val="10"/>
          <w:sz w:val="20"/>
          <w:szCs w:val="20"/>
        </w:rPr>
      </w:pPr>
    </w:p>
    <w:p w:rsidR="006068DD" w:rsidRPr="00B67FCB" w:rsidRDefault="006068DD" w:rsidP="001F00B3">
      <w:pPr>
        <w:jc w:val="center"/>
        <w:rPr>
          <w:rFonts w:cs="Times New Roman"/>
          <w:spacing w:val="10"/>
          <w:sz w:val="20"/>
          <w:szCs w:val="20"/>
        </w:rPr>
      </w:pPr>
    </w:p>
    <w:p w:rsidR="00C74BC4" w:rsidRPr="008040C1" w:rsidRDefault="00C74BC4" w:rsidP="001F00B3">
      <w:pPr>
        <w:pStyle w:val="2"/>
        <w:rPr>
          <w:rFonts w:cs="Times New Roman"/>
          <w:spacing w:val="10"/>
        </w:rPr>
      </w:pPr>
      <w:bookmarkStart w:id="255" w:name="_Toc9194879"/>
      <w:bookmarkStart w:id="256" w:name="_Toc9433558"/>
      <w:bookmarkStart w:id="257" w:name="_Toc9950023"/>
      <w:bookmarkStart w:id="258" w:name="_Toc10570639"/>
      <w:r w:rsidRPr="008040C1">
        <w:rPr>
          <w:rFonts w:cs="Times New Roman"/>
          <w:spacing w:val="10"/>
        </w:rPr>
        <w:t>5.2 城镇测试场景</w:t>
      </w:r>
      <w:bookmarkEnd w:id="255"/>
      <w:bookmarkEnd w:id="256"/>
      <w:bookmarkEnd w:id="257"/>
      <w:bookmarkEnd w:id="258"/>
    </w:p>
    <w:p w:rsidR="00C74BC4" w:rsidRPr="006068DD" w:rsidRDefault="00C74BC4" w:rsidP="001F00B3">
      <w:pPr>
        <w:ind w:firstLine="420"/>
      </w:pPr>
      <w:r w:rsidRPr="006068DD">
        <w:rPr>
          <w:rFonts w:hint="eastAsia"/>
        </w:rPr>
        <w:t>根据第</w:t>
      </w:r>
      <w:r w:rsidRPr="006068DD">
        <w:rPr>
          <w:rFonts w:hint="eastAsia"/>
        </w:rPr>
        <w:t>3</w:t>
      </w:r>
      <w:r w:rsidRPr="006068DD">
        <w:rPr>
          <w:rFonts w:hint="eastAsia"/>
        </w:rPr>
        <w:t>章所述的场景搭建流程，本小节搭建了直道高速公路与弯道高速公路以测试自适应巡航系统在城镇场景下根据多样化交通信息做出合理反馈的表现情况。该测试场地如图</w:t>
      </w:r>
      <w:r w:rsidRPr="006068DD">
        <w:rPr>
          <w:rFonts w:hint="eastAsia"/>
        </w:rPr>
        <w:t>5-</w:t>
      </w:r>
      <w:r w:rsidRPr="006068DD">
        <w:t>53</w:t>
      </w:r>
      <w:r w:rsidRPr="006068DD">
        <w:rPr>
          <w:rFonts w:hint="eastAsia"/>
        </w:rPr>
        <w:t>所示。</w:t>
      </w:r>
    </w:p>
    <w:p w:rsidR="00C74BC4" w:rsidRPr="008040C1" w:rsidRDefault="00C74BC4" w:rsidP="001F00B3">
      <w:pPr>
        <w:jc w:val="center"/>
        <w:rPr>
          <w:noProof/>
          <w:spacing w:val="10"/>
        </w:rPr>
      </w:pPr>
      <w:r w:rsidRPr="008040C1">
        <w:rPr>
          <w:rFonts w:hint="eastAsia"/>
          <w:noProof/>
          <w:spacing w:val="10"/>
        </w:rPr>
        <w:drawing>
          <wp:inline distT="0" distB="0" distL="0" distR="0" wp14:anchorId="0A3C5D5E" wp14:editId="48D699E4">
            <wp:extent cx="1727860" cy="1226185"/>
            <wp:effectExtent l="0" t="0" r="5715" b="0"/>
            <wp:docPr id="14336" name="图片 1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 name="ScreenShot00002.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743204" cy="1237074"/>
                    </a:xfrm>
                    <a:prstGeom prst="rect">
                      <a:avLst/>
                    </a:prstGeom>
                  </pic:spPr>
                </pic:pic>
              </a:graphicData>
            </a:graphic>
          </wp:inline>
        </w:drawing>
      </w:r>
      <w:r w:rsidRPr="008040C1">
        <w:rPr>
          <w:noProof/>
          <w:spacing w:val="10"/>
        </w:rPr>
        <w:t xml:space="preserve"> </w:t>
      </w:r>
      <w:r w:rsidRPr="008040C1">
        <w:rPr>
          <w:rFonts w:hint="eastAsia"/>
          <w:noProof/>
          <w:spacing w:val="10"/>
        </w:rPr>
        <w:drawing>
          <wp:inline distT="0" distB="0" distL="0" distR="0" wp14:anchorId="6BDAA940" wp14:editId="3E9BEBE5">
            <wp:extent cx="1745673" cy="1238826"/>
            <wp:effectExtent l="0" t="0" r="6985" b="0"/>
            <wp:docPr id="14343" name="图片 1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 name="town1.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767664" cy="1254432"/>
                    </a:xfrm>
                    <a:prstGeom prst="rect">
                      <a:avLst/>
                    </a:prstGeom>
                  </pic:spPr>
                </pic:pic>
              </a:graphicData>
            </a:graphic>
          </wp:inline>
        </w:drawing>
      </w:r>
      <w:r w:rsidRPr="008040C1">
        <w:rPr>
          <w:noProof/>
          <w:spacing w:val="10"/>
        </w:rPr>
        <w:t xml:space="preserve"> </w:t>
      </w:r>
      <w:r w:rsidRPr="008040C1">
        <w:rPr>
          <w:rFonts w:hint="eastAsia"/>
          <w:noProof/>
          <w:spacing w:val="10"/>
        </w:rPr>
        <w:drawing>
          <wp:inline distT="0" distB="0" distL="0" distR="0" wp14:anchorId="7EB57C8A" wp14:editId="1377BDDC">
            <wp:extent cx="1738596" cy="1233805"/>
            <wp:effectExtent l="0" t="0" r="0" b="4445"/>
            <wp:docPr id="14358" name="图片 1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8" name="town2.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788624" cy="1269308"/>
                    </a:xfrm>
                    <a:prstGeom prst="rect">
                      <a:avLst/>
                    </a:prstGeom>
                  </pic:spPr>
                </pic:pic>
              </a:graphicData>
            </a:graphic>
          </wp:inline>
        </w:drawing>
      </w:r>
    </w:p>
    <w:p w:rsidR="00C74BC4" w:rsidRPr="00E853E1" w:rsidRDefault="00C74BC4" w:rsidP="001F00B3">
      <w:pPr>
        <w:jc w:val="center"/>
        <w:rPr>
          <w:spacing w:val="10"/>
          <w:sz w:val="20"/>
          <w:szCs w:val="20"/>
        </w:rPr>
      </w:pPr>
      <w:r w:rsidRPr="00E853E1">
        <w:rPr>
          <w:rFonts w:hint="eastAsia"/>
          <w:spacing w:val="10"/>
          <w:sz w:val="20"/>
          <w:szCs w:val="20"/>
        </w:rPr>
        <w:t>图</w:t>
      </w:r>
      <w:r w:rsidRPr="00E853E1">
        <w:rPr>
          <w:rFonts w:hint="eastAsia"/>
          <w:spacing w:val="10"/>
          <w:sz w:val="20"/>
          <w:szCs w:val="20"/>
        </w:rPr>
        <w:t>5-</w:t>
      </w:r>
      <w:r w:rsidRPr="00E853E1">
        <w:rPr>
          <w:spacing w:val="10"/>
          <w:sz w:val="20"/>
          <w:szCs w:val="20"/>
        </w:rPr>
        <w:t xml:space="preserve">53 </w:t>
      </w:r>
      <w:r w:rsidRPr="00E853E1">
        <w:rPr>
          <w:rFonts w:hint="eastAsia"/>
          <w:spacing w:val="10"/>
          <w:sz w:val="20"/>
          <w:szCs w:val="20"/>
        </w:rPr>
        <w:t>城镇测试场景</w:t>
      </w:r>
    </w:p>
    <w:p w:rsidR="00C74BC4" w:rsidRPr="008040C1" w:rsidRDefault="00C74BC4" w:rsidP="001F00B3">
      <w:pPr>
        <w:pStyle w:val="3"/>
        <w:rPr>
          <w:rFonts w:cs="Times New Roman"/>
          <w:spacing w:val="10"/>
        </w:rPr>
      </w:pPr>
      <w:bookmarkStart w:id="259" w:name="_Toc9194880"/>
      <w:bookmarkStart w:id="260" w:name="_Toc9433559"/>
      <w:bookmarkStart w:id="261" w:name="_Toc9950024"/>
      <w:bookmarkStart w:id="262" w:name="_Toc10570640"/>
      <w:r w:rsidRPr="008040C1">
        <w:rPr>
          <w:rFonts w:cs="Times New Roman"/>
          <w:spacing w:val="10"/>
        </w:rPr>
        <w:t>5.2.1 红灯启-停功能测试</w:t>
      </w:r>
      <w:bookmarkEnd w:id="259"/>
      <w:bookmarkEnd w:id="260"/>
      <w:bookmarkEnd w:id="261"/>
      <w:bookmarkEnd w:id="262"/>
      <w:r w:rsidRPr="008040C1">
        <w:rPr>
          <w:rFonts w:cs="Times New Roman"/>
          <w:spacing w:val="10"/>
        </w:rPr>
        <w:t xml:space="preserve"> </w:t>
      </w:r>
    </w:p>
    <w:p w:rsidR="00C74BC4" w:rsidRPr="00F13906" w:rsidRDefault="00C74BC4" w:rsidP="00C5065D">
      <w:pPr>
        <w:pStyle w:val="a5"/>
        <w:numPr>
          <w:ilvl w:val="0"/>
          <w:numId w:val="13"/>
        </w:numPr>
        <w:ind w:firstLineChars="0"/>
        <w:rPr>
          <w:rFonts w:cs="Times New Roman"/>
          <w:spacing w:val="10"/>
        </w:rPr>
      </w:pPr>
      <w:r w:rsidRPr="00F13906">
        <w:rPr>
          <w:rFonts w:cs="Times New Roman"/>
          <w:b/>
          <w:spacing w:val="10"/>
        </w:rPr>
        <w:t>测试场景</w:t>
      </w:r>
      <w:r w:rsidRPr="00F13906">
        <w:rPr>
          <w:rFonts w:cs="Times New Roman" w:hint="eastAsia"/>
          <w:b/>
          <w:spacing w:val="10"/>
        </w:rPr>
        <w:t>一</w:t>
      </w:r>
    </w:p>
    <w:p w:rsidR="00C74BC4" w:rsidRPr="006068DD" w:rsidRDefault="00C74BC4" w:rsidP="001F00B3">
      <w:pPr>
        <w:ind w:firstLine="420"/>
      </w:pPr>
      <w:r w:rsidRPr="006068DD">
        <w:t>自车开启巡航功能进入十字路口，当交通灯的状态为红色时，自车应采取制动操作；而当交通灯的状态变为绿色时，自车应重新启动穿过十字路口。</w:t>
      </w:r>
    </w:p>
    <w:p w:rsidR="00C74BC4" w:rsidRPr="008040C1" w:rsidRDefault="00C74BC4" w:rsidP="001F00B3">
      <w:pPr>
        <w:jc w:val="center"/>
        <w:rPr>
          <w:rFonts w:cs="Times New Roman"/>
          <w:noProof/>
          <w:spacing w:val="10"/>
        </w:rPr>
      </w:pPr>
      <w:r w:rsidRPr="008040C1">
        <w:rPr>
          <w:rFonts w:hint="eastAsia"/>
          <w:noProof/>
          <w:spacing w:val="10"/>
        </w:rPr>
        <w:lastRenderedPageBreak/>
        <w:drawing>
          <wp:inline distT="0" distB="0" distL="0" distR="0" wp14:anchorId="73BB60FC" wp14:editId="768488FF">
            <wp:extent cx="1773141" cy="1258318"/>
            <wp:effectExtent l="0" t="0" r="0" b="0"/>
            <wp:docPr id="14393" name="图片 1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 name="ScreenShot00002.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780076" cy="1263239"/>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55889CBD" wp14:editId="74F1F378">
            <wp:extent cx="2369489" cy="1275796"/>
            <wp:effectExtent l="0" t="0" r="0" b="635"/>
            <wp:docPr id="14365" name="图片 1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 name="Stop-Go_1.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371891" cy="1277089"/>
                    </a:xfrm>
                    <a:prstGeom prst="rect">
                      <a:avLst/>
                    </a:prstGeom>
                  </pic:spPr>
                </pic:pic>
              </a:graphicData>
            </a:graphic>
          </wp:inline>
        </w:drawing>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4 </w:t>
      </w:r>
      <w:r w:rsidRPr="00E853E1">
        <w:rPr>
          <w:rFonts w:cs="Times New Roman" w:hint="eastAsia"/>
          <w:spacing w:val="10"/>
          <w:sz w:val="20"/>
          <w:szCs w:val="20"/>
        </w:rPr>
        <w:t>十字路口测试场景</w:t>
      </w:r>
    </w:p>
    <w:p w:rsidR="00C74BC4" w:rsidRPr="00087B3B" w:rsidRDefault="00C74BC4" w:rsidP="001F00B3">
      <w:pPr>
        <w:jc w:val="center"/>
        <w:rPr>
          <w:rFonts w:cs="Times New Roman"/>
          <w:spacing w:val="10"/>
          <w:sz w:val="20"/>
          <w:szCs w:val="20"/>
        </w:rPr>
      </w:pPr>
    </w:p>
    <w:p w:rsidR="00C74BC4" w:rsidRPr="006068DD" w:rsidRDefault="00C74BC4" w:rsidP="006068DD">
      <w:pPr>
        <w:ind w:firstLine="420"/>
      </w:pPr>
      <w:r w:rsidRPr="006068DD">
        <w:t>巡航功能的跟速特性如图</w:t>
      </w:r>
      <w:r w:rsidRPr="006068DD">
        <w:t>5</w:t>
      </w:r>
      <w:r w:rsidRPr="006068DD">
        <w:rPr>
          <w:rFonts w:hint="eastAsia"/>
        </w:rPr>
        <w:t>-</w:t>
      </w:r>
      <w:r w:rsidRPr="006068DD">
        <w:t>55</w:t>
      </w:r>
      <w:r w:rsidRPr="006068DD">
        <w:t>所示，其中绿线代表自车的目标速度，蓝线代表自车的实测速度，红线代表交通灯状态，其中，</w:t>
      </w:r>
      <w:r w:rsidRPr="006068DD">
        <w:t>-1</w:t>
      </w:r>
      <w:r w:rsidRPr="006068DD">
        <w:t>为红灯，</w:t>
      </w:r>
      <w:r w:rsidRPr="006068DD">
        <w:t>0</w:t>
      </w:r>
      <w:r w:rsidRPr="006068DD">
        <w:t>为黄灯，</w:t>
      </w:r>
      <w:r w:rsidRPr="006068DD">
        <w:t>1</w:t>
      </w:r>
      <w:r w:rsidRPr="006068DD">
        <w:t>为绿灯，</w:t>
      </w:r>
      <w:r w:rsidRPr="006068DD">
        <w:t>2</w:t>
      </w:r>
      <w:r w:rsidRPr="006068DD">
        <w:t>为无交通灯信息。测试过程中数据采样频率是</w:t>
      </w:r>
      <w:r w:rsidRPr="006068DD">
        <w:t>20Hz</w:t>
      </w:r>
      <w:r w:rsidRPr="006068DD">
        <w:t>。</w:t>
      </w:r>
    </w:p>
    <w:p w:rsidR="00C74BC4" w:rsidRDefault="00C74BC4" w:rsidP="001F00B3">
      <w:pPr>
        <w:rPr>
          <w:rFonts w:cs="Times New Roman"/>
          <w:spacing w:val="10"/>
        </w:rPr>
      </w:pPr>
      <w:r w:rsidRPr="008040C1">
        <w:rPr>
          <w:rFonts w:cs="Times New Roman"/>
          <w:noProof/>
          <w:spacing w:val="10"/>
        </w:rPr>
        <w:drawing>
          <wp:inline distT="0" distB="0" distL="0" distR="0" wp14:anchorId="0116499E" wp14:editId="4F12F229">
            <wp:extent cx="5544185" cy="183578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stopgo_alone_speed.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E853E1"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5 </w:t>
      </w:r>
      <w:r w:rsidRPr="00E853E1">
        <w:rPr>
          <w:rFonts w:cs="Times New Roman" w:hint="eastAsia"/>
          <w:spacing w:val="10"/>
          <w:sz w:val="20"/>
          <w:szCs w:val="20"/>
        </w:rPr>
        <w:t>红灯启</w:t>
      </w:r>
      <w:r w:rsidRPr="00E853E1">
        <w:rPr>
          <w:rFonts w:cs="Times New Roman" w:hint="eastAsia"/>
          <w:spacing w:val="10"/>
          <w:sz w:val="20"/>
          <w:szCs w:val="20"/>
        </w:rPr>
        <w:t>-</w:t>
      </w:r>
      <w:r w:rsidRPr="00E853E1">
        <w:rPr>
          <w:rFonts w:cs="Times New Roman" w:hint="eastAsia"/>
          <w:spacing w:val="10"/>
          <w:sz w:val="20"/>
          <w:szCs w:val="20"/>
        </w:rPr>
        <w:t>停功能测试结果</w:t>
      </w:r>
    </w:p>
    <w:p w:rsidR="00C74BC4" w:rsidRPr="008040C1" w:rsidRDefault="00C74BC4" w:rsidP="001F00B3">
      <w:pPr>
        <w:jc w:val="center"/>
        <w:rPr>
          <w:rFonts w:cs="Times New Roman"/>
          <w:spacing w:val="10"/>
        </w:rPr>
      </w:pPr>
    </w:p>
    <w:p w:rsidR="00C74BC4" w:rsidRPr="008040C1" w:rsidRDefault="00C74BC4" w:rsidP="001F00B3">
      <w:pPr>
        <w:rPr>
          <w:rFonts w:cs="Times New Roman"/>
          <w:spacing w:val="10"/>
        </w:rPr>
      </w:pPr>
      <w:r w:rsidRPr="008040C1">
        <w:rPr>
          <w:rFonts w:cs="Times New Roman"/>
          <w:spacing w:val="10"/>
        </w:rPr>
        <w:tab/>
      </w:r>
      <w:r w:rsidRPr="006068DD">
        <w:t>如图</w:t>
      </w:r>
      <w:r w:rsidRPr="006068DD">
        <w:t>5</w:t>
      </w:r>
      <w:r w:rsidRPr="006068DD">
        <w:rPr>
          <w:rFonts w:hint="eastAsia"/>
        </w:rPr>
        <w:t>-</w:t>
      </w:r>
      <w:r w:rsidRPr="006068DD">
        <w:t>55</w:t>
      </w:r>
      <w:r w:rsidRPr="006068DD">
        <w:t>所示，自车在运行过程中，如果探测到交通灯的状态为红灯，其能够自发制动停止运行。而当自车探测到交通灯状态切换为绿灯时，自车能够重启巡航功能稳定运行穿过十字路口。该测试结果说明该系统在城镇中运行能够成功识别交通灯并且做出正确的反馈动作。</w:t>
      </w:r>
    </w:p>
    <w:p w:rsidR="00C74BC4" w:rsidRPr="008040C1" w:rsidRDefault="00C74BC4" w:rsidP="001F00B3">
      <w:pPr>
        <w:pStyle w:val="3"/>
        <w:rPr>
          <w:rFonts w:cs="Times New Roman"/>
          <w:spacing w:val="10"/>
        </w:rPr>
      </w:pPr>
      <w:bookmarkStart w:id="263" w:name="_Toc9194881"/>
      <w:bookmarkStart w:id="264" w:name="_Toc9433560"/>
      <w:bookmarkStart w:id="265" w:name="_Toc9950025"/>
      <w:bookmarkStart w:id="266" w:name="_Toc10570641"/>
      <w:r w:rsidRPr="008040C1">
        <w:rPr>
          <w:rFonts w:cs="Times New Roman"/>
          <w:spacing w:val="10"/>
        </w:rPr>
        <w:t>5.2.2 速度选择功能测试</w:t>
      </w:r>
      <w:bookmarkEnd w:id="263"/>
      <w:bookmarkEnd w:id="264"/>
      <w:bookmarkEnd w:id="265"/>
      <w:bookmarkEnd w:id="266"/>
    </w:p>
    <w:p w:rsidR="00C74BC4" w:rsidRPr="00F13906" w:rsidRDefault="00C74BC4" w:rsidP="00C5065D">
      <w:pPr>
        <w:pStyle w:val="a5"/>
        <w:numPr>
          <w:ilvl w:val="0"/>
          <w:numId w:val="14"/>
        </w:numPr>
        <w:ind w:firstLineChars="0"/>
        <w:rPr>
          <w:rFonts w:cs="Times New Roman"/>
          <w:spacing w:val="10"/>
        </w:rPr>
      </w:pPr>
      <w:r w:rsidRPr="00F13906">
        <w:rPr>
          <w:rFonts w:cs="Times New Roman"/>
          <w:b/>
          <w:spacing w:val="10"/>
        </w:rPr>
        <w:t>测试场景</w:t>
      </w:r>
      <w:r>
        <w:rPr>
          <w:rFonts w:cs="Times New Roman" w:hint="eastAsia"/>
          <w:b/>
          <w:spacing w:val="10"/>
        </w:rPr>
        <w:t>一</w:t>
      </w:r>
    </w:p>
    <w:p w:rsidR="00C74BC4" w:rsidRPr="006068DD" w:rsidRDefault="00C74BC4" w:rsidP="006068DD">
      <w:pPr>
        <w:ind w:firstLineChars="200" w:firstLine="480"/>
      </w:pPr>
      <w:r w:rsidRPr="006068DD">
        <w:t>在以下城镇</w:t>
      </w:r>
      <w:r w:rsidRPr="006068DD">
        <w:rPr>
          <w:rFonts w:hint="eastAsia"/>
        </w:rPr>
        <w:t>1</w:t>
      </w:r>
      <w:r w:rsidRPr="006068DD">
        <w:t>测试场景中，自车会按照</w:t>
      </w:r>
      <w:r w:rsidRPr="006068DD">
        <w:rPr>
          <w:rFonts w:hint="eastAsia"/>
        </w:rPr>
        <w:t>随机生成的</w:t>
      </w:r>
      <w:r w:rsidRPr="006068DD">
        <w:t>路径循环行驶</w:t>
      </w:r>
      <w:r w:rsidRPr="006068DD">
        <w:rPr>
          <w:rFonts w:hint="eastAsia"/>
        </w:rPr>
        <w:t>约</w:t>
      </w:r>
      <w:r w:rsidRPr="006068DD">
        <w:rPr>
          <w:rFonts w:hint="eastAsia"/>
        </w:rPr>
        <w:t>4</w:t>
      </w:r>
      <w:r w:rsidRPr="006068DD">
        <w:rPr>
          <w:rFonts w:hint="eastAsia"/>
        </w:rPr>
        <w:t>分钟</w:t>
      </w:r>
      <w:r w:rsidRPr="006068DD">
        <w:t>。在该过程中，自车应该能够根据前车速度、巡航预设速度以及道路限速动态选择最优运行速度。</w:t>
      </w:r>
      <w:r w:rsidRPr="006068DD">
        <w:t xml:space="preserve">  </w:t>
      </w:r>
    </w:p>
    <w:p w:rsidR="00C74BC4" w:rsidRDefault="00C74BC4" w:rsidP="001F00B3">
      <w:pPr>
        <w:jc w:val="center"/>
        <w:rPr>
          <w:rFonts w:cs="Times New Roman"/>
          <w:spacing w:val="10"/>
        </w:rPr>
      </w:pPr>
      <w:r w:rsidRPr="008040C1">
        <w:rPr>
          <w:rFonts w:cs="Times New Roman"/>
          <w:noProof/>
          <w:spacing w:val="10"/>
        </w:rPr>
        <w:lastRenderedPageBreak/>
        <w:drawing>
          <wp:inline distT="0" distB="0" distL="0" distR="0" wp14:anchorId="24E0FED7" wp14:editId="669D4B48">
            <wp:extent cx="3013544" cy="1587391"/>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l="1716" t="10698"/>
                    <a:stretch/>
                  </pic:blipFill>
                  <pic:spPr bwMode="auto">
                    <a:xfrm>
                      <a:off x="0" y="0"/>
                      <a:ext cx="3044700" cy="1603802"/>
                    </a:xfrm>
                    <a:prstGeom prst="rect">
                      <a:avLst/>
                    </a:prstGeom>
                    <a:noFill/>
                    <a:ln>
                      <a:noFill/>
                    </a:ln>
                    <a:extLst>
                      <a:ext uri="{53640926-AAD7-44D8-BBD7-CCE9431645EC}">
                        <a14:shadowObscured xmlns:a14="http://schemas.microsoft.com/office/drawing/2010/main"/>
                      </a:ext>
                    </a:extLst>
                  </pic:spPr>
                </pic:pic>
              </a:graphicData>
            </a:graphic>
          </wp:inline>
        </w:drawing>
      </w:r>
      <w:r w:rsidRPr="008040C1">
        <w:rPr>
          <w:rFonts w:cs="Times New Roman" w:hint="eastAsia"/>
          <w:spacing w:val="10"/>
        </w:rPr>
        <w:t xml:space="preserve"> </w:t>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6 </w:t>
      </w:r>
      <w:r w:rsidRPr="00E853E1">
        <w:rPr>
          <w:rFonts w:cs="Times New Roman" w:hint="eastAsia"/>
          <w:spacing w:val="10"/>
          <w:sz w:val="20"/>
          <w:szCs w:val="20"/>
        </w:rPr>
        <w:t>城镇</w:t>
      </w:r>
      <w:r w:rsidRPr="00E853E1">
        <w:rPr>
          <w:rFonts w:cs="Times New Roman" w:hint="eastAsia"/>
          <w:spacing w:val="10"/>
          <w:sz w:val="20"/>
          <w:szCs w:val="20"/>
        </w:rPr>
        <w:t>1</w:t>
      </w:r>
      <w:r w:rsidRPr="00E853E1">
        <w:rPr>
          <w:rFonts w:cs="Times New Roman" w:hint="eastAsia"/>
          <w:spacing w:val="10"/>
          <w:sz w:val="20"/>
          <w:szCs w:val="20"/>
        </w:rPr>
        <w:t>测试场景</w:t>
      </w:r>
    </w:p>
    <w:p w:rsidR="00C74BC4" w:rsidRPr="00E853E1" w:rsidRDefault="00C74BC4" w:rsidP="001F00B3">
      <w:pPr>
        <w:jc w:val="center"/>
        <w:rPr>
          <w:rFonts w:cs="Times New Roman"/>
          <w:spacing w:val="10"/>
          <w:sz w:val="20"/>
          <w:szCs w:val="20"/>
        </w:rPr>
      </w:pPr>
    </w:p>
    <w:p w:rsidR="00C74BC4" w:rsidRPr="006068DD" w:rsidRDefault="00C74BC4" w:rsidP="006068DD">
      <w:pPr>
        <w:ind w:firstLineChars="200" w:firstLine="480"/>
        <w:jc w:val="left"/>
      </w:pPr>
      <w:r w:rsidRPr="006068DD">
        <w:t>自车在</w:t>
      </w:r>
      <w:r w:rsidRPr="006068DD">
        <w:rPr>
          <w:rFonts w:hint="eastAsia"/>
        </w:rPr>
        <w:t>城镇</w:t>
      </w:r>
      <w:r w:rsidRPr="006068DD">
        <w:rPr>
          <w:rFonts w:hint="eastAsia"/>
        </w:rPr>
        <w:t>1</w:t>
      </w:r>
      <w:r w:rsidRPr="006068DD">
        <w:t>运行时的速度变化如图</w:t>
      </w:r>
      <w:r w:rsidRPr="006068DD">
        <w:t>5</w:t>
      </w:r>
      <w:r w:rsidRPr="006068DD">
        <w:rPr>
          <w:rFonts w:hint="eastAsia"/>
        </w:rPr>
        <w:t>-</w:t>
      </w:r>
      <w:r w:rsidRPr="006068DD">
        <w:t>57</w:t>
      </w:r>
      <w:r w:rsidRPr="006068DD">
        <w:t>所示，其中绿线代表自车的目标速度，蓝线代表自车的实测速度，红线代表道路限速，黄色散点代表前车速度。测试过程中数据采样频率是</w:t>
      </w:r>
      <w:r w:rsidRPr="006068DD">
        <w:t>20Hz</w:t>
      </w:r>
      <w:r w:rsidRPr="006068DD">
        <w:t>。</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3B5DE671" wp14:editId="1C5E5C5D">
            <wp:extent cx="5279366" cy="1748098"/>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Speed_selection.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290212" cy="1751689"/>
                    </a:xfrm>
                    <a:prstGeom prst="rect">
                      <a:avLst/>
                    </a:prstGeom>
                  </pic:spPr>
                </pic:pic>
              </a:graphicData>
            </a:graphic>
          </wp:inline>
        </w:drawing>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7 </w:t>
      </w:r>
      <w:r w:rsidRPr="00E853E1">
        <w:rPr>
          <w:rFonts w:cs="Times New Roman" w:hint="eastAsia"/>
          <w:spacing w:val="10"/>
          <w:sz w:val="20"/>
          <w:szCs w:val="20"/>
        </w:rPr>
        <w:t>速度选择功能测试结果</w:t>
      </w:r>
    </w:p>
    <w:p w:rsidR="00C74BC4" w:rsidRPr="00E853E1" w:rsidRDefault="00C74BC4" w:rsidP="001F00B3">
      <w:pPr>
        <w:jc w:val="center"/>
        <w:rPr>
          <w:rFonts w:cs="Times New Roman"/>
          <w:spacing w:val="10"/>
          <w:sz w:val="20"/>
          <w:szCs w:val="20"/>
        </w:rPr>
      </w:pPr>
    </w:p>
    <w:p w:rsidR="00C74BC4" w:rsidRPr="006068DD" w:rsidRDefault="00C74BC4" w:rsidP="006068DD">
      <w:pPr>
        <w:ind w:firstLineChars="200" w:firstLine="480"/>
      </w:pPr>
      <w:r w:rsidRPr="006068DD">
        <w:t>从上述测试场环境中，可以发现自车在运行过程中能够依照预设巡航速度、道路限速与前车速度来发生动态变化。当自车运行前方无前车时，那么自车即开启巡航功能，为了保证安全运行，系统将目标速度设置为道路限速的</w:t>
      </w:r>
      <w:r w:rsidRPr="006068DD">
        <w:t>0.8</w:t>
      </w:r>
      <w:r w:rsidRPr="006068DD">
        <w:t>倍，自车即依照该速度在城镇测试场景中运行；而当自车检测到前车，并且其运行速度小于道路限速时，自车则开启跟车功能，将前车的速度作为目标车速，以保证稳定跟车运行。在自车测试过程中，自车的运行速度均未超过道路限速。值得注意的是，在该图中，速度为</w:t>
      </w:r>
      <w:r w:rsidRPr="006068DD">
        <w:t>0 km/h</w:t>
      </w:r>
      <w:r w:rsidRPr="006068DD">
        <w:t>的时间段表示自车运行过程中遇到了红色交通灯。</w:t>
      </w:r>
    </w:p>
    <w:p w:rsidR="00C74BC4" w:rsidRPr="008040C1" w:rsidRDefault="00C74BC4" w:rsidP="001F00B3">
      <w:pPr>
        <w:pStyle w:val="3"/>
        <w:rPr>
          <w:rFonts w:cs="Times New Roman"/>
          <w:spacing w:val="10"/>
        </w:rPr>
      </w:pPr>
      <w:bookmarkStart w:id="267" w:name="_Toc9194882"/>
      <w:bookmarkStart w:id="268" w:name="_Toc9433561"/>
      <w:bookmarkStart w:id="269" w:name="_Toc9950026"/>
      <w:bookmarkStart w:id="270" w:name="_Toc10570642"/>
      <w:r w:rsidRPr="008040C1">
        <w:rPr>
          <w:rFonts w:cs="Times New Roman"/>
          <w:spacing w:val="10"/>
        </w:rPr>
        <w:lastRenderedPageBreak/>
        <w:t xml:space="preserve">5.2.3 </w:t>
      </w:r>
      <w:r w:rsidRPr="008040C1">
        <w:rPr>
          <w:rFonts w:cs="Times New Roman" w:hint="eastAsia"/>
          <w:spacing w:val="10"/>
        </w:rPr>
        <w:t>城镇</w:t>
      </w:r>
      <w:r w:rsidRPr="008040C1">
        <w:rPr>
          <w:rFonts w:cs="Times New Roman"/>
          <w:spacing w:val="10"/>
        </w:rPr>
        <w:t>综合测试</w:t>
      </w:r>
      <w:bookmarkEnd w:id="267"/>
      <w:bookmarkEnd w:id="268"/>
      <w:bookmarkEnd w:id="269"/>
      <w:bookmarkEnd w:id="270"/>
    </w:p>
    <w:p w:rsidR="00C74BC4" w:rsidRPr="008040C1" w:rsidRDefault="00C74BC4" w:rsidP="00C5065D">
      <w:pPr>
        <w:pStyle w:val="a5"/>
        <w:numPr>
          <w:ilvl w:val="0"/>
          <w:numId w:val="12"/>
        </w:numPr>
        <w:ind w:firstLineChars="0"/>
        <w:rPr>
          <w:rFonts w:cs="Times New Roman"/>
          <w:spacing w:val="10"/>
        </w:rPr>
      </w:pPr>
      <w:r w:rsidRPr="008040C1">
        <w:rPr>
          <w:rFonts w:cs="Times New Roman"/>
          <w:b/>
          <w:spacing w:val="10"/>
        </w:rPr>
        <w:t>测试场景</w:t>
      </w:r>
      <w:r>
        <w:rPr>
          <w:rFonts w:cs="Times New Roman" w:hint="eastAsia"/>
          <w:b/>
          <w:spacing w:val="10"/>
        </w:rPr>
        <w:t>一</w:t>
      </w:r>
    </w:p>
    <w:p w:rsidR="00C74BC4" w:rsidRPr="006068DD" w:rsidRDefault="00C74BC4" w:rsidP="006068DD">
      <w:pPr>
        <w:ind w:firstLineChars="200" w:firstLine="480"/>
      </w:pPr>
      <w:r w:rsidRPr="006068DD">
        <w:t>在以两个城镇场景中，首先给定目标点坐标，自车能够规划出由起始点到达目标点合适的运行路径，并且在运行过程中不发生碰撞事故，不违反交通规则。实验的城镇</w:t>
      </w:r>
      <w:r w:rsidRPr="006068DD">
        <w:t>1</w:t>
      </w:r>
      <w:r w:rsidRPr="006068DD">
        <w:t>与城镇</w:t>
      </w:r>
      <w:r w:rsidRPr="006068DD">
        <w:t>2</w:t>
      </w:r>
      <w:r w:rsidRPr="006068DD">
        <w:t>场景如图</w:t>
      </w:r>
      <w:r w:rsidRPr="006068DD">
        <w:t>5</w:t>
      </w:r>
      <w:r w:rsidRPr="006068DD">
        <w:rPr>
          <w:rFonts w:hint="eastAsia"/>
        </w:rPr>
        <w:t>-</w:t>
      </w:r>
      <w:r w:rsidRPr="006068DD">
        <w:t>57</w:t>
      </w:r>
      <w:r w:rsidRPr="006068DD">
        <w:rPr>
          <w:rFonts w:hint="eastAsia"/>
        </w:rPr>
        <w:t>、图</w:t>
      </w:r>
      <w:r w:rsidRPr="006068DD">
        <w:rPr>
          <w:rFonts w:hint="eastAsia"/>
        </w:rPr>
        <w:t>5-</w:t>
      </w:r>
      <w:r w:rsidRPr="006068DD">
        <w:t>58</w:t>
      </w:r>
      <w:r w:rsidRPr="006068DD">
        <w:t>所示。</w:t>
      </w:r>
    </w:p>
    <w:p w:rsidR="00C74BC4" w:rsidRPr="006068DD" w:rsidRDefault="00C74BC4" w:rsidP="006068DD">
      <w:pPr>
        <w:ind w:firstLineChars="200" w:firstLine="480"/>
      </w:pPr>
      <w:r w:rsidRPr="006068DD">
        <w:t>根据给定的目标点，决策层基于</w:t>
      </w:r>
      <w:r w:rsidRPr="006068DD">
        <w:t>A*</w:t>
      </w:r>
      <w:r w:rsidRPr="006068DD">
        <w:t>路径搜索算法为自车的运行规划了全局路径。在自车到达目标点过程中在城镇</w:t>
      </w:r>
      <w:r w:rsidRPr="006068DD">
        <w:t>1</w:t>
      </w:r>
      <w:r w:rsidRPr="006068DD">
        <w:t>与城镇</w:t>
      </w:r>
      <w:r w:rsidRPr="006068DD">
        <w:t>2</w:t>
      </w:r>
      <w:r w:rsidRPr="006068DD">
        <w:t>的</w:t>
      </w:r>
      <w:r w:rsidRPr="006068DD">
        <w:rPr>
          <w:rFonts w:hint="eastAsia"/>
        </w:rPr>
        <w:t>规划与路径沿途交通信号元素</w:t>
      </w:r>
      <w:r w:rsidRPr="006068DD">
        <w:t>如图</w:t>
      </w:r>
      <w:r w:rsidRPr="006068DD">
        <w:t>5</w:t>
      </w:r>
      <w:r w:rsidRPr="006068DD">
        <w:rPr>
          <w:rFonts w:hint="eastAsia"/>
        </w:rPr>
        <w:t>-</w:t>
      </w:r>
      <w:r w:rsidRPr="006068DD">
        <w:t>59</w:t>
      </w:r>
      <w:r w:rsidRPr="006068DD">
        <w:rPr>
          <w:rFonts w:hint="eastAsia"/>
        </w:rPr>
        <w:t>、</w:t>
      </w:r>
      <w:r w:rsidRPr="006068DD">
        <w:rPr>
          <w:rFonts w:hint="eastAsia"/>
        </w:rPr>
        <w:t>5-</w:t>
      </w:r>
      <w:r w:rsidRPr="006068DD">
        <w:t>60</w:t>
      </w:r>
      <w:r w:rsidRPr="006068DD">
        <w:t>所示，绿点代表出发点，红点代表目标点，蓝线为规划路线</w:t>
      </w:r>
      <w:r w:rsidRPr="006068DD">
        <w:rPr>
          <w:rFonts w:hint="eastAsia"/>
        </w:rPr>
        <w:t>。</w:t>
      </w:r>
    </w:p>
    <w:p w:rsidR="00C74BC4" w:rsidRPr="006068DD" w:rsidRDefault="00C74BC4" w:rsidP="006068DD">
      <w:pPr>
        <w:ind w:firstLineChars="200" w:firstLine="480"/>
        <w:jc w:val="left"/>
      </w:pPr>
      <w:r w:rsidRPr="006068DD">
        <w:t>自车在城镇</w:t>
      </w:r>
      <w:r w:rsidRPr="006068DD">
        <w:t>1</w:t>
      </w:r>
      <w:r w:rsidRPr="006068DD">
        <w:t>与城镇</w:t>
      </w:r>
      <w:r w:rsidRPr="006068DD">
        <w:t>2</w:t>
      </w:r>
      <w:r w:rsidRPr="006068DD">
        <w:t>运行时的速度变化如图</w:t>
      </w:r>
      <w:r w:rsidRPr="006068DD">
        <w:t>5</w:t>
      </w:r>
      <w:r w:rsidRPr="006068DD">
        <w:rPr>
          <w:rFonts w:hint="eastAsia"/>
        </w:rPr>
        <w:t>-</w:t>
      </w:r>
      <w:r w:rsidRPr="006068DD">
        <w:t>61</w:t>
      </w:r>
      <w:r w:rsidRPr="006068DD">
        <w:rPr>
          <w:rFonts w:hint="eastAsia"/>
        </w:rPr>
        <w:t>、图</w:t>
      </w:r>
      <w:r w:rsidRPr="006068DD">
        <w:rPr>
          <w:rFonts w:hint="eastAsia"/>
        </w:rPr>
        <w:t>5-</w:t>
      </w:r>
      <w:r w:rsidRPr="006068DD">
        <w:t>62</w:t>
      </w:r>
      <w:r w:rsidRPr="006068DD">
        <w:t>所示，其中绿线代表自车的目标速度，蓝线代表自车的实测速度，红线代表道路限速，黄色散点代表前车速度，粉线代表交通灯状态变化情况，其中，</w:t>
      </w:r>
      <w:r w:rsidRPr="006068DD">
        <w:t>-1</w:t>
      </w:r>
      <w:r w:rsidRPr="006068DD">
        <w:t>为红灯，</w:t>
      </w:r>
      <w:r w:rsidRPr="006068DD">
        <w:t>0</w:t>
      </w:r>
      <w:r w:rsidRPr="006068DD">
        <w:t>为黄灯，</w:t>
      </w:r>
      <w:r w:rsidRPr="006068DD">
        <w:t>1</w:t>
      </w:r>
      <w:r w:rsidRPr="006068DD">
        <w:t>为绿灯，</w:t>
      </w:r>
      <w:r w:rsidRPr="006068DD">
        <w:t>2</w:t>
      </w:r>
      <w:r w:rsidRPr="006068DD">
        <w:t>为无交通灯信息。测试过程中数据采样频率是</w:t>
      </w:r>
      <w:r w:rsidRPr="006068DD">
        <w:t>20Hz</w:t>
      </w:r>
      <w:r w:rsidRPr="006068DD">
        <w:t>。</w:t>
      </w:r>
    </w:p>
    <w:p w:rsidR="00C74BC4" w:rsidRPr="008040C1" w:rsidRDefault="00C74BC4" w:rsidP="001F00B3">
      <w:pPr>
        <w:ind w:firstLine="420"/>
        <w:rPr>
          <w:rFonts w:cs="Times New Roman"/>
          <w:spacing w:val="10"/>
        </w:rPr>
      </w:pPr>
    </w:p>
    <w:p w:rsidR="00C74BC4" w:rsidRDefault="00C74BC4" w:rsidP="001F00B3">
      <w:pPr>
        <w:jc w:val="center"/>
        <w:rPr>
          <w:noProof/>
          <w:spacing w:val="10"/>
        </w:rPr>
      </w:pPr>
      <w:r w:rsidRPr="008040C1">
        <w:rPr>
          <w:rFonts w:hint="eastAsia"/>
          <w:noProof/>
          <w:spacing w:val="10"/>
        </w:rPr>
        <w:drawing>
          <wp:inline distT="0" distB="0" distL="0" distR="0" wp14:anchorId="6B0A110F" wp14:editId="7C3D4BE8">
            <wp:extent cx="2533216" cy="1587398"/>
            <wp:effectExtent l="0" t="0" r="635" b="0"/>
            <wp:docPr id="14395" name="图片 1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 name="town1.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615681" cy="1639073"/>
                    </a:xfrm>
                    <a:prstGeom prst="rect">
                      <a:avLst/>
                    </a:prstGeom>
                  </pic:spPr>
                </pic:pic>
              </a:graphicData>
            </a:graphic>
          </wp:inline>
        </w:drawing>
      </w:r>
      <w:r w:rsidRPr="008040C1">
        <w:rPr>
          <w:noProof/>
          <w:spacing w:val="10"/>
        </w:rPr>
        <w:t xml:space="preserve">  </w:t>
      </w:r>
      <w:r w:rsidRPr="008040C1">
        <w:rPr>
          <w:rFonts w:cs="Times New Roman"/>
          <w:noProof/>
          <w:spacing w:val="10"/>
        </w:rPr>
        <w:drawing>
          <wp:inline distT="0" distB="0" distL="0" distR="0" wp14:anchorId="5695ED01" wp14:editId="50B22497">
            <wp:extent cx="2644140" cy="1545590"/>
            <wp:effectExtent l="0" t="0" r="3810" b="0"/>
            <wp:docPr id="14378" name="图片 1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79491" cy="1566254"/>
                    </a:xfrm>
                    <a:prstGeom prst="rect">
                      <a:avLst/>
                    </a:prstGeom>
                    <a:noFill/>
                    <a:ln>
                      <a:noFill/>
                    </a:ln>
                  </pic:spPr>
                </pic:pic>
              </a:graphicData>
            </a:graphic>
          </wp:inline>
        </w:drawing>
      </w:r>
    </w:p>
    <w:p w:rsidR="00C74BC4" w:rsidRDefault="00C74BC4" w:rsidP="001F00B3">
      <w:pPr>
        <w:jc w:val="center"/>
        <w:rPr>
          <w:noProof/>
          <w:spacing w:val="10"/>
          <w:sz w:val="20"/>
          <w:szCs w:val="20"/>
        </w:rPr>
      </w:pPr>
      <w:r w:rsidRPr="00E853E1">
        <w:rPr>
          <w:rFonts w:hint="eastAsia"/>
          <w:noProof/>
          <w:spacing w:val="10"/>
          <w:sz w:val="20"/>
          <w:szCs w:val="20"/>
        </w:rPr>
        <w:t>图</w:t>
      </w:r>
      <w:r w:rsidRPr="00E853E1">
        <w:rPr>
          <w:rFonts w:hint="eastAsia"/>
          <w:noProof/>
          <w:spacing w:val="10"/>
          <w:sz w:val="20"/>
          <w:szCs w:val="20"/>
        </w:rPr>
        <w:t>5-</w:t>
      </w:r>
      <w:r w:rsidRPr="00E853E1">
        <w:rPr>
          <w:noProof/>
          <w:spacing w:val="10"/>
          <w:sz w:val="20"/>
          <w:szCs w:val="20"/>
        </w:rPr>
        <w:t xml:space="preserve">57 </w:t>
      </w:r>
      <w:r w:rsidRPr="00E853E1">
        <w:rPr>
          <w:rFonts w:hint="eastAsia"/>
          <w:noProof/>
          <w:spacing w:val="10"/>
          <w:sz w:val="20"/>
          <w:szCs w:val="20"/>
        </w:rPr>
        <w:t>城镇</w:t>
      </w:r>
      <w:r w:rsidRPr="00E853E1">
        <w:rPr>
          <w:rFonts w:hint="eastAsia"/>
          <w:noProof/>
          <w:spacing w:val="10"/>
          <w:sz w:val="20"/>
          <w:szCs w:val="20"/>
        </w:rPr>
        <w:t>1</w:t>
      </w:r>
      <w:r w:rsidRPr="00E853E1">
        <w:rPr>
          <w:rFonts w:hint="eastAsia"/>
          <w:noProof/>
          <w:spacing w:val="10"/>
          <w:sz w:val="20"/>
          <w:szCs w:val="20"/>
        </w:rPr>
        <w:t>测试场景</w:t>
      </w:r>
    </w:p>
    <w:p w:rsidR="00C74BC4" w:rsidRPr="00E853E1" w:rsidRDefault="00C74BC4" w:rsidP="001F00B3">
      <w:pPr>
        <w:jc w:val="center"/>
        <w:rPr>
          <w:rFonts w:cs="Times New Roman"/>
          <w:spacing w:val="10"/>
          <w:sz w:val="20"/>
          <w:szCs w:val="20"/>
        </w:rPr>
      </w:pPr>
    </w:p>
    <w:p w:rsidR="00C74BC4" w:rsidRDefault="00C74BC4" w:rsidP="001F00B3">
      <w:pPr>
        <w:jc w:val="center"/>
        <w:rPr>
          <w:rFonts w:cs="Times New Roman"/>
          <w:noProof/>
          <w:spacing w:val="10"/>
        </w:rPr>
      </w:pPr>
      <w:r w:rsidRPr="008040C1">
        <w:rPr>
          <w:rFonts w:hint="eastAsia"/>
          <w:noProof/>
          <w:spacing w:val="10"/>
        </w:rPr>
        <w:drawing>
          <wp:inline distT="0" distB="0" distL="0" distR="0" wp14:anchorId="5D329DE7" wp14:editId="79E09A14">
            <wp:extent cx="2558894" cy="1579245"/>
            <wp:effectExtent l="0" t="0" r="0" b="1905"/>
            <wp:docPr id="14396" name="图片 1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8" name="town2.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683785" cy="1656323"/>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3883F870" wp14:editId="39DEAE3D">
            <wp:extent cx="2644207" cy="1545277"/>
            <wp:effectExtent l="0" t="0" r="3810" b="0"/>
            <wp:docPr id="14382" name="图片 1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702350" cy="1579256"/>
                    </a:xfrm>
                    <a:prstGeom prst="rect">
                      <a:avLst/>
                    </a:prstGeom>
                    <a:noFill/>
                    <a:ln>
                      <a:noFill/>
                    </a:ln>
                  </pic:spPr>
                </pic:pic>
              </a:graphicData>
            </a:graphic>
          </wp:inline>
        </w:drawing>
      </w:r>
    </w:p>
    <w:p w:rsidR="00C74BC4" w:rsidRPr="00E853E1" w:rsidRDefault="00C74BC4" w:rsidP="001F00B3">
      <w:pPr>
        <w:jc w:val="center"/>
        <w:rPr>
          <w:rFonts w:cs="Times New Roman"/>
          <w:noProof/>
          <w:spacing w:val="10"/>
          <w:sz w:val="20"/>
          <w:szCs w:val="20"/>
        </w:rPr>
      </w:pPr>
      <w:r w:rsidRPr="00E853E1">
        <w:rPr>
          <w:rFonts w:cs="Times New Roman" w:hint="eastAsia"/>
          <w:noProof/>
          <w:spacing w:val="10"/>
          <w:sz w:val="20"/>
          <w:szCs w:val="20"/>
        </w:rPr>
        <w:t>图</w:t>
      </w:r>
      <w:r w:rsidRPr="00E853E1">
        <w:rPr>
          <w:rFonts w:cs="Times New Roman" w:hint="eastAsia"/>
          <w:noProof/>
          <w:spacing w:val="10"/>
          <w:sz w:val="20"/>
          <w:szCs w:val="20"/>
        </w:rPr>
        <w:t>5-</w:t>
      </w:r>
      <w:r w:rsidRPr="00E853E1">
        <w:rPr>
          <w:rFonts w:cs="Times New Roman"/>
          <w:noProof/>
          <w:spacing w:val="10"/>
          <w:sz w:val="20"/>
          <w:szCs w:val="20"/>
        </w:rPr>
        <w:t xml:space="preserve">58 </w:t>
      </w:r>
      <w:r w:rsidRPr="00E853E1">
        <w:rPr>
          <w:rFonts w:cs="Times New Roman" w:hint="eastAsia"/>
          <w:noProof/>
          <w:spacing w:val="10"/>
          <w:sz w:val="20"/>
          <w:szCs w:val="20"/>
        </w:rPr>
        <w:t>城镇</w:t>
      </w:r>
      <w:r w:rsidRPr="00E853E1">
        <w:rPr>
          <w:rFonts w:cs="Times New Roman" w:hint="eastAsia"/>
          <w:noProof/>
          <w:spacing w:val="10"/>
          <w:sz w:val="20"/>
          <w:szCs w:val="20"/>
        </w:rPr>
        <w:t>2</w:t>
      </w:r>
      <w:r w:rsidRPr="00E853E1">
        <w:rPr>
          <w:rFonts w:cs="Times New Roman" w:hint="eastAsia"/>
          <w:noProof/>
          <w:spacing w:val="10"/>
          <w:sz w:val="20"/>
          <w:szCs w:val="20"/>
        </w:rPr>
        <w:t>测试场景</w:t>
      </w:r>
    </w:p>
    <w:p w:rsidR="00C74BC4" w:rsidRDefault="00C74BC4" w:rsidP="001F00B3">
      <w:pPr>
        <w:jc w:val="center"/>
        <w:rPr>
          <w:rFonts w:cs="Times New Roman"/>
          <w:noProof/>
          <w:spacing w:val="10"/>
        </w:rPr>
      </w:pPr>
      <w:r w:rsidRPr="008040C1">
        <w:rPr>
          <w:rFonts w:cs="Times New Roman"/>
          <w:noProof/>
          <w:spacing w:val="10"/>
        </w:rPr>
        <w:lastRenderedPageBreak/>
        <w:drawing>
          <wp:inline distT="0" distB="0" distL="0" distR="0" wp14:anchorId="2ECF33ED" wp14:editId="5E07D5CD">
            <wp:extent cx="2648101" cy="1539240"/>
            <wp:effectExtent l="0" t="0" r="0" b="0"/>
            <wp:docPr id="14387" name="图片 1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648101" cy="1539240"/>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6DA1F6FB" wp14:editId="798CEF65">
            <wp:extent cx="2667422" cy="1522058"/>
            <wp:effectExtent l="0" t="0" r="6350" b="2540"/>
            <wp:docPr id="14376" name="图片 1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667422" cy="1522058"/>
                    </a:xfrm>
                    <a:prstGeom prst="rect">
                      <a:avLst/>
                    </a:prstGeom>
                  </pic:spPr>
                </pic:pic>
              </a:graphicData>
            </a:graphic>
          </wp:inline>
        </w:drawing>
      </w:r>
    </w:p>
    <w:p w:rsidR="00C74BC4" w:rsidRPr="00E853E1" w:rsidRDefault="00C74BC4" w:rsidP="001F00B3">
      <w:pPr>
        <w:jc w:val="center"/>
        <w:rPr>
          <w:rFonts w:cs="Times New Roman"/>
          <w:noProof/>
          <w:spacing w:val="10"/>
          <w:sz w:val="20"/>
          <w:szCs w:val="20"/>
        </w:rPr>
      </w:pPr>
      <w:r w:rsidRPr="00E853E1">
        <w:rPr>
          <w:rFonts w:cs="Times New Roman" w:hint="eastAsia"/>
          <w:noProof/>
          <w:spacing w:val="10"/>
          <w:sz w:val="20"/>
          <w:szCs w:val="20"/>
        </w:rPr>
        <w:t>图</w:t>
      </w:r>
      <w:r w:rsidRPr="00E853E1">
        <w:rPr>
          <w:rFonts w:cs="Times New Roman" w:hint="eastAsia"/>
          <w:noProof/>
          <w:spacing w:val="10"/>
          <w:sz w:val="20"/>
          <w:szCs w:val="20"/>
        </w:rPr>
        <w:t>5-</w:t>
      </w:r>
      <w:r w:rsidRPr="00E853E1">
        <w:rPr>
          <w:rFonts w:cs="Times New Roman"/>
          <w:noProof/>
          <w:spacing w:val="10"/>
          <w:sz w:val="20"/>
          <w:szCs w:val="20"/>
        </w:rPr>
        <w:t xml:space="preserve">59 </w:t>
      </w:r>
      <w:r w:rsidRPr="00E853E1">
        <w:rPr>
          <w:rFonts w:cs="Times New Roman" w:hint="eastAsia"/>
          <w:noProof/>
          <w:spacing w:val="10"/>
          <w:sz w:val="20"/>
          <w:szCs w:val="20"/>
        </w:rPr>
        <w:t>城镇</w:t>
      </w:r>
      <w:r w:rsidRPr="00E853E1">
        <w:rPr>
          <w:rFonts w:cs="Times New Roman" w:hint="eastAsia"/>
          <w:noProof/>
          <w:spacing w:val="10"/>
          <w:sz w:val="20"/>
          <w:szCs w:val="20"/>
        </w:rPr>
        <w:t>1</w:t>
      </w:r>
      <w:r w:rsidRPr="00E853E1">
        <w:rPr>
          <w:rFonts w:cs="Times New Roman" w:hint="eastAsia"/>
          <w:noProof/>
          <w:spacing w:val="10"/>
          <w:sz w:val="20"/>
          <w:szCs w:val="20"/>
        </w:rPr>
        <w:t>规划路径及交通元素</w:t>
      </w:r>
    </w:p>
    <w:p w:rsidR="00C74BC4" w:rsidRPr="00E853E1" w:rsidRDefault="00C74BC4" w:rsidP="001F00B3">
      <w:pPr>
        <w:jc w:val="center"/>
        <w:rPr>
          <w:rFonts w:cs="Times New Roman"/>
          <w:noProof/>
          <w:spacing w:val="10"/>
          <w:sz w:val="20"/>
          <w:szCs w:val="20"/>
        </w:rPr>
      </w:pPr>
    </w:p>
    <w:p w:rsidR="00C74BC4" w:rsidRPr="00E853E1" w:rsidRDefault="00C74BC4" w:rsidP="001F00B3">
      <w:pPr>
        <w:jc w:val="center"/>
        <w:rPr>
          <w:rFonts w:cs="Times New Roman"/>
          <w:noProof/>
          <w:spacing w:val="10"/>
          <w:sz w:val="20"/>
          <w:szCs w:val="20"/>
        </w:rPr>
      </w:pPr>
      <w:r w:rsidRPr="00E853E1">
        <w:rPr>
          <w:rFonts w:cs="Times New Roman"/>
          <w:noProof/>
          <w:spacing w:val="10"/>
          <w:sz w:val="20"/>
          <w:szCs w:val="20"/>
        </w:rPr>
        <w:drawing>
          <wp:inline distT="0" distB="0" distL="0" distR="0" wp14:anchorId="2EC8EB68" wp14:editId="6CFBB60B">
            <wp:extent cx="2657475" cy="1539332"/>
            <wp:effectExtent l="0" t="0" r="0" b="3810"/>
            <wp:docPr id="14384" name="图片 1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663164" cy="1542627"/>
                    </a:xfrm>
                    <a:prstGeom prst="rect">
                      <a:avLst/>
                    </a:prstGeom>
                  </pic:spPr>
                </pic:pic>
              </a:graphicData>
            </a:graphic>
          </wp:inline>
        </w:drawing>
      </w:r>
      <w:r w:rsidRPr="00E853E1">
        <w:rPr>
          <w:rFonts w:cs="Times New Roman"/>
          <w:noProof/>
          <w:spacing w:val="10"/>
          <w:sz w:val="20"/>
          <w:szCs w:val="20"/>
        </w:rPr>
        <w:t xml:space="preserve">  </w:t>
      </w:r>
      <w:r w:rsidRPr="00E853E1">
        <w:rPr>
          <w:rFonts w:cs="Times New Roman"/>
          <w:noProof/>
          <w:spacing w:val="10"/>
          <w:sz w:val="20"/>
          <w:szCs w:val="20"/>
        </w:rPr>
        <w:drawing>
          <wp:inline distT="0" distB="0" distL="0" distR="0" wp14:anchorId="0F83A5DB" wp14:editId="487E7EBA">
            <wp:extent cx="2588851" cy="1526954"/>
            <wp:effectExtent l="0" t="0" r="2540" b="0"/>
            <wp:docPr id="14377" name="图片 1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639450" cy="1556798"/>
                    </a:xfrm>
                    <a:prstGeom prst="rect">
                      <a:avLst/>
                    </a:prstGeom>
                  </pic:spPr>
                </pic:pic>
              </a:graphicData>
            </a:graphic>
          </wp:inline>
        </w:drawing>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6</w:t>
      </w:r>
      <w:r w:rsidRPr="00E853E1">
        <w:rPr>
          <w:rFonts w:cs="Times New Roman" w:hint="eastAsia"/>
          <w:spacing w:val="10"/>
          <w:sz w:val="20"/>
          <w:szCs w:val="20"/>
        </w:rPr>
        <w:t xml:space="preserve">0 </w:t>
      </w:r>
      <w:r w:rsidRPr="00E853E1">
        <w:rPr>
          <w:rFonts w:cs="Times New Roman" w:hint="eastAsia"/>
          <w:spacing w:val="10"/>
          <w:sz w:val="20"/>
          <w:szCs w:val="20"/>
        </w:rPr>
        <w:t>城镇</w:t>
      </w:r>
      <w:r w:rsidRPr="00E853E1">
        <w:rPr>
          <w:rFonts w:cs="Times New Roman" w:hint="eastAsia"/>
          <w:spacing w:val="10"/>
          <w:sz w:val="20"/>
          <w:szCs w:val="20"/>
        </w:rPr>
        <w:t>2</w:t>
      </w:r>
      <w:r w:rsidRPr="00E853E1">
        <w:rPr>
          <w:rFonts w:cs="Times New Roman" w:hint="eastAsia"/>
          <w:spacing w:val="10"/>
          <w:sz w:val="20"/>
          <w:szCs w:val="20"/>
        </w:rPr>
        <w:t>规划路径及交通元素</w:t>
      </w:r>
    </w:p>
    <w:p w:rsidR="00C74BC4" w:rsidRPr="00E853E1" w:rsidRDefault="00C74BC4" w:rsidP="001F00B3">
      <w:pPr>
        <w:jc w:val="center"/>
        <w:rPr>
          <w:rFonts w:cs="Times New Roman"/>
          <w:spacing w:val="10"/>
          <w:sz w:val="21"/>
          <w:szCs w:val="21"/>
        </w:rPr>
      </w:pPr>
      <w:r w:rsidRPr="00E853E1">
        <w:rPr>
          <w:rFonts w:cs="Times New Roman"/>
          <w:noProof/>
          <w:spacing w:val="10"/>
          <w:sz w:val="21"/>
          <w:szCs w:val="21"/>
        </w:rPr>
        <w:drawing>
          <wp:inline distT="0" distB="0" distL="0" distR="0" wp14:anchorId="37D079F1" wp14:editId="53E2DA42">
            <wp:extent cx="5496244" cy="1819910"/>
            <wp:effectExtent l="0" t="0" r="9525"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Town1_overall.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5501875" cy="1821775"/>
                    </a:xfrm>
                    <a:prstGeom prst="rect">
                      <a:avLst/>
                    </a:prstGeom>
                  </pic:spPr>
                </pic:pic>
              </a:graphicData>
            </a:graphic>
          </wp:inline>
        </w:drawing>
      </w:r>
    </w:p>
    <w:p w:rsidR="00C74BC4" w:rsidRPr="00E853E1" w:rsidRDefault="00C74BC4" w:rsidP="001F00B3">
      <w:pPr>
        <w:jc w:val="center"/>
        <w:rPr>
          <w:rFonts w:cs="Times New Roman"/>
          <w:spacing w:val="10"/>
          <w:sz w:val="21"/>
          <w:szCs w:val="21"/>
        </w:rPr>
      </w:pPr>
      <w:r w:rsidRPr="00E853E1">
        <w:rPr>
          <w:rFonts w:cs="Times New Roman" w:hint="eastAsia"/>
          <w:spacing w:val="10"/>
          <w:sz w:val="21"/>
          <w:szCs w:val="21"/>
        </w:rPr>
        <w:t>图</w:t>
      </w:r>
      <w:r w:rsidRPr="00E853E1">
        <w:rPr>
          <w:rFonts w:cs="Times New Roman" w:hint="eastAsia"/>
          <w:spacing w:val="10"/>
          <w:sz w:val="21"/>
          <w:szCs w:val="21"/>
        </w:rPr>
        <w:t>5-</w:t>
      </w:r>
      <w:r w:rsidRPr="00E853E1">
        <w:rPr>
          <w:rFonts w:cs="Times New Roman"/>
          <w:spacing w:val="10"/>
          <w:sz w:val="21"/>
          <w:szCs w:val="21"/>
        </w:rPr>
        <w:t xml:space="preserve">61 </w:t>
      </w:r>
      <w:r w:rsidRPr="00E853E1">
        <w:rPr>
          <w:rFonts w:cs="Times New Roman" w:hint="eastAsia"/>
          <w:spacing w:val="10"/>
          <w:sz w:val="21"/>
          <w:szCs w:val="21"/>
        </w:rPr>
        <w:t>城镇</w:t>
      </w:r>
      <w:r w:rsidRPr="00E853E1">
        <w:rPr>
          <w:rFonts w:cs="Times New Roman" w:hint="eastAsia"/>
          <w:spacing w:val="10"/>
          <w:sz w:val="21"/>
          <w:szCs w:val="21"/>
        </w:rPr>
        <w:t>1</w:t>
      </w:r>
      <w:r w:rsidRPr="00E853E1">
        <w:rPr>
          <w:rFonts w:cs="Times New Roman" w:hint="eastAsia"/>
          <w:spacing w:val="10"/>
          <w:sz w:val="21"/>
          <w:szCs w:val="21"/>
        </w:rPr>
        <w:t>综合测试结果</w:t>
      </w:r>
    </w:p>
    <w:p w:rsidR="00C74BC4" w:rsidRPr="00E853E1" w:rsidRDefault="00C74BC4" w:rsidP="001F00B3">
      <w:pPr>
        <w:jc w:val="center"/>
        <w:rPr>
          <w:rFonts w:cs="Times New Roman"/>
          <w:spacing w:val="10"/>
          <w:sz w:val="21"/>
          <w:szCs w:val="21"/>
        </w:rPr>
      </w:pPr>
      <w:r w:rsidRPr="00E853E1">
        <w:rPr>
          <w:rFonts w:cs="Times New Roman"/>
          <w:noProof/>
          <w:spacing w:val="10"/>
          <w:sz w:val="21"/>
          <w:szCs w:val="21"/>
        </w:rPr>
        <w:drawing>
          <wp:inline distT="0" distB="0" distL="0" distR="0" wp14:anchorId="40DBE94C" wp14:editId="4F91E1D9">
            <wp:extent cx="5544185" cy="1835785"/>
            <wp:effectExtent l="0" t="0" r="0" b="0"/>
            <wp:docPr id="14347" name="图片 1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7" name="Town2_overall.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3D504B" w:rsidRDefault="00C74BC4" w:rsidP="003D504B">
      <w:pPr>
        <w:jc w:val="center"/>
        <w:rPr>
          <w:rFonts w:cs="Times New Roman"/>
          <w:spacing w:val="10"/>
          <w:sz w:val="21"/>
          <w:szCs w:val="21"/>
        </w:rPr>
      </w:pPr>
      <w:r w:rsidRPr="00E853E1">
        <w:rPr>
          <w:rFonts w:cs="Times New Roman" w:hint="eastAsia"/>
          <w:spacing w:val="10"/>
          <w:sz w:val="21"/>
          <w:szCs w:val="21"/>
        </w:rPr>
        <w:t>图</w:t>
      </w:r>
      <w:r w:rsidRPr="00E853E1">
        <w:rPr>
          <w:rFonts w:cs="Times New Roman" w:hint="eastAsia"/>
          <w:spacing w:val="10"/>
          <w:sz w:val="21"/>
          <w:szCs w:val="21"/>
        </w:rPr>
        <w:t xml:space="preserve">5-61 </w:t>
      </w:r>
      <w:r w:rsidRPr="00E853E1">
        <w:rPr>
          <w:rFonts w:cs="Times New Roman" w:hint="eastAsia"/>
          <w:spacing w:val="10"/>
          <w:sz w:val="21"/>
          <w:szCs w:val="21"/>
        </w:rPr>
        <w:t>城镇</w:t>
      </w:r>
      <w:r w:rsidRPr="00E853E1">
        <w:rPr>
          <w:rFonts w:cs="Times New Roman" w:hint="eastAsia"/>
          <w:spacing w:val="10"/>
          <w:sz w:val="21"/>
          <w:szCs w:val="21"/>
        </w:rPr>
        <w:t>2</w:t>
      </w:r>
      <w:r w:rsidRPr="00E853E1">
        <w:rPr>
          <w:rFonts w:cs="Times New Roman" w:hint="eastAsia"/>
          <w:spacing w:val="10"/>
          <w:sz w:val="21"/>
          <w:szCs w:val="21"/>
        </w:rPr>
        <w:t>综合测试结果</w:t>
      </w:r>
    </w:p>
    <w:p w:rsidR="00C74BC4" w:rsidRPr="006068DD" w:rsidRDefault="00C74BC4" w:rsidP="006068DD">
      <w:pPr>
        <w:ind w:firstLineChars="200" w:firstLine="480"/>
      </w:pPr>
      <w:r w:rsidRPr="006068DD">
        <w:lastRenderedPageBreak/>
        <w:t>从上述测试结果可以看出，自车在运行过程中均能够以低于限速要求的速度在城镇场景中运行，并且，当前车的运行速度在限速值以内时，自车的目标速度能够在前车速度与道路限速之间合理切换，这意味着自车能够根据每一时刻下的环境情况在跟车功能与巡航功能中做出合理切换。而在自车对交通灯反应的测试结果中，存在自车未探测到交通灯</w:t>
      </w:r>
      <w:r w:rsidRPr="006068DD">
        <w:rPr>
          <w:rFonts w:hint="eastAsia"/>
        </w:rPr>
        <w:t>状态信息</w:t>
      </w:r>
      <w:r w:rsidRPr="006068DD">
        <w:t>，但是其速度为</w:t>
      </w:r>
      <w:r w:rsidRPr="006068DD">
        <w:t>0 km/h</w:t>
      </w:r>
      <w:r w:rsidRPr="006068DD">
        <w:t>的情况。该情况是由于交通的拥堵造成自车与交通灯的距离较远，造成自车无法获取此时交通灯信息，但是由于在交通灯路段等待的前车此时处于静止状态，自车能够通过跟车模式来执行制动操作，而当红灯切换为绿灯时，自车则能够重新启动跟随前车穿越</w:t>
      </w:r>
      <w:r w:rsidRPr="006068DD">
        <w:rPr>
          <w:rFonts w:hint="eastAsia"/>
        </w:rPr>
        <w:t>该交通灯</w:t>
      </w:r>
      <w:r w:rsidRPr="006068DD">
        <w:t>路段。值得注意的是，当自车在运行过程中探测到红灯时，自车总能够及时做出制动操作，并且在前车穿过交通灯路段，交通灯忽然切换为红灯的时刻，自车也能够及时制动。综上所述，控制层在城镇场景运行的过程能够实时遵循交通规则合理运行。</w:t>
      </w:r>
    </w:p>
    <w:p w:rsidR="001F00B3" w:rsidRPr="008040C1" w:rsidRDefault="001F00B3" w:rsidP="001F00B3">
      <w:pPr>
        <w:rPr>
          <w:rFonts w:cs="Times New Roman"/>
          <w:spacing w:val="10"/>
        </w:rPr>
      </w:pPr>
    </w:p>
    <w:p w:rsidR="00C74BC4" w:rsidRPr="008040C1" w:rsidRDefault="00C74BC4" w:rsidP="001F00B3">
      <w:pPr>
        <w:pStyle w:val="2"/>
        <w:rPr>
          <w:rFonts w:cs="Times New Roman"/>
          <w:spacing w:val="10"/>
        </w:rPr>
      </w:pPr>
      <w:bookmarkStart w:id="271" w:name="_Toc9194883"/>
      <w:bookmarkStart w:id="272" w:name="_Toc9433562"/>
      <w:bookmarkStart w:id="273" w:name="_Toc9950027"/>
      <w:bookmarkStart w:id="274" w:name="_Toc10570643"/>
      <w:r>
        <w:rPr>
          <w:rFonts w:cs="Times New Roman"/>
          <w:spacing w:val="10"/>
        </w:rPr>
        <w:t>5.3</w:t>
      </w:r>
      <w:r w:rsidRPr="008040C1">
        <w:rPr>
          <w:rFonts w:cs="Times New Roman"/>
          <w:spacing w:val="10"/>
        </w:rPr>
        <w:t xml:space="preserve"> 小结</w:t>
      </w:r>
      <w:bookmarkEnd w:id="271"/>
      <w:bookmarkEnd w:id="272"/>
      <w:bookmarkEnd w:id="273"/>
      <w:bookmarkEnd w:id="274"/>
    </w:p>
    <w:p w:rsidR="00C74BC4" w:rsidRPr="006068DD" w:rsidRDefault="00C74BC4" w:rsidP="006068DD">
      <w:pPr>
        <w:ind w:firstLineChars="200" w:firstLine="480"/>
      </w:pPr>
      <w:r w:rsidRPr="006068DD">
        <w:t>在对系统验证的过程中，本文主体使用了高速路场景与城镇场景，而本章则对各个仿真场景中的测试流程进行了详细的介绍。</w:t>
      </w:r>
    </w:p>
    <w:p w:rsidR="00C74BC4" w:rsidRPr="006068DD" w:rsidRDefault="00C74BC4" w:rsidP="006068DD">
      <w:pPr>
        <w:ind w:firstLineChars="200" w:firstLine="480"/>
      </w:pPr>
      <w:r w:rsidRPr="006068DD">
        <w:t>首先，针对纵向控制器与横向控制器对应的不同功能，本章基于高速路场景设计了相关测试实验，在巡航功能与跟车功能的测试中，该系统能够让自车以较快的速度到达目标速度，并且在运行过程中速度的浮动值较小，与目标速度基本保持一致，值得注意的是，跟车功能中的车距保持策略的可靠性在测试过程中也得到了验证，自车与前车的相对距离</w:t>
      </w:r>
      <w:r w:rsidRPr="006068DD">
        <w:rPr>
          <w:rFonts w:hint="eastAsia"/>
        </w:rPr>
        <w:t>与期望距离存在一定误差，但是该车距保持情况在容忍范围内</w:t>
      </w:r>
      <w:r w:rsidRPr="006068DD">
        <w:t>，并且</w:t>
      </w:r>
      <w:r w:rsidRPr="006068DD">
        <w:rPr>
          <w:rFonts w:hint="eastAsia"/>
        </w:rPr>
        <w:t>实际车距</w:t>
      </w:r>
      <w:r w:rsidRPr="006068DD">
        <w:t>与理想车距的变化趋势相符，巡航功能与跟车功能的可靠性与实用性均得到了实验结果的验证。在切入</w:t>
      </w:r>
      <w:r w:rsidRPr="006068DD">
        <w:t>-</w:t>
      </w:r>
      <w:r w:rsidRPr="006068DD">
        <w:t>切出测试中，该系统则能快速根据有无前车</w:t>
      </w:r>
      <w:r w:rsidRPr="006068DD">
        <w:rPr>
          <w:rFonts w:hint="eastAsia"/>
        </w:rPr>
        <w:t>的工况做出</w:t>
      </w:r>
      <w:r w:rsidRPr="006068DD">
        <w:t>快速响应，更新当前</w:t>
      </w:r>
      <w:r w:rsidRPr="006068DD">
        <w:rPr>
          <w:rFonts w:hint="eastAsia"/>
        </w:rPr>
        <w:t>的</w:t>
      </w:r>
      <w:r w:rsidRPr="006068DD">
        <w:t>适用功能（巡航功能</w:t>
      </w:r>
      <w:r w:rsidRPr="006068DD">
        <w:t>/</w:t>
      </w:r>
      <w:r w:rsidRPr="006068DD">
        <w:t>跟车功能）。除此之外，紧急制动功能则的测试中，面对前车迅速减速、前车碰撞、前车静止的场景，系统均能够尽早给予自车制动指令，以保证装载该系统车辆运行的安全性。而在自动变道功能测试与高速超车功能测试的实验中，自车变道策略的合理性得到了验证，并且其舒适性能够根据横摆角的变化趋势来衡量。值得一提的是，通过较为复杂驾驶场景的设计，高速超</w:t>
      </w:r>
      <w:r w:rsidRPr="006068DD">
        <w:lastRenderedPageBreak/>
        <w:t>车功能的</w:t>
      </w:r>
      <w:r w:rsidRPr="006068DD">
        <w:rPr>
          <w:rFonts w:hint="eastAsia"/>
        </w:rPr>
        <w:t>安全性</w:t>
      </w:r>
      <w:r w:rsidRPr="006068DD">
        <w:t>得以验证，即只有</w:t>
      </w:r>
      <w:r w:rsidRPr="006068DD">
        <w:rPr>
          <w:rFonts w:hint="eastAsia"/>
        </w:rPr>
        <w:t>在目标车道的安全区域内不存在交通车这一前提条件下</w:t>
      </w:r>
      <w:r w:rsidRPr="006068DD">
        <w:t>，高速超车功能才能够被触发</w:t>
      </w:r>
      <w:r w:rsidRPr="006068DD">
        <w:rPr>
          <w:rFonts w:hint="eastAsia"/>
        </w:rPr>
        <w:t>，否则自车只可保持跟车功能</w:t>
      </w:r>
      <w:r w:rsidRPr="006068DD">
        <w:t>。而车道保持功能测试中，轨迹点曲线与目标点曲线的重合也证明了横向控制器设计的合理性。</w:t>
      </w:r>
    </w:p>
    <w:p w:rsidR="00C74BC4" w:rsidRPr="006068DD" w:rsidRDefault="00C74BC4" w:rsidP="006068DD">
      <w:pPr>
        <w:ind w:firstLineChars="200" w:firstLine="480"/>
      </w:pPr>
      <w:r w:rsidRPr="006068DD">
        <w:t>而在城镇场景中，测试流程则更加关注于自车在运行过程中能够不违反交通规则、做出一些较为危险的操作（例如超过道路限速、跟随前车闯红灯等）。故而在红灯启</w:t>
      </w:r>
      <w:r w:rsidRPr="006068DD">
        <w:t>-</w:t>
      </w:r>
      <w:r w:rsidRPr="006068DD">
        <w:t>停测试场景中，自车能够准确的判别交通灯，符合合法驾驶</w:t>
      </w:r>
      <w:r w:rsidRPr="006068DD">
        <w:rPr>
          <w:rFonts w:hint="eastAsia"/>
        </w:rPr>
        <w:t>要求</w:t>
      </w:r>
      <w:r w:rsidRPr="006068DD">
        <w:t>。而在速度选择功能测试中，自车则能够在城镇中合理切换巡航功能与跟车功能，并且从未超过道路限速，符合安全驾驶的要求。最后，在综合测试中，自车能够利用</w:t>
      </w:r>
      <w:r w:rsidRPr="006068DD">
        <w:t>A*</w:t>
      </w:r>
      <w:r w:rsidRPr="006068DD">
        <w:t>路径搜索算法规划出到达目标点的最适合路径，并且在运行过程中符合交通规则，从而在城镇场景中能够安全行驶。</w:t>
      </w:r>
    </w:p>
    <w:p w:rsidR="00C74BC4" w:rsidRPr="006068DD" w:rsidRDefault="00C74BC4" w:rsidP="006068DD">
      <w:pPr>
        <w:ind w:firstLineChars="200" w:firstLine="480"/>
      </w:pPr>
      <w:r w:rsidRPr="006068DD">
        <w:t>综上所述，在装载该</w:t>
      </w:r>
      <w:r w:rsidRPr="006068DD">
        <w:rPr>
          <w:rFonts w:hint="eastAsia"/>
        </w:rPr>
        <w:t>自适应巡航</w:t>
      </w:r>
      <w:r w:rsidRPr="006068DD">
        <w:t>系统的自车运行过程中，本文设计系统的感知层、决策层与控制层分工明确，能够彼此协调以保证自车的正常行驶，并且在其运行过程中</w:t>
      </w:r>
      <w:r w:rsidRPr="006068DD">
        <w:rPr>
          <w:rFonts w:hint="eastAsia"/>
        </w:rPr>
        <w:t>能够在多种纵向及横向功能中合理切换，</w:t>
      </w:r>
      <w:r w:rsidRPr="006068DD">
        <w:t>尽可能保障安全性、</w:t>
      </w:r>
      <w:r w:rsidRPr="006068DD">
        <w:rPr>
          <w:rFonts w:hint="eastAsia"/>
        </w:rPr>
        <w:t>与</w:t>
      </w:r>
      <w:r w:rsidRPr="006068DD">
        <w:t>舒适性。测试结果表明，该系统的设计是合理的。</w:t>
      </w:r>
    </w:p>
    <w:p w:rsidR="00A87EA1" w:rsidRDefault="00A87EA1"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A87EA1" w:rsidRDefault="00A87EA1" w:rsidP="001F00B3">
      <w:pPr>
        <w:ind w:firstLine="420"/>
        <w:rPr>
          <w:rFonts w:cs="Times New Roman"/>
          <w:spacing w:val="10"/>
        </w:rPr>
      </w:pPr>
    </w:p>
    <w:p w:rsidR="00A87EA1" w:rsidRDefault="00A87EA1" w:rsidP="001F00B3">
      <w:pPr>
        <w:ind w:firstLine="420"/>
        <w:rPr>
          <w:rFonts w:cs="Times New Roman"/>
          <w:spacing w:val="10"/>
        </w:rPr>
      </w:pPr>
    </w:p>
    <w:p w:rsidR="00A87EA1" w:rsidRDefault="00A87EA1" w:rsidP="001F00B3">
      <w:pPr>
        <w:ind w:firstLine="420"/>
        <w:rPr>
          <w:rFonts w:cs="Times New Roman"/>
          <w:spacing w:val="10"/>
        </w:rPr>
      </w:pPr>
    </w:p>
    <w:p w:rsidR="00A87EA1" w:rsidRDefault="00A87EA1" w:rsidP="00A87EA1">
      <w:pPr>
        <w:pStyle w:val="1"/>
        <w:spacing w:before="120" w:after="240"/>
      </w:pPr>
      <w:bookmarkStart w:id="275" w:name="_Toc10570644"/>
      <w:r>
        <w:rPr>
          <w:rFonts w:hint="eastAsia"/>
        </w:rPr>
        <w:lastRenderedPageBreak/>
        <w:t>结 论</w:t>
      </w:r>
      <w:bookmarkEnd w:id="275"/>
    </w:p>
    <w:p w:rsidR="00A87EA1" w:rsidRPr="006068DD" w:rsidRDefault="00A87EA1" w:rsidP="003D0F10">
      <w:pPr>
        <w:ind w:firstLineChars="200" w:firstLine="480"/>
      </w:pPr>
      <w:r w:rsidRPr="006068DD">
        <w:t>在目前交通拥堵、交通事故现象频发的大背景下，缓解人与路、人与人在交通系统中的矛盾成为了汽车技术发展的研究方向。因此，为了让车能够成为交通系统中重要的缓解枢纽，本文对汽车的</w:t>
      </w:r>
      <w:r w:rsidRPr="006068DD">
        <w:rPr>
          <w:rFonts w:hint="eastAsia"/>
        </w:rPr>
        <w:t>现代自适应巡航控制系统</w:t>
      </w:r>
      <w:r w:rsidRPr="006068DD">
        <w:t>展开研究。</w:t>
      </w:r>
    </w:p>
    <w:p w:rsidR="00A87EA1" w:rsidRPr="006068DD" w:rsidRDefault="00A87EA1" w:rsidP="003D0F10">
      <w:pPr>
        <w:ind w:firstLineChars="200" w:firstLine="480"/>
      </w:pPr>
      <w:r w:rsidRPr="006068DD">
        <w:t>首先，本文对自适应巡航系统的架构进行分析，在此基础上，笔者综述了上世纪</w:t>
      </w:r>
      <w:r w:rsidRPr="006068DD">
        <w:t>80</w:t>
      </w:r>
      <w:r w:rsidRPr="006068DD">
        <w:t>年代以来众多科研工作者在自适应巡航系统中感知模块、驾驶员模型、控制算法等领域的研究进展。然而，在科技快速迭代发展的今天，汽车技术的研发离不开计算机技术的支持，因此，为了能够对于智能驾驶技术展开快速研究，本文对智能驾驶仿真平台</w:t>
      </w:r>
      <w:r w:rsidRPr="006068DD">
        <w:t>—CARLA</w:t>
      </w:r>
      <w:r w:rsidRPr="006068DD">
        <w:t>展开了相关研究。</w:t>
      </w:r>
    </w:p>
    <w:p w:rsidR="00A87EA1" w:rsidRPr="006068DD" w:rsidRDefault="00A87EA1" w:rsidP="003D0F10">
      <w:pPr>
        <w:ind w:firstLineChars="200" w:firstLine="480"/>
      </w:pPr>
      <w:r w:rsidRPr="006068DD">
        <w:t>在对</w:t>
      </w:r>
      <w:r w:rsidRPr="006068DD">
        <w:t>CARLA</w:t>
      </w:r>
      <w:r w:rsidRPr="006068DD">
        <w:t>仿真平台架构的研究过程中，本文梳理了该模拟器与其开发引擎</w:t>
      </w:r>
      <w:r w:rsidRPr="006068DD">
        <w:t>UE4</w:t>
      </w:r>
      <w:r w:rsidRPr="006068DD">
        <w:t>的交互关系，并且对</w:t>
      </w:r>
      <w:r w:rsidRPr="006068DD">
        <w:t>CARLA</w:t>
      </w:r>
      <w:r w:rsidRPr="006068DD">
        <w:t>模拟器中的术语与世界观架构进行阐释，旨在让后续的科研工作者能够更加快速的明白与理解该仿真平台的运作原理与使用方法。</w:t>
      </w:r>
    </w:p>
    <w:p w:rsidR="00A87EA1" w:rsidRPr="006068DD" w:rsidRDefault="00A87EA1" w:rsidP="00A87EA1">
      <w:r w:rsidRPr="006068DD">
        <w:tab/>
      </w:r>
      <w:r w:rsidR="003D0F10" w:rsidRPr="006068DD">
        <w:t xml:space="preserve"> </w:t>
      </w:r>
      <w:r w:rsidRPr="006068DD">
        <w:t>其次，本文在对</w:t>
      </w:r>
      <w:r w:rsidRPr="006068DD">
        <w:t>CARLA</w:t>
      </w:r>
      <w:r w:rsidRPr="006068DD">
        <w:t>仿真平台研究的过程中，对路网搭建软件</w:t>
      </w:r>
      <w:r w:rsidRPr="006068DD">
        <w:t>RoadRunner</w:t>
      </w:r>
      <w:r w:rsidRPr="006068DD">
        <w:t>的用途与原理展开了较为详细的介绍，并且分析了</w:t>
      </w:r>
      <w:r w:rsidRPr="006068DD">
        <w:t>CARLA</w:t>
      </w:r>
      <w:r w:rsidRPr="006068DD">
        <w:t>与</w:t>
      </w:r>
      <w:r w:rsidRPr="006068DD">
        <w:t>RoadRunner</w:t>
      </w:r>
      <w:r w:rsidRPr="006068DD">
        <w:t>协同工作的模式。在此基础上，本文以</w:t>
      </w:r>
      <w:r w:rsidRPr="006068DD">
        <w:t>RoadRunner</w:t>
      </w:r>
      <w:r w:rsidRPr="006068DD">
        <w:t>路网搭建软件为载体，总结了</w:t>
      </w:r>
      <w:r w:rsidRPr="006068DD">
        <w:t>CARLA</w:t>
      </w:r>
      <w:r w:rsidRPr="006068DD">
        <w:t>仿真平台中测试场景设计与搭建的方法，为后续系统设计的研究做准备。</w:t>
      </w:r>
    </w:p>
    <w:p w:rsidR="00A87EA1" w:rsidRPr="006068DD" w:rsidRDefault="00A87EA1" w:rsidP="00AF3FC5">
      <w:pPr>
        <w:ind w:firstLineChars="200" w:firstLine="480"/>
      </w:pPr>
      <w:r w:rsidRPr="006068DD">
        <w:t>在</w:t>
      </w:r>
      <w:r w:rsidRPr="006068DD">
        <w:rPr>
          <w:rFonts w:hint="eastAsia"/>
        </w:rPr>
        <w:t>自适应巡航控制</w:t>
      </w:r>
      <w:r w:rsidRPr="006068DD">
        <w:t>系统设计的过程中，本文首先对目前主流</w:t>
      </w:r>
      <w:r w:rsidRPr="006068DD">
        <w:rPr>
          <w:rFonts w:hint="eastAsia"/>
        </w:rPr>
        <w:t>智能车</w:t>
      </w:r>
      <w:r w:rsidRPr="006068DD">
        <w:t>的系统架构展开了介绍，并且以此为本文系统设计的原理，对该架构中的每一个层级（感知层、决策层、控制层）做出了工作职能的规划与分配。由于本文的研究重点主要在于</w:t>
      </w:r>
      <w:r w:rsidRPr="006068DD">
        <w:rPr>
          <w:rFonts w:hint="eastAsia"/>
        </w:rPr>
        <w:t>先进自适应巡航控制系统的</w:t>
      </w:r>
      <w:r w:rsidRPr="006068DD">
        <w:t>纵向控制器与横向控制器的设计，因此本文对感知层与决策层做出了一定程度上的简化。在对纵向控制器开发的过程中，本文针对不同的驾驶场景设计了多纵向控制功能：巡航功能、跟车功能、速度选择功能、红灯启</w:t>
      </w:r>
      <w:r w:rsidRPr="006068DD">
        <w:t>-</w:t>
      </w:r>
      <w:r w:rsidRPr="006068DD">
        <w:t>停功能、紧急制动功能、高速超车功能等。虽然巡航功能与跟车功能的</w:t>
      </w:r>
      <w:r w:rsidRPr="006068DD">
        <w:rPr>
          <w:rFonts w:hint="eastAsia"/>
        </w:rPr>
        <w:t>核心</w:t>
      </w:r>
      <w:r w:rsidRPr="006068DD">
        <w:t>原理都在于车速保持，但是为了尽可能保证运行车在跟车功能开启下的跟速特性与车距保持特性，本文引入基于车距的驾驶员模型，并且在纵向</w:t>
      </w:r>
      <w:r w:rsidRPr="006068DD">
        <w:t>PID</w:t>
      </w:r>
      <w:r w:rsidRPr="006068DD">
        <w:t>控制器中同时引入理想车距与目标车速作为输入</w:t>
      </w:r>
      <w:r w:rsidRPr="006068DD">
        <w:rPr>
          <w:rFonts w:hint="eastAsia"/>
        </w:rPr>
        <w:t>值</w:t>
      </w:r>
      <w:r w:rsidRPr="006068DD">
        <w:t>，旨在保证跟车功能工作的稳定性与用户体验的舒适性。除此之外，为了让多种纵向控制功能在自车运行过程中能够协调统一的工作，本文设计了</w:t>
      </w:r>
      <w:r w:rsidRPr="006068DD">
        <w:rPr>
          <w:rFonts w:hint="eastAsia"/>
        </w:rPr>
        <w:t>合理的</w:t>
      </w:r>
      <w:r w:rsidRPr="006068DD">
        <w:t>工作策略以保证纵向功能在不同场景下均能够正常合理地运行。而在横向控制器的</w:t>
      </w:r>
      <w:r w:rsidRPr="006068DD">
        <w:lastRenderedPageBreak/>
        <w:t>研究中，本文参考了汽车运行中的转向模型，简化了横向控制器运行过程中的重要参考量，但是该简化不影响自车的安全运行，该横向控制器在运行过程中能够很好地完成车道保持驾驶任务。本文的重要创新点之一在于设计了高速超车功能的工作策略，让自车的纵向控制与横向控制能够相互结合并合理工作，除此之外，为了尽可能保证安全驾驶，本文引入了安全区域计算模型，旨在尽可能保障超车功能激活的情况下的用户安全。值得注意的是，本文在原计划研究自适应巡航系统设计的基础上引入了规划层，将</w:t>
      </w:r>
      <w:r w:rsidRPr="006068DD">
        <w:t>A*</w:t>
      </w:r>
      <w:r w:rsidRPr="006068DD">
        <w:t>路径搜索算法植入至该系统的决策层，允许自车能够根据起始点与目标点规划出合理路径，达到更高级别的自动化驾驶水平。</w:t>
      </w:r>
    </w:p>
    <w:p w:rsidR="00A87EA1" w:rsidRPr="006068DD" w:rsidRDefault="00A87EA1" w:rsidP="00A87EA1">
      <w:pPr>
        <w:ind w:firstLine="420"/>
      </w:pPr>
      <w:r w:rsidRPr="006068DD">
        <w:t>最后，为了验证系统设计的合理性，本文基于前文总结的测试场景搭建方法，针对不同的功能设计了不同的测试场景及测试流程。一方面，在多个虚拟测试的过程中，本文设计的系统功能展现出了较为良好的表现，符合该系统设计的预期；再另一方面，得益于</w:t>
      </w:r>
      <w:r w:rsidRPr="006068DD">
        <w:t>CARLA</w:t>
      </w:r>
      <w:r w:rsidRPr="006068DD">
        <w:t>仿真平台研究的真实性、快捷性与便利性，在对系统设计的研究过程中，笔者能够通过在虚拟场景中的测试以快速修正设计过程中的错误与不合理之处，从而优化系统以提升其运作的稳定性。因此，本文基于智能驾驶仿真平台的系统设计方法展现出其有效性与快捷性，即能够在研发初期对系统做出改进，为后续的实车验证节约成本。</w:t>
      </w:r>
    </w:p>
    <w:p w:rsidR="00A87EA1" w:rsidRPr="006068DD" w:rsidRDefault="00A87EA1" w:rsidP="00A87EA1">
      <w:r w:rsidRPr="006068DD">
        <w:tab/>
      </w:r>
      <w:r w:rsidRPr="006068DD">
        <w:t>综上所述，本文在研究过程中获得以下结论：</w:t>
      </w:r>
    </w:p>
    <w:p w:rsidR="00A87EA1" w:rsidRPr="006068DD" w:rsidRDefault="00A87EA1" w:rsidP="00C5065D">
      <w:pPr>
        <w:pStyle w:val="a5"/>
        <w:numPr>
          <w:ilvl w:val="0"/>
          <w:numId w:val="18"/>
        </w:numPr>
        <w:ind w:firstLineChars="0"/>
      </w:pPr>
      <w:r w:rsidRPr="006068DD">
        <w:t>CARLA</w:t>
      </w:r>
      <w:r w:rsidRPr="006068DD">
        <w:t>模拟器由于其系统架构的灵活性，能够允许</w:t>
      </w:r>
      <w:r w:rsidRPr="006068DD">
        <w:rPr>
          <w:rFonts w:hint="eastAsia"/>
        </w:rPr>
        <w:t>智能车技术</w:t>
      </w:r>
      <w:r w:rsidRPr="006068DD">
        <w:t>研究者做出创造性改进工作，除此之外，与路网搭建软件</w:t>
      </w:r>
      <w:r w:rsidRPr="006068DD">
        <w:t>RoadRunner</w:t>
      </w:r>
      <w:r w:rsidRPr="006068DD">
        <w:t>的交互允许用户根据不同需求搭建多种测试场景；</w:t>
      </w:r>
    </w:p>
    <w:p w:rsidR="00A87EA1" w:rsidRPr="006068DD" w:rsidRDefault="00A87EA1" w:rsidP="00C5065D">
      <w:pPr>
        <w:pStyle w:val="a5"/>
        <w:numPr>
          <w:ilvl w:val="0"/>
          <w:numId w:val="18"/>
        </w:numPr>
        <w:ind w:firstLineChars="0"/>
      </w:pPr>
      <w:r w:rsidRPr="006068DD">
        <w:t>本文设计的</w:t>
      </w:r>
      <w:r w:rsidRPr="006068DD">
        <w:rPr>
          <w:rFonts w:hint="eastAsia"/>
        </w:rPr>
        <w:t>自适应巡航控制</w:t>
      </w:r>
      <w:r w:rsidRPr="006068DD">
        <w:t>系统能够在研发前期满足虚拟测试需求，在本文设计的多种测试场景中均有较为良好的表现，因此该系统的合理性在虚拟测试的环节中一定程度上得到了证明；</w:t>
      </w:r>
    </w:p>
    <w:p w:rsidR="00A87EA1" w:rsidRPr="006068DD" w:rsidRDefault="00A87EA1" w:rsidP="00C5065D">
      <w:pPr>
        <w:pStyle w:val="a5"/>
        <w:numPr>
          <w:ilvl w:val="0"/>
          <w:numId w:val="18"/>
        </w:numPr>
        <w:ind w:firstLineChars="0"/>
      </w:pPr>
      <w:r w:rsidRPr="006068DD">
        <w:t>基于智能驾驶仿真平台的研究方法能够让研究人员在研发初期发现问题并做出改进，尽可能为后续的实车验证节约成本。该方法能够促进</w:t>
      </w:r>
      <w:r w:rsidRPr="006068DD">
        <w:rPr>
          <w:rFonts w:hint="eastAsia"/>
        </w:rPr>
        <w:t>自动驾驶</w:t>
      </w:r>
      <w:r w:rsidRPr="006068DD">
        <w:rPr>
          <w:rFonts w:hint="eastAsia"/>
        </w:rPr>
        <w:t>/</w:t>
      </w:r>
      <w:r w:rsidRPr="006068DD">
        <w:rPr>
          <w:rFonts w:hint="eastAsia"/>
        </w:rPr>
        <w:t>高级辅助驾驶</w:t>
      </w:r>
      <w:r w:rsidRPr="006068DD">
        <w:t>系统的迭代更新。</w:t>
      </w:r>
    </w:p>
    <w:p w:rsidR="00A87EA1" w:rsidRPr="006068DD" w:rsidRDefault="00A87EA1" w:rsidP="00A87EA1">
      <w:pPr>
        <w:ind w:firstLineChars="200" w:firstLine="480"/>
      </w:pPr>
      <w:r w:rsidRPr="006068DD">
        <w:rPr>
          <w:rFonts w:hint="eastAsia"/>
        </w:rPr>
        <w:t>对于本文的研究展望，本文做出以下总结。</w:t>
      </w:r>
      <w:r w:rsidRPr="006068DD">
        <w:t>首先，由于本文的研究主题重心在于</w:t>
      </w:r>
      <w:r w:rsidRPr="006068DD">
        <w:rPr>
          <w:rFonts w:hint="eastAsia"/>
        </w:rPr>
        <w:t>自适应巡航控制</w:t>
      </w:r>
      <w:r w:rsidRPr="006068DD">
        <w:t>系统的控制层，因此在感知层的简化操作仅能够符合仿真平台层面上的合理性。而在实际运作过程中，多种传感器的感知、融合与数据处理是</w:t>
      </w:r>
      <w:r w:rsidRPr="006068DD">
        <w:rPr>
          <w:rFonts w:hint="eastAsia"/>
        </w:rPr>
        <w:t>自适应巡</w:t>
      </w:r>
      <w:r w:rsidRPr="006068DD">
        <w:rPr>
          <w:rFonts w:hint="eastAsia"/>
        </w:rPr>
        <w:lastRenderedPageBreak/>
        <w:t>航控制</w:t>
      </w:r>
      <w:r w:rsidRPr="006068DD">
        <w:t>系统不可忽略的重要组成部分，因此笔者将在后期对感知层设计的合理性做出优化与改进工作。</w:t>
      </w:r>
    </w:p>
    <w:p w:rsidR="00A87EA1" w:rsidRPr="006068DD" w:rsidRDefault="00A87EA1" w:rsidP="00A87EA1">
      <w:r w:rsidRPr="006068DD">
        <w:tab/>
        <w:t xml:space="preserve"> </w:t>
      </w:r>
      <w:r w:rsidRPr="006068DD">
        <w:t>其次，本文的虚拟测试场景均是理想化的直道，因此纵向跟车任务的难度能够大幅度得到简化。而在实际场景中，</w:t>
      </w:r>
      <w:r w:rsidRPr="006068DD">
        <w:rPr>
          <w:rFonts w:hint="eastAsia"/>
        </w:rPr>
        <w:t>弯曲</w:t>
      </w:r>
      <w:r w:rsidRPr="006068DD">
        <w:t>车道的稳定跟车一直是纵向控制系统</w:t>
      </w:r>
      <w:r w:rsidRPr="006068DD">
        <w:rPr>
          <w:rFonts w:hint="eastAsia"/>
        </w:rPr>
        <w:t>的研究难点之一</w:t>
      </w:r>
      <w:r w:rsidRPr="006068DD">
        <w:t>，因此，弯道工况的跟踪算法研究笔者将在下一步展开研究。</w:t>
      </w:r>
    </w:p>
    <w:p w:rsidR="00A87EA1" w:rsidRPr="006068DD" w:rsidRDefault="00A87EA1" w:rsidP="00A87EA1">
      <w:r w:rsidRPr="006068DD">
        <w:tab/>
        <w:t xml:space="preserve"> </w:t>
      </w:r>
      <w:r w:rsidRPr="006068DD">
        <w:t>最后，虚拟测试仅是一套</w:t>
      </w:r>
      <w:r w:rsidRPr="006068DD">
        <w:rPr>
          <w:rFonts w:hint="eastAsia"/>
        </w:rPr>
        <w:t>自适应巡航控制</w:t>
      </w:r>
      <w:r w:rsidRPr="006068DD">
        <w:t>系统研发过程的第一步，为了验证该系统的可靠性，后期的实车测试是研发过程中不可忽视的重要工作环节。</w:t>
      </w:r>
    </w:p>
    <w:p w:rsidR="00A87EA1" w:rsidRPr="006068DD" w:rsidRDefault="00A87EA1" w:rsidP="00A87EA1">
      <w:r w:rsidRPr="006068DD">
        <w:tab/>
        <w:t xml:space="preserve"> </w:t>
      </w:r>
      <w:r w:rsidRPr="006068DD">
        <w:t>针对以上几点内容，笔者将就本文工作展开拓展，继续为</w:t>
      </w:r>
      <w:r w:rsidRPr="006068DD">
        <w:rPr>
          <w:rFonts w:hint="eastAsia"/>
        </w:rPr>
        <w:t>先进自适应巡航控制</w:t>
      </w:r>
      <w:r w:rsidRPr="006068DD">
        <w:t>系统的研究做出贡献。</w:t>
      </w:r>
    </w:p>
    <w:p w:rsidR="00A87EA1" w:rsidRPr="00A87EA1" w:rsidRDefault="00A87EA1" w:rsidP="00A87EA1">
      <w:pPr>
        <w:rPr>
          <w:rFonts w:cs="Times New Roman"/>
          <w:spacing w:val="10"/>
        </w:rPr>
      </w:pPr>
    </w:p>
    <w:p w:rsidR="00C74BC4" w:rsidRPr="008040C1" w:rsidRDefault="00C74BC4" w:rsidP="001F00B3">
      <w:pPr>
        <w:ind w:firstLine="420"/>
        <w:rPr>
          <w:rFonts w:cs="Times New Roman"/>
          <w:spacing w:val="10"/>
        </w:rPr>
      </w:pPr>
    </w:p>
    <w:p w:rsidR="00C74BC4" w:rsidRPr="008040C1" w:rsidRDefault="00C74BC4" w:rsidP="001F00B3">
      <w:pPr>
        <w:ind w:firstLine="420"/>
        <w:rPr>
          <w:rFonts w:cs="Times New Roman"/>
          <w:spacing w:val="10"/>
        </w:rPr>
      </w:pPr>
    </w:p>
    <w:p w:rsidR="00C74BC4" w:rsidRDefault="00C74BC4" w:rsidP="001F00B3">
      <w:pPr>
        <w:rPr>
          <w:rFonts w:cs="Times New Roman"/>
          <w:spacing w:val="10"/>
        </w:rPr>
      </w:pPr>
      <w:r>
        <w:rPr>
          <w:rFonts w:cs="Times New Roman"/>
          <w:spacing w:val="10"/>
        </w:rPr>
        <w:br w:type="page"/>
      </w:r>
    </w:p>
    <w:p w:rsidR="002F2402" w:rsidRDefault="002F2402" w:rsidP="002F2402">
      <w:pPr>
        <w:pStyle w:val="1"/>
        <w:spacing w:before="120" w:after="240"/>
      </w:pPr>
      <w:bookmarkStart w:id="276" w:name="_Toc10570645"/>
      <w:r>
        <w:rPr>
          <w:rFonts w:hint="eastAsia"/>
        </w:rPr>
        <w:lastRenderedPageBreak/>
        <w:t>参考文献</w:t>
      </w:r>
      <w:bookmarkEnd w:id="10"/>
      <w:bookmarkEnd w:id="276"/>
    </w:p>
    <w:p w:rsidR="002F2402" w:rsidRDefault="002F2402" w:rsidP="002F2402">
      <w:pPr>
        <w:rPr>
          <w:rFonts w:ascii="宋体" w:hAnsi="宋体"/>
        </w:rPr>
      </w:pP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sz w:val="20"/>
          <w:szCs w:val="20"/>
        </w:rPr>
        <w:fldChar w:fldCharType="begin" w:fldLock="1"/>
      </w:r>
      <w:r w:rsidRPr="00707096">
        <w:rPr>
          <w:sz w:val="20"/>
          <w:szCs w:val="20"/>
        </w:rPr>
        <w:instrText xml:space="preserve">ADDIN Mendeley Bibliography CSL_BIBLIOGRAPHY </w:instrText>
      </w:r>
      <w:r w:rsidRPr="00707096">
        <w:rPr>
          <w:sz w:val="20"/>
          <w:szCs w:val="20"/>
        </w:rPr>
        <w:fldChar w:fldCharType="separate"/>
      </w:r>
      <w:r w:rsidRPr="00707096">
        <w:rPr>
          <w:rFonts w:cs="Times New Roman"/>
          <w:noProof/>
          <w:kern w:val="0"/>
          <w:sz w:val="20"/>
          <w:szCs w:val="20"/>
        </w:rPr>
        <w:t>[1]</w:t>
      </w:r>
      <w:r w:rsidRPr="00707096">
        <w:rPr>
          <w:rFonts w:cs="Times New Roman"/>
          <w:noProof/>
          <w:kern w:val="0"/>
          <w:sz w:val="20"/>
          <w:szCs w:val="20"/>
        </w:rPr>
        <w:tab/>
        <w:t>BENGLER K, DIETMAYER K, FARBER B, et al. Three decades of driver assistance systems: Review and future perspectives[J]. IEEE Intelligent Transportation Systems Magazine, IEEE, 2014, 6(4): 6–2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w:t>
      </w:r>
      <w:r w:rsidRPr="00707096">
        <w:rPr>
          <w:rFonts w:cs="Times New Roman"/>
          <w:noProof/>
          <w:kern w:val="0"/>
          <w:sz w:val="20"/>
          <w:szCs w:val="20"/>
        </w:rPr>
        <w:tab/>
        <w:t>SHIMOMURA N, FUJIMOTO K, OKI T, et al. An algorithm for distinguishing the types of objects on the road using laser radar and vision[J]. IEEE transactions on intelligent transportation systems, IEEE, 2002, 3(3): 189–195.</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w:t>
      </w:r>
      <w:r w:rsidRPr="00707096">
        <w:rPr>
          <w:rFonts w:cs="Times New Roman"/>
          <w:noProof/>
          <w:kern w:val="0"/>
          <w:sz w:val="20"/>
          <w:szCs w:val="20"/>
        </w:rPr>
        <w:tab/>
        <w:t>RADECKI P, CAMPBELL M, MATZEN K. All Weather Perception: Joint Data Association, Tracking, and Classification for Autonomous Ground Vehicles[J]. arXiv preprint arXiv:1605.02196, 2016.</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4]</w:t>
      </w:r>
      <w:r w:rsidRPr="00707096">
        <w:rPr>
          <w:rFonts w:cs="Times New Roman"/>
          <w:noProof/>
          <w:kern w:val="0"/>
          <w:sz w:val="20"/>
          <w:szCs w:val="20"/>
        </w:rPr>
        <w:tab/>
      </w:r>
      <w:r w:rsidRPr="00707096">
        <w:rPr>
          <w:rFonts w:cs="Times New Roman"/>
          <w:noProof/>
          <w:kern w:val="0"/>
          <w:sz w:val="20"/>
          <w:szCs w:val="20"/>
        </w:rPr>
        <w:t>侯德藻</w:t>
      </w:r>
      <w:r w:rsidRPr="00707096">
        <w:rPr>
          <w:rFonts w:cs="Times New Roman"/>
          <w:noProof/>
          <w:kern w:val="0"/>
          <w:sz w:val="20"/>
          <w:szCs w:val="20"/>
        </w:rPr>
        <w:t xml:space="preserve">, </w:t>
      </w:r>
      <w:r w:rsidRPr="00707096">
        <w:rPr>
          <w:rFonts w:cs="Times New Roman"/>
          <w:noProof/>
          <w:kern w:val="0"/>
          <w:sz w:val="20"/>
          <w:szCs w:val="20"/>
        </w:rPr>
        <w:t>刘刚</w:t>
      </w:r>
      <w:r w:rsidRPr="00707096">
        <w:rPr>
          <w:rFonts w:cs="Times New Roman"/>
          <w:noProof/>
          <w:kern w:val="0"/>
          <w:sz w:val="20"/>
          <w:szCs w:val="20"/>
        </w:rPr>
        <w:t xml:space="preserve">, </w:t>
      </w:r>
      <w:r w:rsidRPr="00707096">
        <w:rPr>
          <w:rFonts w:cs="Times New Roman"/>
          <w:noProof/>
          <w:kern w:val="0"/>
          <w:sz w:val="20"/>
          <w:szCs w:val="20"/>
        </w:rPr>
        <w:t>高锋</w:t>
      </w:r>
      <w:r w:rsidRPr="00707096">
        <w:rPr>
          <w:rFonts w:cs="Times New Roman"/>
          <w:noProof/>
          <w:kern w:val="0"/>
          <w:sz w:val="20"/>
          <w:szCs w:val="20"/>
        </w:rPr>
        <w:t xml:space="preserve">, et al. </w:t>
      </w:r>
      <w:r w:rsidRPr="00707096">
        <w:rPr>
          <w:rFonts w:cs="Times New Roman"/>
          <w:noProof/>
          <w:kern w:val="0"/>
          <w:sz w:val="20"/>
          <w:szCs w:val="20"/>
        </w:rPr>
        <w:t>新型汽车主动避撞安全距离模型</w:t>
      </w:r>
      <w:r w:rsidRPr="00707096">
        <w:rPr>
          <w:rFonts w:cs="Times New Roman"/>
          <w:noProof/>
          <w:kern w:val="0"/>
          <w:sz w:val="20"/>
          <w:szCs w:val="20"/>
        </w:rPr>
        <w:t>[J]. 2005.</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5]</w:t>
      </w:r>
      <w:r w:rsidRPr="00707096">
        <w:rPr>
          <w:rFonts w:cs="Times New Roman"/>
          <w:noProof/>
          <w:kern w:val="0"/>
          <w:sz w:val="20"/>
          <w:szCs w:val="20"/>
        </w:rPr>
        <w:tab/>
        <w:t>YANAKIEV D, KANELLAKOPOULOS I. Variable time headway for string stability of automated heavy-duty vehicles[C]//Proceedings of 1995 34th IEEE Conference on Decision and Control. IEEE, 1995, 4: 4077–408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6]</w:t>
      </w:r>
      <w:r w:rsidRPr="00707096">
        <w:rPr>
          <w:rFonts w:cs="Times New Roman"/>
          <w:noProof/>
          <w:kern w:val="0"/>
          <w:sz w:val="20"/>
          <w:szCs w:val="20"/>
        </w:rPr>
        <w:tab/>
        <w:t>GIPPS P G. A behavioural car-following model for computer simulation[J]. Transportation Research Part B: Methodological, Elsevier, 1981, 15(2): 105–11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7]</w:t>
      </w:r>
      <w:r w:rsidRPr="00707096">
        <w:rPr>
          <w:rFonts w:cs="Times New Roman"/>
          <w:noProof/>
          <w:kern w:val="0"/>
          <w:sz w:val="20"/>
          <w:szCs w:val="20"/>
        </w:rPr>
        <w:tab/>
        <w:t>BENEKOHAL R F, TREITERER J. CARSIM: Car-following model for simulation of traffic in normal and stop-and-go conditions[J]. Transportation research record, Transportation Research Board, National Research Council, National Academy …, 1988, 1194: 99–11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8]</w:t>
      </w:r>
      <w:r w:rsidRPr="00707096">
        <w:rPr>
          <w:rFonts w:cs="Times New Roman"/>
          <w:noProof/>
          <w:kern w:val="0"/>
          <w:sz w:val="20"/>
          <w:szCs w:val="20"/>
        </w:rPr>
        <w:tab/>
        <w:t>BENGTSSON J. Adaptive cruise control and driver modeling[M]. Department of Automatic Control, Lund Institute of Technology, 200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9]</w:t>
      </w:r>
      <w:r w:rsidRPr="00707096">
        <w:rPr>
          <w:rFonts w:cs="Times New Roman"/>
          <w:noProof/>
          <w:kern w:val="0"/>
          <w:sz w:val="20"/>
          <w:szCs w:val="20"/>
        </w:rPr>
        <w:tab/>
        <w:t>LI S, WANG J, LI K, et al. Modeling and verification of heavy-duty truck drivers’ car-following characteristics[J]. International journal of automotive technology, Springer, 2010, 11(1): 81–87.</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0]</w:t>
      </w:r>
      <w:r w:rsidRPr="00707096">
        <w:rPr>
          <w:rFonts w:cs="Times New Roman"/>
          <w:noProof/>
          <w:kern w:val="0"/>
          <w:sz w:val="20"/>
          <w:szCs w:val="20"/>
        </w:rPr>
        <w:tab/>
        <w:t>CHOI S-B, HEDRICK J K. Vehicle longitudinal control using an adaptive observer for automated highway systems[C]//Proceedings of 1995 American Control Conference-ACC’95. IEEE, 1995, 5: 3106–311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1]</w:t>
      </w:r>
      <w:r w:rsidRPr="00707096">
        <w:rPr>
          <w:rFonts w:cs="Times New Roman"/>
          <w:noProof/>
          <w:kern w:val="0"/>
          <w:sz w:val="20"/>
          <w:szCs w:val="20"/>
        </w:rPr>
        <w:tab/>
        <w:t>QIU C, LIU C, SHEN F, et al. Design of automobile cruise control system based on Matlab and fuzzy PID[J]. Transactions of the Chinese Society of Agricultural Engineering, Editorial Office of Transactions of the Chinese Society of Agricultural …, 2012, 28(6): 197–20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2]</w:t>
      </w:r>
      <w:r w:rsidRPr="00707096">
        <w:rPr>
          <w:rFonts w:cs="Times New Roman"/>
          <w:noProof/>
          <w:kern w:val="0"/>
          <w:sz w:val="20"/>
          <w:szCs w:val="20"/>
        </w:rPr>
        <w:tab/>
        <w:t>MÖBUS R, BAOTIC M, MORARI M. Multi-object adaptive cruise control[C]//International Workshop on Hybrid Systems: Computation and Control. Springer, 2003: 359–374.</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3]</w:t>
      </w:r>
      <w:r w:rsidRPr="00707096">
        <w:rPr>
          <w:rFonts w:cs="Times New Roman"/>
          <w:noProof/>
          <w:kern w:val="0"/>
          <w:sz w:val="20"/>
          <w:szCs w:val="20"/>
        </w:rPr>
        <w:tab/>
        <w:t>LIANG C-Y, PENG H. Optimal adaptive cruise control with guaranteed string stability[J]. Vehicle system dynamics, Taylor &amp; Francis, 1999, 32(4–5): 313–33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4]</w:t>
      </w:r>
      <w:r w:rsidRPr="00707096">
        <w:rPr>
          <w:rFonts w:cs="Times New Roman"/>
          <w:noProof/>
          <w:kern w:val="0"/>
          <w:sz w:val="20"/>
          <w:szCs w:val="20"/>
        </w:rPr>
        <w:tab/>
        <w:t xml:space="preserve">YI K, MOON I, DO KWON Y. A vehicle-to-vehicle distance control algorithm for stop-and-go </w:t>
      </w:r>
      <w:r w:rsidRPr="00707096">
        <w:rPr>
          <w:rFonts w:cs="Times New Roman"/>
          <w:noProof/>
          <w:kern w:val="0"/>
          <w:sz w:val="20"/>
          <w:szCs w:val="20"/>
        </w:rPr>
        <w:lastRenderedPageBreak/>
        <w:t>cruise control[C]//ITSC 2001. 2001 IEEE Intelligent Transportation Systems. Proceedings (Cat. No. 01TH8585). IEEE, 2001: 478–48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5]</w:t>
      </w:r>
      <w:r w:rsidRPr="00707096">
        <w:rPr>
          <w:rFonts w:cs="Times New Roman"/>
          <w:noProof/>
          <w:kern w:val="0"/>
          <w:sz w:val="20"/>
          <w:szCs w:val="20"/>
        </w:rPr>
        <w:tab/>
        <w:t>ALI Z, POPOV A A, CHARLES G. Model predictive control with constraints for a nonlinear adaptive cruise control vehicle model in transition manoeuvres[J]. Vehicle System Dynamics, Taylor &amp; Francis, 2013, 51(6): 943–963.</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6]</w:t>
      </w:r>
      <w:r w:rsidRPr="00707096">
        <w:rPr>
          <w:rFonts w:cs="Times New Roman"/>
          <w:noProof/>
          <w:kern w:val="0"/>
          <w:sz w:val="20"/>
          <w:szCs w:val="20"/>
        </w:rPr>
        <w:tab/>
        <w:t>LI S, LI K, RAJAMANI R, et al. Model predictive multi-objective vehicular adaptive cruise control[J]. IEEE Transactions on Control Systems Technology, IEEE, 2011, 19(3): 556–566.</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7]</w:t>
      </w:r>
      <w:r w:rsidRPr="00707096">
        <w:rPr>
          <w:rFonts w:cs="Times New Roman"/>
          <w:noProof/>
          <w:kern w:val="0"/>
          <w:sz w:val="20"/>
          <w:szCs w:val="20"/>
        </w:rPr>
        <w:tab/>
        <w:t>EBEN LI S, LI K, WANG J. Economy-oriented vehicle adaptive cruise control with coordinating multiple objectives function[J]. Vehicle System Dynamics, Taylor &amp; Francis, 2013, 51(1): 1–17.</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8]</w:t>
      </w:r>
      <w:r w:rsidRPr="00707096">
        <w:rPr>
          <w:rFonts w:cs="Times New Roman"/>
          <w:noProof/>
          <w:kern w:val="0"/>
          <w:sz w:val="20"/>
          <w:szCs w:val="20"/>
        </w:rPr>
        <w:tab/>
        <w:t>DOSOVITSKIY A, ROS G, CODEVILLA F, et al. CARLA: An open urban driving simulator[J]. arXiv preprint arXiv:1711.03938, 2017.</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9]</w:t>
      </w:r>
      <w:r w:rsidRPr="00707096">
        <w:rPr>
          <w:rFonts w:cs="Times New Roman"/>
          <w:noProof/>
          <w:kern w:val="0"/>
          <w:sz w:val="20"/>
          <w:szCs w:val="20"/>
        </w:rPr>
        <w:tab/>
        <w:t>GAMES E. Unreal engine 4[J]. Online: https://www. unrealengine. com, Accessed, 2015, 3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0]</w:t>
      </w:r>
      <w:r w:rsidRPr="00707096">
        <w:rPr>
          <w:rFonts w:cs="Times New Roman"/>
          <w:noProof/>
          <w:kern w:val="0"/>
          <w:sz w:val="20"/>
          <w:szCs w:val="20"/>
        </w:rPr>
        <w:tab/>
        <w:t>KUMAR K. Learning physics modeling with PhysX[M]. Packt Publishing Ltd, 2013.</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1]</w:t>
      </w:r>
      <w:r w:rsidRPr="00707096">
        <w:rPr>
          <w:rFonts w:cs="Times New Roman"/>
          <w:noProof/>
          <w:kern w:val="0"/>
          <w:sz w:val="20"/>
          <w:szCs w:val="20"/>
        </w:rPr>
        <w:tab/>
        <w:t>SATHIYAN S P, KUMAR S S, SELVAKUMAR A I. A comprehensive review on cruise control for intelligent vehicles[J]. International Journal of Innovative Technology and Exploring Engineering (IJITEE) Volume-2, Issue-5, Citeseer, 2013.</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2]</w:t>
      </w:r>
      <w:r w:rsidRPr="00707096">
        <w:rPr>
          <w:rFonts w:cs="Times New Roman"/>
          <w:noProof/>
          <w:kern w:val="0"/>
          <w:sz w:val="20"/>
          <w:szCs w:val="20"/>
        </w:rPr>
        <w:tab/>
        <w:t>EMIRLER M T, UYGAN İ M C, AKSUN GÜVENÇ B, et al. Robust PID steering control in Parameter Space for highly automated driving[J]. International Journal of Vehicular Technology, Hindawi, 2014, 2014.</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3]</w:t>
      </w:r>
      <w:r w:rsidRPr="00707096">
        <w:rPr>
          <w:rFonts w:cs="Times New Roman"/>
          <w:noProof/>
          <w:kern w:val="0"/>
          <w:sz w:val="20"/>
          <w:szCs w:val="20"/>
        </w:rPr>
        <w:tab/>
        <w:t>XIAO L, GAO F. A comprehensive review of the development of adaptive cruise control systems[J]. Vehicle System Dynamics, Taylor &amp; Francis, 2010, 48(10): 1167–119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4]</w:t>
      </w:r>
      <w:r w:rsidRPr="00707096">
        <w:rPr>
          <w:rFonts w:cs="Times New Roman"/>
          <w:noProof/>
          <w:kern w:val="0"/>
          <w:sz w:val="20"/>
          <w:szCs w:val="20"/>
        </w:rPr>
        <w:tab/>
        <w:t>ROUFF C, HINCHEY M. Experience from the DARPA urban challenge[M]. Springer Publishing Company, Incorporated, 201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5]</w:t>
      </w:r>
      <w:r w:rsidRPr="00707096">
        <w:rPr>
          <w:rFonts w:cs="Times New Roman"/>
          <w:noProof/>
          <w:kern w:val="0"/>
          <w:sz w:val="20"/>
          <w:szCs w:val="20"/>
        </w:rPr>
        <w:tab/>
        <w:t>BUEHLER M, IAGNEMMA K, SINGH S. The 2005 DARPA grand challenge: the great robot race[M]. Springer, 2007, 36.</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6]</w:t>
      </w:r>
      <w:r w:rsidRPr="00707096">
        <w:rPr>
          <w:rFonts w:cs="Times New Roman"/>
          <w:noProof/>
          <w:kern w:val="0"/>
          <w:sz w:val="20"/>
          <w:szCs w:val="20"/>
        </w:rPr>
        <w:tab/>
        <w:t>BUEHLER M, IAGNEMMA K, SINGH S. The DARPA urban challenge: autonomous vehicles in city traffic[M]. springer, 2009, 56.</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7]</w:t>
      </w:r>
      <w:r w:rsidRPr="00707096">
        <w:rPr>
          <w:rFonts w:cs="Times New Roman"/>
          <w:noProof/>
          <w:kern w:val="0"/>
          <w:sz w:val="20"/>
          <w:szCs w:val="20"/>
        </w:rPr>
        <w:tab/>
        <w:t>BUEHLER M, IAGNEMMA K, SINGH S. The DARPA urban challenge[J]. Springer Tracts in Advanced Robotics, Springer Verlag, 2009, 56: 6.</w:t>
      </w:r>
    </w:p>
    <w:p w:rsidR="00707096" w:rsidRPr="0033483B" w:rsidRDefault="00707096" w:rsidP="00707096">
      <w:pPr>
        <w:autoSpaceDE w:val="0"/>
        <w:autoSpaceDN w:val="0"/>
        <w:adjustRightInd w:val="0"/>
        <w:spacing w:line="360" w:lineRule="auto"/>
        <w:ind w:left="640" w:hanging="640"/>
        <w:jc w:val="left"/>
        <w:rPr>
          <w:rFonts w:cs="Times New Roman"/>
          <w:noProof/>
          <w:kern w:val="0"/>
          <w:sz w:val="20"/>
          <w:szCs w:val="20"/>
          <w:lang w:val="de-CH"/>
        </w:rPr>
      </w:pPr>
      <w:r w:rsidRPr="00707096">
        <w:rPr>
          <w:rFonts w:cs="Times New Roman"/>
          <w:noProof/>
          <w:kern w:val="0"/>
          <w:sz w:val="20"/>
          <w:szCs w:val="20"/>
        </w:rPr>
        <w:t>[28]</w:t>
      </w:r>
      <w:r w:rsidRPr="00707096">
        <w:rPr>
          <w:rFonts w:cs="Times New Roman"/>
          <w:noProof/>
          <w:kern w:val="0"/>
          <w:sz w:val="20"/>
          <w:szCs w:val="20"/>
        </w:rPr>
        <w:tab/>
        <w:t xml:space="preserve">LEVINSON J, ASKELAND J, BECKER J, et al. Towards fully autonomous driving: Systems and algorithms[C]//Intelligent Vehicles Symposium (IV), 2011 IEEE. </w:t>
      </w:r>
      <w:r w:rsidRPr="0033483B">
        <w:rPr>
          <w:rFonts w:cs="Times New Roman"/>
          <w:noProof/>
          <w:kern w:val="0"/>
          <w:sz w:val="20"/>
          <w:szCs w:val="20"/>
          <w:lang w:val="de-CH"/>
        </w:rPr>
        <w:t>IEEE, 2011: 163–168.</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33483B">
        <w:rPr>
          <w:rFonts w:cs="Times New Roman"/>
          <w:noProof/>
          <w:kern w:val="0"/>
          <w:sz w:val="20"/>
          <w:szCs w:val="20"/>
          <w:lang w:val="de-CH"/>
        </w:rPr>
        <w:t>[29]</w:t>
      </w:r>
      <w:r w:rsidRPr="0033483B">
        <w:rPr>
          <w:rFonts w:cs="Times New Roman"/>
          <w:noProof/>
          <w:kern w:val="0"/>
          <w:sz w:val="20"/>
          <w:szCs w:val="20"/>
          <w:lang w:val="de-CH"/>
        </w:rPr>
        <w:tab/>
        <w:t xml:space="preserve">ZIEGLER J, BENDER P, SCHREIBER M, et al. </w:t>
      </w:r>
      <w:r w:rsidRPr="00707096">
        <w:rPr>
          <w:rFonts w:cs="Times New Roman"/>
          <w:noProof/>
          <w:kern w:val="0"/>
          <w:sz w:val="20"/>
          <w:szCs w:val="20"/>
        </w:rPr>
        <w:t>Making Bertha drive—An autonomous journey on a historic route[J]. IEEE Intelligent Transportation Systems Magazine, IEEE, 2014, 6(2): 8–2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0]</w:t>
      </w:r>
      <w:r w:rsidRPr="00707096">
        <w:rPr>
          <w:rFonts w:cs="Times New Roman"/>
          <w:noProof/>
          <w:kern w:val="0"/>
          <w:sz w:val="20"/>
          <w:szCs w:val="20"/>
        </w:rPr>
        <w:tab/>
        <w:t>BROGGI A, CERRI P, DEBATTISTI S, et al. Proud-public road urban driverless test: Architecture and results[C]//2014 IEEE Intelligent Vehicles Symposium Proceedings. IEEE, 2014: 648–654.</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1]</w:t>
      </w:r>
      <w:r w:rsidRPr="00707096">
        <w:rPr>
          <w:rFonts w:cs="Times New Roman"/>
          <w:noProof/>
          <w:kern w:val="0"/>
          <w:sz w:val="20"/>
          <w:szCs w:val="20"/>
        </w:rPr>
        <w:tab/>
        <w:t xml:space="preserve">GONZÁLEZ D, PÉREZ J, MILANÉS V, et al. A review of motion planning techniques for automated vehicles[J]. IEEE Transactions on Intelligent Transportation Systems, IEEE, 2015, 17(4): </w:t>
      </w:r>
      <w:r w:rsidRPr="00707096">
        <w:rPr>
          <w:rFonts w:cs="Times New Roman"/>
          <w:noProof/>
          <w:kern w:val="0"/>
          <w:sz w:val="20"/>
          <w:szCs w:val="20"/>
        </w:rPr>
        <w:lastRenderedPageBreak/>
        <w:t>1135–1145.</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2]</w:t>
      </w:r>
      <w:r w:rsidRPr="00707096">
        <w:rPr>
          <w:rFonts w:cs="Times New Roman"/>
          <w:noProof/>
          <w:kern w:val="0"/>
          <w:sz w:val="20"/>
          <w:szCs w:val="20"/>
        </w:rPr>
        <w:tab/>
        <w:t>MONTEMERLO M, BECKER J, BHAT S, et al. Junior: The stanford entry in the urban challenge[J]. Journal of field Robotics, Wiley Online Library, 2008, 25(9): 569–597.</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3]</w:t>
      </w:r>
      <w:r w:rsidRPr="00707096">
        <w:rPr>
          <w:rFonts w:cs="Times New Roman"/>
          <w:noProof/>
          <w:kern w:val="0"/>
          <w:sz w:val="20"/>
          <w:szCs w:val="20"/>
        </w:rPr>
        <w:tab/>
        <w:t>KAMMEL S, ZIEGLER J, PITZER B, et al. Team AnnieWAY’s autonomous system for the 2007 DARPA Urban Challenge[J]. Journal of Field Robotics, Wiley Online Library, 2008, 25(9): 615–639.</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4]</w:t>
      </w:r>
      <w:r w:rsidRPr="00707096">
        <w:rPr>
          <w:rFonts w:cs="Times New Roman"/>
          <w:noProof/>
          <w:kern w:val="0"/>
          <w:sz w:val="20"/>
          <w:szCs w:val="20"/>
        </w:rPr>
        <w:tab/>
        <w:t>SCHWARTING W, ALONSO-MORA J, RUS D. Planning and decision-making for autonomous vehicles[J]. Annual Review of Control, Robotics, and Autonomous Systems, Annual Reviews, 2018, 1: 187–21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5]</w:t>
      </w:r>
      <w:r w:rsidRPr="00707096">
        <w:rPr>
          <w:rFonts w:cs="Times New Roman"/>
          <w:noProof/>
          <w:kern w:val="0"/>
          <w:sz w:val="20"/>
          <w:szCs w:val="20"/>
        </w:rPr>
        <w:tab/>
        <w:t>ÅSTRÖM K J, HÄGGLUND T. PID controllers: theory, design, and tuning[M]. Instrument society of America Research Triangle Park, NC, 1995, 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6]</w:t>
      </w:r>
      <w:r w:rsidRPr="00707096">
        <w:rPr>
          <w:rFonts w:cs="Times New Roman"/>
          <w:noProof/>
          <w:kern w:val="0"/>
          <w:sz w:val="20"/>
          <w:szCs w:val="20"/>
        </w:rPr>
        <w:tab/>
        <w:t>ÅSTRÖM K J, HÄGGLUND T, ASTROM K J. Advanced PID control[M]. ISA-The Instrumentation, Systems, and Automation Society Research Triangle …, 2006, 46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7]</w:t>
      </w:r>
      <w:r w:rsidRPr="00707096">
        <w:rPr>
          <w:rFonts w:cs="Times New Roman"/>
          <w:noProof/>
          <w:kern w:val="0"/>
          <w:sz w:val="20"/>
          <w:szCs w:val="20"/>
        </w:rPr>
        <w:tab/>
        <w:t>IOANNOU P, XU Z, ECKERT S, et al. Intelligent cruise control: theory and experiment[C]//Proceedings of 32nd IEEE Conference on Decision and Control. IEEE, 1993: 1885–189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8]</w:t>
      </w:r>
      <w:r w:rsidRPr="00707096">
        <w:rPr>
          <w:rFonts w:cs="Times New Roman"/>
          <w:noProof/>
          <w:kern w:val="0"/>
          <w:sz w:val="20"/>
          <w:szCs w:val="20"/>
        </w:rPr>
        <w:tab/>
      </w:r>
      <w:r w:rsidRPr="00707096">
        <w:rPr>
          <w:rFonts w:cs="Times New Roman"/>
          <w:noProof/>
          <w:kern w:val="0"/>
          <w:sz w:val="20"/>
          <w:szCs w:val="20"/>
        </w:rPr>
        <w:t>罗莉华</w:t>
      </w:r>
      <w:r w:rsidRPr="00707096">
        <w:rPr>
          <w:rFonts w:cs="Times New Roman"/>
          <w:noProof/>
          <w:kern w:val="0"/>
          <w:sz w:val="20"/>
          <w:szCs w:val="20"/>
        </w:rPr>
        <w:t xml:space="preserve">. </w:t>
      </w:r>
      <w:r w:rsidRPr="00707096">
        <w:rPr>
          <w:rFonts w:cs="Times New Roman"/>
          <w:noProof/>
          <w:kern w:val="0"/>
          <w:sz w:val="20"/>
          <w:szCs w:val="20"/>
        </w:rPr>
        <w:t>车辆自适应巡航系统的控制策略研究</w:t>
      </w:r>
      <w:r w:rsidRPr="00707096">
        <w:rPr>
          <w:rFonts w:cs="Times New Roman"/>
          <w:noProof/>
          <w:kern w:val="0"/>
          <w:sz w:val="20"/>
          <w:szCs w:val="20"/>
        </w:rPr>
        <w:t xml:space="preserve">[J]. </w:t>
      </w:r>
      <w:r w:rsidRPr="00707096">
        <w:rPr>
          <w:rFonts w:cs="Times New Roman"/>
          <w:noProof/>
          <w:kern w:val="0"/>
          <w:sz w:val="20"/>
          <w:szCs w:val="20"/>
        </w:rPr>
        <w:t>上海</w:t>
      </w:r>
      <w:r w:rsidRPr="00707096">
        <w:rPr>
          <w:rFonts w:cs="Times New Roman"/>
          <w:noProof/>
          <w:kern w:val="0"/>
          <w:sz w:val="20"/>
          <w:szCs w:val="20"/>
        </w:rPr>
        <w:t xml:space="preserve">: </w:t>
      </w:r>
      <w:r w:rsidRPr="00707096">
        <w:rPr>
          <w:rFonts w:cs="Times New Roman"/>
          <w:noProof/>
          <w:kern w:val="0"/>
          <w:sz w:val="20"/>
          <w:szCs w:val="20"/>
        </w:rPr>
        <w:t>上海交通大学出版社</w:t>
      </w:r>
      <w:r w:rsidRPr="00707096">
        <w:rPr>
          <w:rFonts w:cs="Times New Roman"/>
          <w:noProof/>
          <w:kern w:val="0"/>
          <w:sz w:val="20"/>
          <w:szCs w:val="20"/>
        </w:rPr>
        <w:t>, 2013.</w:t>
      </w:r>
    </w:p>
    <w:p w:rsidR="00707096" w:rsidRPr="00707096" w:rsidRDefault="00707096" w:rsidP="00707096">
      <w:pPr>
        <w:autoSpaceDE w:val="0"/>
        <w:autoSpaceDN w:val="0"/>
        <w:adjustRightInd w:val="0"/>
        <w:spacing w:line="360" w:lineRule="auto"/>
        <w:ind w:left="640" w:hanging="640"/>
        <w:jc w:val="left"/>
        <w:rPr>
          <w:rFonts w:cs="Times New Roman"/>
          <w:noProof/>
          <w:sz w:val="20"/>
          <w:szCs w:val="20"/>
        </w:rPr>
      </w:pPr>
      <w:r w:rsidRPr="00707096">
        <w:rPr>
          <w:rFonts w:cs="Times New Roman"/>
          <w:noProof/>
          <w:kern w:val="0"/>
          <w:sz w:val="20"/>
          <w:szCs w:val="20"/>
        </w:rPr>
        <w:t>[39]</w:t>
      </w:r>
      <w:r w:rsidRPr="00707096">
        <w:rPr>
          <w:rFonts w:cs="Times New Roman"/>
          <w:noProof/>
          <w:kern w:val="0"/>
          <w:sz w:val="20"/>
          <w:szCs w:val="20"/>
        </w:rPr>
        <w:tab/>
        <w:t>RASSHOFER R H, GRESSER K. Automotive radar and lidar systems for next generation driver assistance functions[J]. Advances in Radio Science, Copernicus GmbH, 2005, 3(B. 4): 205–209.</w:t>
      </w:r>
    </w:p>
    <w:p w:rsidR="002F2402" w:rsidRDefault="00707096" w:rsidP="00707096">
      <w:pPr>
        <w:spacing w:line="360" w:lineRule="auto"/>
      </w:pPr>
      <w:r w:rsidRPr="00707096">
        <w:rPr>
          <w:sz w:val="20"/>
          <w:szCs w:val="20"/>
        </w:rPr>
        <w:fldChar w:fldCharType="end"/>
      </w:r>
    </w:p>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Pr="008F6D86" w:rsidRDefault="002F2402" w:rsidP="002F2402">
      <w:pPr>
        <w:pStyle w:val="1"/>
        <w:spacing w:before="156" w:after="312"/>
      </w:pPr>
      <w:bookmarkStart w:id="277" w:name="_Toc10570646"/>
      <w:r w:rsidRPr="008F6D86">
        <w:lastRenderedPageBreak/>
        <w:t>致</w:t>
      </w:r>
      <w:r>
        <w:rPr>
          <w:rFonts w:hint="eastAsia"/>
        </w:rPr>
        <w:t xml:space="preserve"> </w:t>
      </w:r>
      <w:r w:rsidRPr="008F6D86">
        <w:t>谢</w:t>
      </w:r>
      <w:bookmarkEnd w:id="277"/>
    </w:p>
    <w:p w:rsidR="00707096" w:rsidRPr="006068DD" w:rsidRDefault="00707096" w:rsidP="00707096">
      <w:pPr>
        <w:ind w:firstLineChars="200" w:firstLine="480"/>
      </w:pPr>
      <w:r w:rsidRPr="006068DD">
        <w:rPr>
          <w:rFonts w:hint="eastAsia"/>
        </w:rPr>
        <w:t>值此论文完成之际，首先衷心感谢我的导师黄英教授。感谢黄英教授在毕业设计前期与企业的接洽与安排，以及在毕业设计研究过程中的耐心指导。十分感谢黄老师尊重学生的个人发展与研究兴趣，为笔者提供了在科技企业做自动驾驶技术研究的宝贵机会，谢谢！</w:t>
      </w:r>
    </w:p>
    <w:p w:rsidR="00707096" w:rsidRPr="006068DD" w:rsidRDefault="00707096" w:rsidP="00707096">
      <w:pPr>
        <w:ind w:firstLineChars="200" w:firstLine="480"/>
      </w:pPr>
      <w:r w:rsidRPr="006068DD">
        <w:rPr>
          <w:rFonts w:hint="eastAsia"/>
        </w:rPr>
        <w:t>其次，本文衷心感谢恒润科技</w:t>
      </w:r>
      <w:r w:rsidRPr="006068DD">
        <w:rPr>
          <w:rFonts w:hint="eastAsia"/>
        </w:rPr>
        <w:t>AE</w:t>
      </w:r>
      <w:r w:rsidRPr="006068DD">
        <w:rPr>
          <w:rFonts w:hint="eastAsia"/>
        </w:rPr>
        <w:t>前瞻技术部门提供的设备与技术支持！感谢张言方、张大鹏经理在这次校企合作毕设项目中的悉心安排！感谢王珍前辈对于智能车测试流程的授业解惑、提供电脑设备，并对笔者的毕业设计进度进行合理安排；感谢马彪博士在笔者研究过程中提供的宝贵技术建议；感谢康驭涛师兄在笔者毕设研究过程中给予的关怀与鼓励；感谢钱振伟、梁子豪、刘广通等前辈在笔者遇到装</w:t>
      </w:r>
      <w:r w:rsidRPr="006068DD">
        <w:rPr>
          <w:rFonts w:hint="eastAsia"/>
        </w:rPr>
        <w:t>Linux</w:t>
      </w:r>
      <w:r w:rsidRPr="006068DD">
        <w:rPr>
          <w:rFonts w:hint="eastAsia"/>
        </w:rPr>
        <w:t>系统难题过程中给予的帮助与支持，谢谢各位前辈的无私的帮助！</w:t>
      </w:r>
    </w:p>
    <w:p w:rsidR="00707096" w:rsidRPr="006068DD" w:rsidRDefault="00707096" w:rsidP="00707096">
      <w:pPr>
        <w:ind w:firstLineChars="200" w:firstLine="480"/>
      </w:pPr>
      <w:r w:rsidRPr="006068DD">
        <w:rPr>
          <w:rFonts w:hint="eastAsia"/>
        </w:rPr>
        <w:t>再次，感谢在毕设研究过程中陪伴笔者的伙伴。谢谢孙柏扬同学在大四迷茫之时给予的鼓励，愿柏扬未来可期；谢谢薛俊琦、李知阳同学平时放松活动中的大力支持，为笔者缓解了许多压力！</w:t>
      </w:r>
    </w:p>
    <w:p w:rsidR="002F2402" w:rsidRPr="006068DD" w:rsidRDefault="00707096" w:rsidP="00707096">
      <w:pPr>
        <w:ind w:firstLineChars="200" w:firstLine="480"/>
      </w:pPr>
      <w:r w:rsidRPr="006068DD">
        <w:rPr>
          <w:rFonts w:hint="eastAsia"/>
        </w:rPr>
        <w:t>最后，感谢家人一路以来的支持，愿家人身体健康，一切顺心。</w:t>
      </w:r>
    </w:p>
    <w:p w:rsidR="002F2402" w:rsidRPr="00C92AAC"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A437BB" w:rsidRPr="002F2402" w:rsidRDefault="00A437BB" w:rsidP="002F2402"/>
    <w:sectPr w:rsidR="00A437BB" w:rsidRPr="002F2402" w:rsidSect="00326217">
      <w:pgSz w:w="11906" w:h="16838"/>
      <w:pgMar w:top="1985" w:right="1474" w:bottom="1474" w:left="1701" w:header="1361" w:footer="1134"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1CC8" w:rsidRDefault="00951CC8" w:rsidP="00D537D8">
      <w:r>
        <w:separator/>
      </w:r>
    </w:p>
  </w:endnote>
  <w:endnote w:type="continuationSeparator" w:id="0">
    <w:p w:rsidR="00951CC8" w:rsidRDefault="00951CC8" w:rsidP="00D537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66F" w:rsidRPr="002C5FCB" w:rsidRDefault="004D066F">
    <w:pPr>
      <w:pStyle w:val="a8"/>
      <w:jc w:val="center"/>
      <w:rPr>
        <w:sz w:val="21"/>
        <w:szCs w:val="21"/>
      </w:rPr>
    </w:pPr>
  </w:p>
  <w:p w:rsidR="004D066F" w:rsidRDefault="004D066F">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66F" w:rsidRDefault="004D066F" w:rsidP="00326217">
    <w:pPr>
      <w:pStyle w:val="a8"/>
      <w:ind w:right="360" w:firstLine="48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66F" w:rsidRPr="00C10BF2" w:rsidRDefault="004D066F" w:rsidP="00326217">
    <w:pPr>
      <w:pStyle w:val="a8"/>
      <w:framePr w:wrap="around" w:vAnchor="text" w:hAnchor="margin" w:xAlign="center" w:y="-9"/>
      <w:rPr>
        <w:rStyle w:val="ac"/>
        <w:rFonts w:ascii="宋体" w:hAnsi="宋体"/>
        <w:sz w:val="21"/>
        <w:szCs w:val="21"/>
      </w:rPr>
    </w:pPr>
    <w:r w:rsidRPr="00C10BF2">
      <w:rPr>
        <w:rStyle w:val="ac"/>
        <w:rFonts w:ascii="宋体" w:hAnsi="宋体"/>
        <w:sz w:val="21"/>
        <w:szCs w:val="21"/>
      </w:rPr>
      <w:fldChar w:fldCharType="begin"/>
    </w:r>
    <w:r w:rsidRPr="00C10BF2">
      <w:rPr>
        <w:rStyle w:val="ac"/>
        <w:rFonts w:ascii="宋体" w:hAnsi="宋体"/>
        <w:sz w:val="21"/>
        <w:szCs w:val="21"/>
      </w:rPr>
      <w:instrText xml:space="preserve">PAGE  </w:instrText>
    </w:r>
    <w:r w:rsidRPr="00C10BF2">
      <w:rPr>
        <w:rStyle w:val="ac"/>
        <w:rFonts w:ascii="宋体" w:hAnsi="宋体"/>
        <w:sz w:val="21"/>
        <w:szCs w:val="21"/>
      </w:rPr>
      <w:fldChar w:fldCharType="separate"/>
    </w:r>
    <w:r w:rsidR="000D7995">
      <w:rPr>
        <w:rStyle w:val="ac"/>
        <w:rFonts w:ascii="宋体" w:hAnsi="宋体"/>
        <w:noProof/>
        <w:sz w:val="21"/>
        <w:szCs w:val="21"/>
      </w:rPr>
      <w:t>VII</w:t>
    </w:r>
    <w:r w:rsidRPr="00C10BF2">
      <w:rPr>
        <w:rStyle w:val="ac"/>
        <w:rFonts w:ascii="宋体" w:hAnsi="宋体"/>
        <w:sz w:val="21"/>
        <w:szCs w:val="21"/>
      </w:rPr>
      <w:fldChar w:fldCharType="end"/>
    </w:r>
  </w:p>
  <w:p w:rsidR="004D066F" w:rsidRDefault="004D066F" w:rsidP="00326217">
    <w:pPr>
      <w:pStyle w:val="a8"/>
      <w:ind w:right="360" w:firstLine="48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8685241"/>
      <w:docPartObj>
        <w:docPartGallery w:val="Page Numbers (Bottom of Page)"/>
        <w:docPartUnique/>
      </w:docPartObj>
    </w:sdtPr>
    <w:sdtEndPr/>
    <w:sdtContent>
      <w:p w:rsidR="004D066F" w:rsidRDefault="004D066F">
        <w:pPr>
          <w:pStyle w:val="a8"/>
          <w:jc w:val="center"/>
        </w:pPr>
        <w:r>
          <w:fldChar w:fldCharType="begin"/>
        </w:r>
        <w:r>
          <w:instrText>PAGE   \* MERGEFORMAT</w:instrText>
        </w:r>
        <w:r>
          <w:fldChar w:fldCharType="separate"/>
        </w:r>
        <w:r w:rsidR="000D7995" w:rsidRPr="000D7995">
          <w:rPr>
            <w:noProof/>
            <w:lang w:val="zh-CN"/>
          </w:rPr>
          <w:t>12</w:t>
        </w:r>
        <w:r>
          <w:fldChar w:fldCharType="end"/>
        </w:r>
      </w:p>
    </w:sdtContent>
  </w:sdt>
  <w:p w:rsidR="004D066F" w:rsidRDefault="004D066F">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1CC8" w:rsidRDefault="00951CC8" w:rsidP="00D537D8">
      <w:r>
        <w:separator/>
      </w:r>
    </w:p>
  </w:footnote>
  <w:footnote w:type="continuationSeparator" w:id="0">
    <w:p w:rsidR="00951CC8" w:rsidRDefault="00951CC8" w:rsidP="00D537D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66F" w:rsidRPr="00043DE9" w:rsidRDefault="004D066F" w:rsidP="00326217">
    <w:pPr>
      <w:pStyle w:val="a6"/>
      <w:rPr>
        <w:spacing w:val="10"/>
        <w:sz w:val="28"/>
        <w:szCs w:val="28"/>
      </w:rPr>
    </w:pPr>
    <w:r w:rsidRPr="00043DE9">
      <w:rPr>
        <w:rFonts w:hint="eastAsia"/>
        <w:spacing w:val="10"/>
        <w:sz w:val="28"/>
        <w:szCs w:val="28"/>
      </w:rPr>
      <w:t>北京理工大学本科生毕业设计（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66F" w:rsidRPr="00DF1E84" w:rsidRDefault="004D066F">
    <w:pPr>
      <w:pStyle w:val="a6"/>
      <w:rPr>
        <w:spacing w:val="10"/>
        <w:sz w:val="28"/>
        <w:szCs w:val="28"/>
      </w:rPr>
    </w:pPr>
    <w:r w:rsidRPr="00DF1E84">
      <w:rPr>
        <w:rFonts w:hint="eastAsia"/>
        <w:spacing w:val="10"/>
        <w:sz w:val="28"/>
        <w:szCs w:val="28"/>
      </w:rPr>
      <w:t>北京理工大学本科生毕业设计（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47128"/>
    <w:multiLevelType w:val="hybridMultilevel"/>
    <w:tmpl w:val="76C83FF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7A16CD1"/>
    <w:multiLevelType w:val="hybridMultilevel"/>
    <w:tmpl w:val="072690B0"/>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C7F0D2C"/>
    <w:multiLevelType w:val="hybridMultilevel"/>
    <w:tmpl w:val="98D6F5A4"/>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DDD008D"/>
    <w:multiLevelType w:val="hybridMultilevel"/>
    <w:tmpl w:val="70109A1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B323FE"/>
    <w:multiLevelType w:val="hybridMultilevel"/>
    <w:tmpl w:val="F9909B8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EE0A21"/>
    <w:multiLevelType w:val="hybridMultilevel"/>
    <w:tmpl w:val="340C429E"/>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17BE7BCB"/>
    <w:multiLevelType w:val="hybridMultilevel"/>
    <w:tmpl w:val="0BFC0EB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9423C67"/>
    <w:multiLevelType w:val="hybridMultilevel"/>
    <w:tmpl w:val="1164A97E"/>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1AD8172F"/>
    <w:multiLevelType w:val="hybridMultilevel"/>
    <w:tmpl w:val="36DC0F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DC678AE"/>
    <w:multiLevelType w:val="hybridMultilevel"/>
    <w:tmpl w:val="7C5EA592"/>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3147D53"/>
    <w:multiLevelType w:val="hybridMultilevel"/>
    <w:tmpl w:val="6234EC38"/>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49C2B95"/>
    <w:multiLevelType w:val="hybridMultilevel"/>
    <w:tmpl w:val="58ECB56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D3A44CA"/>
    <w:multiLevelType w:val="hybridMultilevel"/>
    <w:tmpl w:val="D9D2F66C"/>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3933290F"/>
    <w:multiLevelType w:val="hybridMultilevel"/>
    <w:tmpl w:val="BDF62E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DB473D9"/>
    <w:multiLevelType w:val="hybridMultilevel"/>
    <w:tmpl w:val="A0184940"/>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3EAB5834"/>
    <w:multiLevelType w:val="hybridMultilevel"/>
    <w:tmpl w:val="5E78AA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FD103CF"/>
    <w:multiLevelType w:val="hybridMultilevel"/>
    <w:tmpl w:val="D9D2F66C"/>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D2D6EF1"/>
    <w:multiLevelType w:val="hybridMultilevel"/>
    <w:tmpl w:val="5172F02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D96596E"/>
    <w:multiLevelType w:val="hybridMultilevel"/>
    <w:tmpl w:val="211A5CF8"/>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15:restartNumberingAfterBreak="0">
    <w:nsid w:val="711468B9"/>
    <w:multiLevelType w:val="hybridMultilevel"/>
    <w:tmpl w:val="B25E5A7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1EB2593"/>
    <w:multiLevelType w:val="hybridMultilevel"/>
    <w:tmpl w:val="C6D0AA1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A2C4D01"/>
    <w:multiLevelType w:val="hybridMultilevel"/>
    <w:tmpl w:val="4C5CCEA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3"/>
  </w:num>
  <w:num w:numId="2">
    <w:abstractNumId w:val="10"/>
  </w:num>
  <w:num w:numId="3">
    <w:abstractNumId w:val="1"/>
  </w:num>
  <w:num w:numId="4">
    <w:abstractNumId w:val="6"/>
  </w:num>
  <w:num w:numId="5">
    <w:abstractNumId w:val="11"/>
  </w:num>
  <w:num w:numId="6">
    <w:abstractNumId w:val="7"/>
  </w:num>
  <w:num w:numId="7">
    <w:abstractNumId w:val="2"/>
  </w:num>
  <w:num w:numId="8">
    <w:abstractNumId w:val="9"/>
  </w:num>
  <w:num w:numId="9">
    <w:abstractNumId w:val="5"/>
  </w:num>
  <w:num w:numId="10">
    <w:abstractNumId w:val="20"/>
  </w:num>
  <w:num w:numId="11">
    <w:abstractNumId w:val="0"/>
  </w:num>
  <w:num w:numId="12">
    <w:abstractNumId w:val="14"/>
  </w:num>
  <w:num w:numId="13">
    <w:abstractNumId w:val="12"/>
  </w:num>
  <w:num w:numId="14">
    <w:abstractNumId w:val="16"/>
  </w:num>
  <w:num w:numId="15">
    <w:abstractNumId w:val="19"/>
  </w:num>
  <w:num w:numId="16">
    <w:abstractNumId w:val="4"/>
  </w:num>
  <w:num w:numId="17">
    <w:abstractNumId w:val="18"/>
  </w:num>
  <w:num w:numId="18">
    <w:abstractNumId w:val="8"/>
  </w:num>
  <w:num w:numId="19">
    <w:abstractNumId w:val="21"/>
  </w:num>
  <w:num w:numId="20">
    <w:abstractNumId w:val="17"/>
  </w:num>
  <w:num w:numId="21">
    <w:abstractNumId w:val="3"/>
  </w:num>
  <w:num w:numId="22">
    <w:abstractNumId w:val="1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6E85"/>
    <w:rsid w:val="00000941"/>
    <w:rsid w:val="000012B6"/>
    <w:rsid w:val="0000160B"/>
    <w:rsid w:val="00003CB4"/>
    <w:rsid w:val="000043CE"/>
    <w:rsid w:val="00005C8D"/>
    <w:rsid w:val="00005FE3"/>
    <w:rsid w:val="00007318"/>
    <w:rsid w:val="000077C7"/>
    <w:rsid w:val="0001117C"/>
    <w:rsid w:val="000114DE"/>
    <w:rsid w:val="00011991"/>
    <w:rsid w:val="00012A7E"/>
    <w:rsid w:val="0001358C"/>
    <w:rsid w:val="00013B80"/>
    <w:rsid w:val="0001481A"/>
    <w:rsid w:val="000148FA"/>
    <w:rsid w:val="00015C51"/>
    <w:rsid w:val="0002109C"/>
    <w:rsid w:val="00022FDC"/>
    <w:rsid w:val="0002329E"/>
    <w:rsid w:val="00023498"/>
    <w:rsid w:val="000234B6"/>
    <w:rsid w:val="0002571A"/>
    <w:rsid w:val="00025A9B"/>
    <w:rsid w:val="00027548"/>
    <w:rsid w:val="000300E6"/>
    <w:rsid w:val="00030152"/>
    <w:rsid w:val="00031CA7"/>
    <w:rsid w:val="00032736"/>
    <w:rsid w:val="00032BC5"/>
    <w:rsid w:val="00034117"/>
    <w:rsid w:val="00034D54"/>
    <w:rsid w:val="0003599D"/>
    <w:rsid w:val="00035D50"/>
    <w:rsid w:val="00036B04"/>
    <w:rsid w:val="00037DD2"/>
    <w:rsid w:val="00037E10"/>
    <w:rsid w:val="00041200"/>
    <w:rsid w:val="00042139"/>
    <w:rsid w:val="00046392"/>
    <w:rsid w:val="00046F76"/>
    <w:rsid w:val="000471E6"/>
    <w:rsid w:val="00053E2E"/>
    <w:rsid w:val="00054820"/>
    <w:rsid w:val="0005595B"/>
    <w:rsid w:val="000573C7"/>
    <w:rsid w:val="00061B6F"/>
    <w:rsid w:val="00061E79"/>
    <w:rsid w:val="00062C3F"/>
    <w:rsid w:val="00062E7D"/>
    <w:rsid w:val="00062EF7"/>
    <w:rsid w:val="00063324"/>
    <w:rsid w:val="00064FA5"/>
    <w:rsid w:val="00067EB5"/>
    <w:rsid w:val="00070A68"/>
    <w:rsid w:val="000717CA"/>
    <w:rsid w:val="00071A46"/>
    <w:rsid w:val="00072C76"/>
    <w:rsid w:val="00075B3F"/>
    <w:rsid w:val="00075ECD"/>
    <w:rsid w:val="000774C8"/>
    <w:rsid w:val="000801BF"/>
    <w:rsid w:val="00080232"/>
    <w:rsid w:val="000804F8"/>
    <w:rsid w:val="00082427"/>
    <w:rsid w:val="00084C80"/>
    <w:rsid w:val="00085DB6"/>
    <w:rsid w:val="00087708"/>
    <w:rsid w:val="000878EC"/>
    <w:rsid w:val="00087B3B"/>
    <w:rsid w:val="00090AF6"/>
    <w:rsid w:val="00091185"/>
    <w:rsid w:val="00092E5C"/>
    <w:rsid w:val="00093831"/>
    <w:rsid w:val="000938E3"/>
    <w:rsid w:val="00096060"/>
    <w:rsid w:val="000A0C9D"/>
    <w:rsid w:val="000A0EBB"/>
    <w:rsid w:val="000A1113"/>
    <w:rsid w:val="000A1528"/>
    <w:rsid w:val="000A1650"/>
    <w:rsid w:val="000A1E6D"/>
    <w:rsid w:val="000A4924"/>
    <w:rsid w:val="000A498E"/>
    <w:rsid w:val="000A54A2"/>
    <w:rsid w:val="000A5BCB"/>
    <w:rsid w:val="000B089E"/>
    <w:rsid w:val="000B2811"/>
    <w:rsid w:val="000B284A"/>
    <w:rsid w:val="000B3363"/>
    <w:rsid w:val="000B58C2"/>
    <w:rsid w:val="000B686A"/>
    <w:rsid w:val="000B6DE9"/>
    <w:rsid w:val="000B7268"/>
    <w:rsid w:val="000C0956"/>
    <w:rsid w:val="000C430A"/>
    <w:rsid w:val="000C51FD"/>
    <w:rsid w:val="000C661B"/>
    <w:rsid w:val="000D055E"/>
    <w:rsid w:val="000D10E6"/>
    <w:rsid w:val="000D15A7"/>
    <w:rsid w:val="000D215A"/>
    <w:rsid w:val="000D2CBC"/>
    <w:rsid w:val="000D3E62"/>
    <w:rsid w:val="000D566D"/>
    <w:rsid w:val="000D57A2"/>
    <w:rsid w:val="000D6A59"/>
    <w:rsid w:val="000D749C"/>
    <w:rsid w:val="000D7995"/>
    <w:rsid w:val="000D7FEA"/>
    <w:rsid w:val="000E0E6B"/>
    <w:rsid w:val="000E1536"/>
    <w:rsid w:val="000E38F3"/>
    <w:rsid w:val="000E4565"/>
    <w:rsid w:val="000E58AE"/>
    <w:rsid w:val="000E6AC3"/>
    <w:rsid w:val="000E6F2F"/>
    <w:rsid w:val="000F7E15"/>
    <w:rsid w:val="00103DF3"/>
    <w:rsid w:val="00104500"/>
    <w:rsid w:val="0011066D"/>
    <w:rsid w:val="00110CE2"/>
    <w:rsid w:val="00110D86"/>
    <w:rsid w:val="00110DD3"/>
    <w:rsid w:val="001142CC"/>
    <w:rsid w:val="0011467D"/>
    <w:rsid w:val="00115CCB"/>
    <w:rsid w:val="00116390"/>
    <w:rsid w:val="0011766E"/>
    <w:rsid w:val="00120E41"/>
    <w:rsid w:val="0012289B"/>
    <w:rsid w:val="001244F6"/>
    <w:rsid w:val="00125823"/>
    <w:rsid w:val="00127787"/>
    <w:rsid w:val="00131C23"/>
    <w:rsid w:val="00131C49"/>
    <w:rsid w:val="00134F4A"/>
    <w:rsid w:val="00137F02"/>
    <w:rsid w:val="00146D8A"/>
    <w:rsid w:val="001470B9"/>
    <w:rsid w:val="0014745B"/>
    <w:rsid w:val="00152ABA"/>
    <w:rsid w:val="00153AFD"/>
    <w:rsid w:val="00153D04"/>
    <w:rsid w:val="00154FD4"/>
    <w:rsid w:val="00155471"/>
    <w:rsid w:val="00155B3F"/>
    <w:rsid w:val="00156658"/>
    <w:rsid w:val="00156A6B"/>
    <w:rsid w:val="00156F25"/>
    <w:rsid w:val="00156FE7"/>
    <w:rsid w:val="00157AE7"/>
    <w:rsid w:val="00160128"/>
    <w:rsid w:val="00160357"/>
    <w:rsid w:val="001604BB"/>
    <w:rsid w:val="00161423"/>
    <w:rsid w:val="0016142A"/>
    <w:rsid w:val="00165211"/>
    <w:rsid w:val="0016692A"/>
    <w:rsid w:val="00166C4F"/>
    <w:rsid w:val="00170963"/>
    <w:rsid w:val="001744DE"/>
    <w:rsid w:val="00174A3E"/>
    <w:rsid w:val="00174B41"/>
    <w:rsid w:val="001751BC"/>
    <w:rsid w:val="00176602"/>
    <w:rsid w:val="001778CD"/>
    <w:rsid w:val="00182F19"/>
    <w:rsid w:val="00184B2E"/>
    <w:rsid w:val="00185436"/>
    <w:rsid w:val="00191118"/>
    <w:rsid w:val="00191708"/>
    <w:rsid w:val="00191826"/>
    <w:rsid w:val="00191C5A"/>
    <w:rsid w:val="00192D21"/>
    <w:rsid w:val="001952A4"/>
    <w:rsid w:val="001A17F3"/>
    <w:rsid w:val="001A185B"/>
    <w:rsid w:val="001A3268"/>
    <w:rsid w:val="001A41BE"/>
    <w:rsid w:val="001A5962"/>
    <w:rsid w:val="001A6283"/>
    <w:rsid w:val="001A6930"/>
    <w:rsid w:val="001A7A62"/>
    <w:rsid w:val="001B1BBB"/>
    <w:rsid w:val="001B2209"/>
    <w:rsid w:val="001B4445"/>
    <w:rsid w:val="001B451A"/>
    <w:rsid w:val="001B4F5D"/>
    <w:rsid w:val="001B5E39"/>
    <w:rsid w:val="001B73CA"/>
    <w:rsid w:val="001B7A0D"/>
    <w:rsid w:val="001C1CF9"/>
    <w:rsid w:val="001C27B7"/>
    <w:rsid w:val="001C3B6D"/>
    <w:rsid w:val="001C424A"/>
    <w:rsid w:val="001C472D"/>
    <w:rsid w:val="001C48C1"/>
    <w:rsid w:val="001D0C7D"/>
    <w:rsid w:val="001D27F6"/>
    <w:rsid w:val="001D5076"/>
    <w:rsid w:val="001D6E2D"/>
    <w:rsid w:val="001D7430"/>
    <w:rsid w:val="001D7C97"/>
    <w:rsid w:val="001E6AA2"/>
    <w:rsid w:val="001E6AFC"/>
    <w:rsid w:val="001F00B3"/>
    <w:rsid w:val="001F0E5B"/>
    <w:rsid w:val="001F238F"/>
    <w:rsid w:val="001F3680"/>
    <w:rsid w:val="001F6143"/>
    <w:rsid w:val="001F7177"/>
    <w:rsid w:val="001F73C9"/>
    <w:rsid w:val="00200263"/>
    <w:rsid w:val="00201C77"/>
    <w:rsid w:val="00202EB6"/>
    <w:rsid w:val="002036ED"/>
    <w:rsid w:val="0020489C"/>
    <w:rsid w:val="00205181"/>
    <w:rsid w:val="00211128"/>
    <w:rsid w:val="00212D38"/>
    <w:rsid w:val="0021425A"/>
    <w:rsid w:val="00214752"/>
    <w:rsid w:val="00215CD6"/>
    <w:rsid w:val="00216DEC"/>
    <w:rsid w:val="00217358"/>
    <w:rsid w:val="00217544"/>
    <w:rsid w:val="002211D4"/>
    <w:rsid w:val="002217E8"/>
    <w:rsid w:val="002225EF"/>
    <w:rsid w:val="0022270C"/>
    <w:rsid w:val="00223AB0"/>
    <w:rsid w:val="00223FB5"/>
    <w:rsid w:val="00224374"/>
    <w:rsid w:val="0022514A"/>
    <w:rsid w:val="002264BC"/>
    <w:rsid w:val="0022738C"/>
    <w:rsid w:val="00227B57"/>
    <w:rsid w:val="00230A4B"/>
    <w:rsid w:val="00231F93"/>
    <w:rsid w:val="0023356A"/>
    <w:rsid w:val="00233D97"/>
    <w:rsid w:val="00237581"/>
    <w:rsid w:val="00240007"/>
    <w:rsid w:val="002404EE"/>
    <w:rsid w:val="00244C31"/>
    <w:rsid w:val="00246253"/>
    <w:rsid w:val="00247621"/>
    <w:rsid w:val="00250E93"/>
    <w:rsid w:val="002537E4"/>
    <w:rsid w:val="0025534D"/>
    <w:rsid w:val="00256896"/>
    <w:rsid w:val="002568D4"/>
    <w:rsid w:val="0026008C"/>
    <w:rsid w:val="0026193B"/>
    <w:rsid w:val="00261DF4"/>
    <w:rsid w:val="00261F5C"/>
    <w:rsid w:val="0026238A"/>
    <w:rsid w:val="00264C45"/>
    <w:rsid w:val="00265196"/>
    <w:rsid w:val="002654D6"/>
    <w:rsid w:val="00265F40"/>
    <w:rsid w:val="00266A57"/>
    <w:rsid w:val="00266CF6"/>
    <w:rsid w:val="00270E65"/>
    <w:rsid w:val="00271A83"/>
    <w:rsid w:val="00273C53"/>
    <w:rsid w:val="002757CC"/>
    <w:rsid w:val="00276C73"/>
    <w:rsid w:val="00280418"/>
    <w:rsid w:val="00280A40"/>
    <w:rsid w:val="00281347"/>
    <w:rsid w:val="002813BD"/>
    <w:rsid w:val="002814C4"/>
    <w:rsid w:val="002838BB"/>
    <w:rsid w:val="00285030"/>
    <w:rsid w:val="00286402"/>
    <w:rsid w:val="00287653"/>
    <w:rsid w:val="00287F53"/>
    <w:rsid w:val="00290074"/>
    <w:rsid w:val="002911CD"/>
    <w:rsid w:val="00291ADD"/>
    <w:rsid w:val="00295DA9"/>
    <w:rsid w:val="002A0019"/>
    <w:rsid w:val="002A045C"/>
    <w:rsid w:val="002A285E"/>
    <w:rsid w:val="002A7F80"/>
    <w:rsid w:val="002B052D"/>
    <w:rsid w:val="002B5273"/>
    <w:rsid w:val="002B534D"/>
    <w:rsid w:val="002B535F"/>
    <w:rsid w:val="002B5D28"/>
    <w:rsid w:val="002B62BF"/>
    <w:rsid w:val="002B7768"/>
    <w:rsid w:val="002B7B9E"/>
    <w:rsid w:val="002C1A8F"/>
    <w:rsid w:val="002C1F72"/>
    <w:rsid w:val="002C2ED5"/>
    <w:rsid w:val="002C3C68"/>
    <w:rsid w:val="002C44F3"/>
    <w:rsid w:val="002C57BE"/>
    <w:rsid w:val="002C5AEA"/>
    <w:rsid w:val="002C6EE6"/>
    <w:rsid w:val="002C7785"/>
    <w:rsid w:val="002D0A2B"/>
    <w:rsid w:val="002D0D7C"/>
    <w:rsid w:val="002D17C3"/>
    <w:rsid w:val="002D2215"/>
    <w:rsid w:val="002D379E"/>
    <w:rsid w:val="002D49DE"/>
    <w:rsid w:val="002D4A4A"/>
    <w:rsid w:val="002D513E"/>
    <w:rsid w:val="002D67BC"/>
    <w:rsid w:val="002E04D2"/>
    <w:rsid w:val="002E2285"/>
    <w:rsid w:val="002E438A"/>
    <w:rsid w:val="002F08BF"/>
    <w:rsid w:val="002F0961"/>
    <w:rsid w:val="002F1102"/>
    <w:rsid w:val="002F1A25"/>
    <w:rsid w:val="002F2402"/>
    <w:rsid w:val="002F28D3"/>
    <w:rsid w:val="002F5BB6"/>
    <w:rsid w:val="002F62F4"/>
    <w:rsid w:val="002F70D5"/>
    <w:rsid w:val="00302451"/>
    <w:rsid w:val="00306E27"/>
    <w:rsid w:val="0030764E"/>
    <w:rsid w:val="00307CBE"/>
    <w:rsid w:val="00310358"/>
    <w:rsid w:val="003108BF"/>
    <w:rsid w:val="003110E7"/>
    <w:rsid w:val="00312846"/>
    <w:rsid w:val="00314A51"/>
    <w:rsid w:val="00314BB6"/>
    <w:rsid w:val="0032102B"/>
    <w:rsid w:val="00321DBA"/>
    <w:rsid w:val="00322020"/>
    <w:rsid w:val="00325CD3"/>
    <w:rsid w:val="00325DAE"/>
    <w:rsid w:val="00326217"/>
    <w:rsid w:val="00327EF8"/>
    <w:rsid w:val="003312A3"/>
    <w:rsid w:val="0033483B"/>
    <w:rsid w:val="003351C9"/>
    <w:rsid w:val="00335388"/>
    <w:rsid w:val="003360C4"/>
    <w:rsid w:val="00337B1D"/>
    <w:rsid w:val="003416B1"/>
    <w:rsid w:val="00342742"/>
    <w:rsid w:val="00342D2A"/>
    <w:rsid w:val="00344BAC"/>
    <w:rsid w:val="003477FF"/>
    <w:rsid w:val="00352BB5"/>
    <w:rsid w:val="00354353"/>
    <w:rsid w:val="00356215"/>
    <w:rsid w:val="003563ED"/>
    <w:rsid w:val="0035642E"/>
    <w:rsid w:val="00357F87"/>
    <w:rsid w:val="00361ADD"/>
    <w:rsid w:val="0036377F"/>
    <w:rsid w:val="00364914"/>
    <w:rsid w:val="0036610B"/>
    <w:rsid w:val="00366530"/>
    <w:rsid w:val="00366E0F"/>
    <w:rsid w:val="0036757E"/>
    <w:rsid w:val="003716C4"/>
    <w:rsid w:val="00371ADC"/>
    <w:rsid w:val="00371CD6"/>
    <w:rsid w:val="00372305"/>
    <w:rsid w:val="00372635"/>
    <w:rsid w:val="00372CA5"/>
    <w:rsid w:val="00376997"/>
    <w:rsid w:val="00376C16"/>
    <w:rsid w:val="0037771F"/>
    <w:rsid w:val="0038028B"/>
    <w:rsid w:val="0038073E"/>
    <w:rsid w:val="003815FF"/>
    <w:rsid w:val="00381E2A"/>
    <w:rsid w:val="00382A35"/>
    <w:rsid w:val="00385D80"/>
    <w:rsid w:val="003862E8"/>
    <w:rsid w:val="003904A9"/>
    <w:rsid w:val="00390893"/>
    <w:rsid w:val="003916DC"/>
    <w:rsid w:val="00391D32"/>
    <w:rsid w:val="00392584"/>
    <w:rsid w:val="003978A0"/>
    <w:rsid w:val="00397D36"/>
    <w:rsid w:val="003A2BC6"/>
    <w:rsid w:val="003A3CA5"/>
    <w:rsid w:val="003A468F"/>
    <w:rsid w:val="003A7EB1"/>
    <w:rsid w:val="003B1404"/>
    <w:rsid w:val="003B2FE5"/>
    <w:rsid w:val="003B334B"/>
    <w:rsid w:val="003B6ABB"/>
    <w:rsid w:val="003C78F9"/>
    <w:rsid w:val="003D036C"/>
    <w:rsid w:val="003D0790"/>
    <w:rsid w:val="003D0B59"/>
    <w:rsid w:val="003D0F10"/>
    <w:rsid w:val="003D2573"/>
    <w:rsid w:val="003D368E"/>
    <w:rsid w:val="003D3AE6"/>
    <w:rsid w:val="003D504B"/>
    <w:rsid w:val="003D54BC"/>
    <w:rsid w:val="003D7F0F"/>
    <w:rsid w:val="003D7F30"/>
    <w:rsid w:val="003E19CD"/>
    <w:rsid w:val="003E1AF9"/>
    <w:rsid w:val="003E294F"/>
    <w:rsid w:val="003E628D"/>
    <w:rsid w:val="003E69D0"/>
    <w:rsid w:val="003E728B"/>
    <w:rsid w:val="003E76BD"/>
    <w:rsid w:val="003E76F7"/>
    <w:rsid w:val="003F04F7"/>
    <w:rsid w:val="003F0624"/>
    <w:rsid w:val="003F3D9E"/>
    <w:rsid w:val="003F42AF"/>
    <w:rsid w:val="003F442B"/>
    <w:rsid w:val="003F53E2"/>
    <w:rsid w:val="003F6E85"/>
    <w:rsid w:val="003F71BA"/>
    <w:rsid w:val="003F7FD9"/>
    <w:rsid w:val="00403A2A"/>
    <w:rsid w:val="004046E4"/>
    <w:rsid w:val="00405446"/>
    <w:rsid w:val="004071A0"/>
    <w:rsid w:val="00410260"/>
    <w:rsid w:val="00411BE5"/>
    <w:rsid w:val="0041220C"/>
    <w:rsid w:val="00412F30"/>
    <w:rsid w:val="00413293"/>
    <w:rsid w:val="00416A84"/>
    <w:rsid w:val="004216E7"/>
    <w:rsid w:val="0042178E"/>
    <w:rsid w:val="004231A5"/>
    <w:rsid w:val="00423493"/>
    <w:rsid w:val="00424FC6"/>
    <w:rsid w:val="00426D6E"/>
    <w:rsid w:val="00426FD7"/>
    <w:rsid w:val="00427150"/>
    <w:rsid w:val="00430198"/>
    <w:rsid w:val="00433154"/>
    <w:rsid w:val="004334C9"/>
    <w:rsid w:val="00434091"/>
    <w:rsid w:val="00434558"/>
    <w:rsid w:val="00435032"/>
    <w:rsid w:val="00435AAF"/>
    <w:rsid w:val="00437B8F"/>
    <w:rsid w:val="004413F0"/>
    <w:rsid w:val="004414B1"/>
    <w:rsid w:val="00442AA9"/>
    <w:rsid w:val="0044408D"/>
    <w:rsid w:val="00444691"/>
    <w:rsid w:val="00445B89"/>
    <w:rsid w:val="00445E42"/>
    <w:rsid w:val="00446E43"/>
    <w:rsid w:val="00447577"/>
    <w:rsid w:val="00450CE3"/>
    <w:rsid w:val="0045246C"/>
    <w:rsid w:val="004558B2"/>
    <w:rsid w:val="004566DE"/>
    <w:rsid w:val="00456E79"/>
    <w:rsid w:val="00457E02"/>
    <w:rsid w:val="00460145"/>
    <w:rsid w:val="00460A30"/>
    <w:rsid w:val="00460FA0"/>
    <w:rsid w:val="00462675"/>
    <w:rsid w:val="004637FF"/>
    <w:rsid w:val="00466930"/>
    <w:rsid w:val="004727F3"/>
    <w:rsid w:val="00473518"/>
    <w:rsid w:val="00474013"/>
    <w:rsid w:val="00474661"/>
    <w:rsid w:val="004753CC"/>
    <w:rsid w:val="00475771"/>
    <w:rsid w:val="00476817"/>
    <w:rsid w:val="004778B3"/>
    <w:rsid w:val="004809A7"/>
    <w:rsid w:val="00481021"/>
    <w:rsid w:val="00481F13"/>
    <w:rsid w:val="00482D3E"/>
    <w:rsid w:val="00484802"/>
    <w:rsid w:val="0048538A"/>
    <w:rsid w:val="00485434"/>
    <w:rsid w:val="0048704F"/>
    <w:rsid w:val="00490643"/>
    <w:rsid w:val="00492F44"/>
    <w:rsid w:val="00493D8E"/>
    <w:rsid w:val="00495D44"/>
    <w:rsid w:val="00496900"/>
    <w:rsid w:val="0049692E"/>
    <w:rsid w:val="004A023E"/>
    <w:rsid w:val="004A17F1"/>
    <w:rsid w:val="004A1ACF"/>
    <w:rsid w:val="004A3EDB"/>
    <w:rsid w:val="004B1360"/>
    <w:rsid w:val="004B263B"/>
    <w:rsid w:val="004B2D0F"/>
    <w:rsid w:val="004B3568"/>
    <w:rsid w:val="004B3AD2"/>
    <w:rsid w:val="004B578C"/>
    <w:rsid w:val="004B5B8B"/>
    <w:rsid w:val="004B5FC7"/>
    <w:rsid w:val="004B7DB4"/>
    <w:rsid w:val="004C02A2"/>
    <w:rsid w:val="004C1F8E"/>
    <w:rsid w:val="004C2B39"/>
    <w:rsid w:val="004D066F"/>
    <w:rsid w:val="004D06AA"/>
    <w:rsid w:val="004D0FFB"/>
    <w:rsid w:val="004D1774"/>
    <w:rsid w:val="004D1866"/>
    <w:rsid w:val="004D4258"/>
    <w:rsid w:val="004D4978"/>
    <w:rsid w:val="004D4E50"/>
    <w:rsid w:val="004D5484"/>
    <w:rsid w:val="004E2F6D"/>
    <w:rsid w:val="004E4709"/>
    <w:rsid w:val="004E6085"/>
    <w:rsid w:val="004E71C8"/>
    <w:rsid w:val="004F09E1"/>
    <w:rsid w:val="004F2B32"/>
    <w:rsid w:val="004F2D40"/>
    <w:rsid w:val="004F2F3A"/>
    <w:rsid w:val="004F399D"/>
    <w:rsid w:val="004F53EE"/>
    <w:rsid w:val="004F7331"/>
    <w:rsid w:val="005009E4"/>
    <w:rsid w:val="0050161A"/>
    <w:rsid w:val="00503859"/>
    <w:rsid w:val="00503A53"/>
    <w:rsid w:val="00504AC4"/>
    <w:rsid w:val="00505251"/>
    <w:rsid w:val="005052B3"/>
    <w:rsid w:val="0050765B"/>
    <w:rsid w:val="0051318D"/>
    <w:rsid w:val="00515A0C"/>
    <w:rsid w:val="00515AD9"/>
    <w:rsid w:val="0051625C"/>
    <w:rsid w:val="00516F4A"/>
    <w:rsid w:val="005201FA"/>
    <w:rsid w:val="005211C5"/>
    <w:rsid w:val="005238B1"/>
    <w:rsid w:val="005240A6"/>
    <w:rsid w:val="00525F9C"/>
    <w:rsid w:val="00527FFB"/>
    <w:rsid w:val="00530405"/>
    <w:rsid w:val="005304B2"/>
    <w:rsid w:val="00537180"/>
    <w:rsid w:val="005379B8"/>
    <w:rsid w:val="005410D6"/>
    <w:rsid w:val="00541AEA"/>
    <w:rsid w:val="00542FA9"/>
    <w:rsid w:val="0054363C"/>
    <w:rsid w:val="0054392C"/>
    <w:rsid w:val="00543BBD"/>
    <w:rsid w:val="005454A9"/>
    <w:rsid w:val="005455A0"/>
    <w:rsid w:val="005478FB"/>
    <w:rsid w:val="00551BAB"/>
    <w:rsid w:val="0055619A"/>
    <w:rsid w:val="00557B8D"/>
    <w:rsid w:val="00560435"/>
    <w:rsid w:val="00560822"/>
    <w:rsid w:val="0056276C"/>
    <w:rsid w:val="00562C3D"/>
    <w:rsid w:val="0056465E"/>
    <w:rsid w:val="00564955"/>
    <w:rsid w:val="00566211"/>
    <w:rsid w:val="00566D7B"/>
    <w:rsid w:val="00567074"/>
    <w:rsid w:val="005717A5"/>
    <w:rsid w:val="00571D5F"/>
    <w:rsid w:val="00572405"/>
    <w:rsid w:val="00573559"/>
    <w:rsid w:val="00574BB3"/>
    <w:rsid w:val="0057565B"/>
    <w:rsid w:val="0057578D"/>
    <w:rsid w:val="00576EBB"/>
    <w:rsid w:val="005770D0"/>
    <w:rsid w:val="0058249D"/>
    <w:rsid w:val="0058454B"/>
    <w:rsid w:val="00586653"/>
    <w:rsid w:val="00590CAE"/>
    <w:rsid w:val="0059118B"/>
    <w:rsid w:val="00593489"/>
    <w:rsid w:val="005956FD"/>
    <w:rsid w:val="00595B93"/>
    <w:rsid w:val="0059787E"/>
    <w:rsid w:val="005A115A"/>
    <w:rsid w:val="005A2693"/>
    <w:rsid w:val="005A2EAE"/>
    <w:rsid w:val="005A4A88"/>
    <w:rsid w:val="005A6951"/>
    <w:rsid w:val="005B1373"/>
    <w:rsid w:val="005B2896"/>
    <w:rsid w:val="005B31FB"/>
    <w:rsid w:val="005B37DC"/>
    <w:rsid w:val="005B3FF1"/>
    <w:rsid w:val="005B4286"/>
    <w:rsid w:val="005B497A"/>
    <w:rsid w:val="005B50FE"/>
    <w:rsid w:val="005B706E"/>
    <w:rsid w:val="005C0E39"/>
    <w:rsid w:val="005C280B"/>
    <w:rsid w:val="005C518F"/>
    <w:rsid w:val="005C5344"/>
    <w:rsid w:val="005D0ADF"/>
    <w:rsid w:val="005D0BE3"/>
    <w:rsid w:val="005D1279"/>
    <w:rsid w:val="005D1D37"/>
    <w:rsid w:val="005D255A"/>
    <w:rsid w:val="005D2A55"/>
    <w:rsid w:val="005D2F96"/>
    <w:rsid w:val="005D3AD1"/>
    <w:rsid w:val="005D4D90"/>
    <w:rsid w:val="005D5AC6"/>
    <w:rsid w:val="005D682B"/>
    <w:rsid w:val="005D6FBD"/>
    <w:rsid w:val="005D7E26"/>
    <w:rsid w:val="005E08ED"/>
    <w:rsid w:val="005E2060"/>
    <w:rsid w:val="005E3A53"/>
    <w:rsid w:val="005E473F"/>
    <w:rsid w:val="005E4B10"/>
    <w:rsid w:val="005E5DBA"/>
    <w:rsid w:val="005F217E"/>
    <w:rsid w:val="005F2466"/>
    <w:rsid w:val="005F2C8D"/>
    <w:rsid w:val="005F2E11"/>
    <w:rsid w:val="005F5776"/>
    <w:rsid w:val="005F602E"/>
    <w:rsid w:val="005F6267"/>
    <w:rsid w:val="005F7BBD"/>
    <w:rsid w:val="006017CC"/>
    <w:rsid w:val="006068DD"/>
    <w:rsid w:val="00606CA0"/>
    <w:rsid w:val="00607DA1"/>
    <w:rsid w:val="00610C63"/>
    <w:rsid w:val="00613FBE"/>
    <w:rsid w:val="006162C0"/>
    <w:rsid w:val="00616D18"/>
    <w:rsid w:val="006170A7"/>
    <w:rsid w:val="00623B2A"/>
    <w:rsid w:val="00625548"/>
    <w:rsid w:val="0062621F"/>
    <w:rsid w:val="00627767"/>
    <w:rsid w:val="00634958"/>
    <w:rsid w:val="00634E76"/>
    <w:rsid w:val="006368FE"/>
    <w:rsid w:val="00640B07"/>
    <w:rsid w:val="00641B0C"/>
    <w:rsid w:val="00642B52"/>
    <w:rsid w:val="00646E0B"/>
    <w:rsid w:val="00650F44"/>
    <w:rsid w:val="00651D70"/>
    <w:rsid w:val="00652588"/>
    <w:rsid w:val="00653222"/>
    <w:rsid w:val="00653250"/>
    <w:rsid w:val="00653DDD"/>
    <w:rsid w:val="00653FFE"/>
    <w:rsid w:val="006542B3"/>
    <w:rsid w:val="00655730"/>
    <w:rsid w:val="0065582A"/>
    <w:rsid w:val="006566F4"/>
    <w:rsid w:val="00656AA7"/>
    <w:rsid w:val="00657E23"/>
    <w:rsid w:val="0066003B"/>
    <w:rsid w:val="00660B61"/>
    <w:rsid w:val="00663231"/>
    <w:rsid w:val="00667B02"/>
    <w:rsid w:val="00670073"/>
    <w:rsid w:val="006722C5"/>
    <w:rsid w:val="006767F6"/>
    <w:rsid w:val="00676FF9"/>
    <w:rsid w:val="006803EF"/>
    <w:rsid w:val="00681345"/>
    <w:rsid w:val="00681D84"/>
    <w:rsid w:val="0068208D"/>
    <w:rsid w:val="006822A0"/>
    <w:rsid w:val="0068574F"/>
    <w:rsid w:val="006857DA"/>
    <w:rsid w:val="00686474"/>
    <w:rsid w:val="00686BCA"/>
    <w:rsid w:val="00690DE7"/>
    <w:rsid w:val="006913F7"/>
    <w:rsid w:val="0069150A"/>
    <w:rsid w:val="00691B84"/>
    <w:rsid w:val="0069210B"/>
    <w:rsid w:val="0069263D"/>
    <w:rsid w:val="00693884"/>
    <w:rsid w:val="0069581C"/>
    <w:rsid w:val="006A0BF4"/>
    <w:rsid w:val="006A103C"/>
    <w:rsid w:val="006A1E14"/>
    <w:rsid w:val="006A2B88"/>
    <w:rsid w:val="006A3034"/>
    <w:rsid w:val="006A6AEF"/>
    <w:rsid w:val="006B002F"/>
    <w:rsid w:val="006B07C4"/>
    <w:rsid w:val="006B1855"/>
    <w:rsid w:val="006B1F8D"/>
    <w:rsid w:val="006B388D"/>
    <w:rsid w:val="006B42CA"/>
    <w:rsid w:val="006B4328"/>
    <w:rsid w:val="006B4E35"/>
    <w:rsid w:val="006B619A"/>
    <w:rsid w:val="006B6AB2"/>
    <w:rsid w:val="006C09B0"/>
    <w:rsid w:val="006C2BE9"/>
    <w:rsid w:val="006C31B9"/>
    <w:rsid w:val="006C3476"/>
    <w:rsid w:val="006C58B6"/>
    <w:rsid w:val="006C6495"/>
    <w:rsid w:val="006C6D22"/>
    <w:rsid w:val="006C78D5"/>
    <w:rsid w:val="006C7AFE"/>
    <w:rsid w:val="006D1CEA"/>
    <w:rsid w:val="006D2A79"/>
    <w:rsid w:val="006D3131"/>
    <w:rsid w:val="006D3530"/>
    <w:rsid w:val="006D3558"/>
    <w:rsid w:val="006D3607"/>
    <w:rsid w:val="006D4000"/>
    <w:rsid w:val="006D5689"/>
    <w:rsid w:val="006E12DA"/>
    <w:rsid w:val="006E2100"/>
    <w:rsid w:val="006E67B4"/>
    <w:rsid w:val="006E7C98"/>
    <w:rsid w:val="006E7F7D"/>
    <w:rsid w:val="006F0455"/>
    <w:rsid w:val="006F3871"/>
    <w:rsid w:val="006F3D4C"/>
    <w:rsid w:val="006F5EB2"/>
    <w:rsid w:val="0070092C"/>
    <w:rsid w:val="00700964"/>
    <w:rsid w:val="00701AB2"/>
    <w:rsid w:val="007051A2"/>
    <w:rsid w:val="00707096"/>
    <w:rsid w:val="00711B05"/>
    <w:rsid w:val="00712759"/>
    <w:rsid w:val="00712A2D"/>
    <w:rsid w:val="007153D6"/>
    <w:rsid w:val="007175D6"/>
    <w:rsid w:val="00724484"/>
    <w:rsid w:val="00726C5D"/>
    <w:rsid w:val="007279E3"/>
    <w:rsid w:val="007358A5"/>
    <w:rsid w:val="0073715B"/>
    <w:rsid w:val="007409F8"/>
    <w:rsid w:val="007418E2"/>
    <w:rsid w:val="00743093"/>
    <w:rsid w:val="007445A3"/>
    <w:rsid w:val="0074520D"/>
    <w:rsid w:val="00751050"/>
    <w:rsid w:val="00751057"/>
    <w:rsid w:val="00752CF9"/>
    <w:rsid w:val="00753386"/>
    <w:rsid w:val="0075414D"/>
    <w:rsid w:val="00754435"/>
    <w:rsid w:val="007548A2"/>
    <w:rsid w:val="007559D3"/>
    <w:rsid w:val="0076005F"/>
    <w:rsid w:val="00760655"/>
    <w:rsid w:val="00761210"/>
    <w:rsid w:val="00762B6A"/>
    <w:rsid w:val="00763D5C"/>
    <w:rsid w:val="0076601F"/>
    <w:rsid w:val="0077006C"/>
    <w:rsid w:val="007710C7"/>
    <w:rsid w:val="007748A0"/>
    <w:rsid w:val="00774C18"/>
    <w:rsid w:val="007755B2"/>
    <w:rsid w:val="00776F22"/>
    <w:rsid w:val="00777EBD"/>
    <w:rsid w:val="00781647"/>
    <w:rsid w:val="00790F7F"/>
    <w:rsid w:val="00793486"/>
    <w:rsid w:val="00795A77"/>
    <w:rsid w:val="00795B85"/>
    <w:rsid w:val="007971B8"/>
    <w:rsid w:val="007972A1"/>
    <w:rsid w:val="00797CCA"/>
    <w:rsid w:val="007A0DA5"/>
    <w:rsid w:val="007A1D8B"/>
    <w:rsid w:val="007A35FB"/>
    <w:rsid w:val="007A54D8"/>
    <w:rsid w:val="007A6DE2"/>
    <w:rsid w:val="007B249F"/>
    <w:rsid w:val="007B2D9D"/>
    <w:rsid w:val="007B5B6A"/>
    <w:rsid w:val="007B60E7"/>
    <w:rsid w:val="007C13BF"/>
    <w:rsid w:val="007C527C"/>
    <w:rsid w:val="007D212D"/>
    <w:rsid w:val="007D2A83"/>
    <w:rsid w:val="007D3D7A"/>
    <w:rsid w:val="007D63B6"/>
    <w:rsid w:val="007D68AA"/>
    <w:rsid w:val="007D7BAA"/>
    <w:rsid w:val="007D7BED"/>
    <w:rsid w:val="007E0C35"/>
    <w:rsid w:val="007E314C"/>
    <w:rsid w:val="007E327A"/>
    <w:rsid w:val="007E34C9"/>
    <w:rsid w:val="007E4EC6"/>
    <w:rsid w:val="007E67AB"/>
    <w:rsid w:val="007E706F"/>
    <w:rsid w:val="007E767A"/>
    <w:rsid w:val="007E7690"/>
    <w:rsid w:val="007E7E19"/>
    <w:rsid w:val="007F3117"/>
    <w:rsid w:val="007F4800"/>
    <w:rsid w:val="007F4823"/>
    <w:rsid w:val="007F5DD1"/>
    <w:rsid w:val="007F64AE"/>
    <w:rsid w:val="007F6EAF"/>
    <w:rsid w:val="007F7B0E"/>
    <w:rsid w:val="00802067"/>
    <w:rsid w:val="00803628"/>
    <w:rsid w:val="008038E7"/>
    <w:rsid w:val="00803C40"/>
    <w:rsid w:val="008040C1"/>
    <w:rsid w:val="00807749"/>
    <w:rsid w:val="008102D6"/>
    <w:rsid w:val="00810C26"/>
    <w:rsid w:val="00810F01"/>
    <w:rsid w:val="00812197"/>
    <w:rsid w:val="00812A44"/>
    <w:rsid w:val="00813C4A"/>
    <w:rsid w:val="008145AB"/>
    <w:rsid w:val="00814793"/>
    <w:rsid w:val="008158B7"/>
    <w:rsid w:val="008168C7"/>
    <w:rsid w:val="00816F5F"/>
    <w:rsid w:val="00820FE6"/>
    <w:rsid w:val="008219C7"/>
    <w:rsid w:val="00822420"/>
    <w:rsid w:val="008225E5"/>
    <w:rsid w:val="0082614E"/>
    <w:rsid w:val="00832FCC"/>
    <w:rsid w:val="00833BC4"/>
    <w:rsid w:val="008346D6"/>
    <w:rsid w:val="0083588A"/>
    <w:rsid w:val="008365A9"/>
    <w:rsid w:val="00837E31"/>
    <w:rsid w:val="008406C9"/>
    <w:rsid w:val="00841A82"/>
    <w:rsid w:val="00842E2F"/>
    <w:rsid w:val="008433B1"/>
    <w:rsid w:val="008453A7"/>
    <w:rsid w:val="00846165"/>
    <w:rsid w:val="00846924"/>
    <w:rsid w:val="0084748B"/>
    <w:rsid w:val="00850B15"/>
    <w:rsid w:val="00851960"/>
    <w:rsid w:val="00852BE1"/>
    <w:rsid w:val="00854256"/>
    <w:rsid w:val="00856570"/>
    <w:rsid w:val="0085795D"/>
    <w:rsid w:val="008632B9"/>
    <w:rsid w:val="00864D53"/>
    <w:rsid w:val="008654C0"/>
    <w:rsid w:val="00867E88"/>
    <w:rsid w:val="008762A8"/>
    <w:rsid w:val="0087651B"/>
    <w:rsid w:val="00876EF7"/>
    <w:rsid w:val="00877E70"/>
    <w:rsid w:val="00877EAA"/>
    <w:rsid w:val="00880126"/>
    <w:rsid w:val="008804C8"/>
    <w:rsid w:val="00881439"/>
    <w:rsid w:val="00883814"/>
    <w:rsid w:val="00884B2D"/>
    <w:rsid w:val="0088547D"/>
    <w:rsid w:val="00886FB2"/>
    <w:rsid w:val="008870A2"/>
    <w:rsid w:val="00887385"/>
    <w:rsid w:val="00887593"/>
    <w:rsid w:val="00887BC1"/>
    <w:rsid w:val="00887C1C"/>
    <w:rsid w:val="00891317"/>
    <w:rsid w:val="00893DCB"/>
    <w:rsid w:val="00895106"/>
    <w:rsid w:val="008959D5"/>
    <w:rsid w:val="008A4CD8"/>
    <w:rsid w:val="008A69F2"/>
    <w:rsid w:val="008A6AEE"/>
    <w:rsid w:val="008A72EE"/>
    <w:rsid w:val="008B0E49"/>
    <w:rsid w:val="008B15D4"/>
    <w:rsid w:val="008B2B5E"/>
    <w:rsid w:val="008B4BDD"/>
    <w:rsid w:val="008B5CC7"/>
    <w:rsid w:val="008B642A"/>
    <w:rsid w:val="008B6C35"/>
    <w:rsid w:val="008B72ED"/>
    <w:rsid w:val="008B7867"/>
    <w:rsid w:val="008C337F"/>
    <w:rsid w:val="008C4368"/>
    <w:rsid w:val="008C6101"/>
    <w:rsid w:val="008D0A27"/>
    <w:rsid w:val="008D1EC3"/>
    <w:rsid w:val="008D4025"/>
    <w:rsid w:val="008D4E35"/>
    <w:rsid w:val="008D5B71"/>
    <w:rsid w:val="008D6268"/>
    <w:rsid w:val="008E3B37"/>
    <w:rsid w:val="008E3C4A"/>
    <w:rsid w:val="008E57A5"/>
    <w:rsid w:val="008E6557"/>
    <w:rsid w:val="008F0516"/>
    <w:rsid w:val="008F08EA"/>
    <w:rsid w:val="008F5C67"/>
    <w:rsid w:val="008F5D3D"/>
    <w:rsid w:val="009024D9"/>
    <w:rsid w:val="00904B40"/>
    <w:rsid w:val="00906DFA"/>
    <w:rsid w:val="0090721D"/>
    <w:rsid w:val="00911BE9"/>
    <w:rsid w:val="0091229C"/>
    <w:rsid w:val="0091296E"/>
    <w:rsid w:val="009132E8"/>
    <w:rsid w:val="00913A56"/>
    <w:rsid w:val="009145B5"/>
    <w:rsid w:val="00914864"/>
    <w:rsid w:val="00915348"/>
    <w:rsid w:val="009158E7"/>
    <w:rsid w:val="009172D7"/>
    <w:rsid w:val="00917C6E"/>
    <w:rsid w:val="009217A3"/>
    <w:rsid w:val="009220C3"/>
    <w:rsid w:val="0092437F"/>
    <w:rsid w:val="00924BE9"/>
    <w:rsid w:val="00925758"/>
    <w:rsid w:val="00926FBB"/>
    <w:rsid w:val="00933093"/>
    <w:rsid w:val="009367E9"/>
    <w:rsid w:val="00940342"/>
    <w:rsid w:val="00941014"/>
    <w:rsid w:val="009410D4"/>
    <w:rsid w:val="0094149C"/>
    <w:rsid w:val="00942500"/>
    <w:rsid w:val="0094260F"/>
    <w:rsid w:val="00942964"/>
    <w:rsid w:val="009431CB"/>
    <w:rsid w:val="00944BA4"/>
    <w:rsid w:val="00945007"/>
    <w:rsid w:val="00946B81"/>
    <w:rsid w:val="0095146B"/>
    <w:rsid w:val="00951CC8"/>
    <w:rsid w:val="0095364F"/>
    <w:rsid w:val="00953766"/>
    <w:rsid w:val="00953912"/>
    <w:rsid w:val="0095410B"/>
    <w:rsid w:val="00954450"/>
    <w:rsid w:val="00961BA7"/>
    <w:rsid w:val="00962AF1"/>
    <w:rsid w:val="00964084"/>
    <w:rsid w:val="0096605B"/>
    <w:rsid w:val="00966E85"/>
    <w:rsid w:val="00970A7C"/>
    <w:rsid w:val="009720EF"/>
    <w:rsid w:val="00972329"/>
    <w:rsid w:val="00973401"/>
    <w:rsid w:val="00973EC9"/>
    <w:rsid w:val="00976F63"/>
    <w:rsid w:val="00980C30"/>
    <w:rsid w:val="00981CC8"/>
    <w:rsid w:val="00981D6B"/>
    <w:rsid w:val="00982248"/>
    <w:rsid w:val="00982939"/>
    <w:rsid w:val="00984491"/>
    <w:rsid w:val="0098475B"/>
    <w:rsid w:val="00986D13"/>
    <w:rsid w:val="00986DD2"/>
    <w:rsid w:val="0098784C"/>
    <w:rsid w:val="0099024D"/>
    <w:rsid w:val="009912D1"/>
    <w:rsid w:val="00992B3F"/>
    <w:rsid w:val="0099392A"/>
    <w:rsid w:val="00994069"/>
    <w:rsid w:val="009942D8"/>
    <w:rsid w:val="009978A4"/>
    <w:rsid w:val="00997BEF"/>
    <w:rsid w:val="00997FD3"/>
    <w:rsid w:val="009A299C"/>
    <w:rsid w:val="009A7133"/>
    <w:rsid w:val="009A728B"/>
    <w:rsid w:val="009B0038"/>
    <w:rsid w:val="009B042E"/>
    <w:rsid w:val="009B1D19"/>
    <w:rsid w:val="009B27BF"/>
    <w:rsid w:val="009B32B3"/>
    <w:rsid w:val="009B401C"/>
    <w:rsid w:val="009B50A8"/>
    <w:rsid w:val="009B5B66"/>
    <w:rsid w:val="009B73B0"/>
    <w:rsid w:val="009B79E5"/>
    <w:rsid w:val="009C01F4"/>
    <w:rsid w:val="009C1D16"/>
    <w:rsid w:val="009C3A4D"/>
    <w:rsid w:val="009C3C81"/>
    <w:rsid w:val="009C49DD"/>
    <w:rsid w:val="009C57A3"/>
    <w:rsid w:val="009C5E8C"/>
    <w:rsid w:val="009C63EF"/>
    <w:rsid w:val="009C6E0B"/>
    <w:rsid w:val="009C7F57"/>
    <w:rsid w:val="009D0724"/>
    <w:rsid w:val="009D1147"/>
    <w:rsid w:val="009D2164"/>
    <w:rsid w:val="009D29D5"/>
    <w:rsid w:val="009D36D1"/>
    <w:rsid w:val="009D57C0"/>
    <w:rsid w:val="009D6477"/>
    <w:rsid w:val="009D6A0F"/>
    <w:rsid w:val="009D7EE1"/>
    <w:rsid w:val="009E0093"/>
    <w:rsid w:val="009E01D4"/>
    <w:rsid w:val="009E641D"/>
    <w:rsid w:val="009E673D"/>
    <w:rsid w:val="009F2C18"/>
    <w:rsid w:val="009F357A"/>
    <w:rsid w:val="009F6C1E"/>
    <w:rsid w:val="00A01915"/>
    <w:rsid w:val="00A03240"/>
    <w:rsid w:val="00A03EA9"/>
    <w:rsid w:val="00A03F6E"/>
    <w:rsid w:val="00A04504"/>
    <w:rsid w:val="00A04F02"/>
    <w:rsid w:val="00A051AC"/>
    <w:rsid w:val="00A07332"/>
    <w:rsid w:val="00A107F2"/>
    <w:rsid w:val="00A10C15"/>
    <w:rsid w:val="00A11545"/>
    <w:rsid w:val="00A12149"/>
    <w:rsid w:val="00A12DC0"/>
    <w:rsid w:val="00A131CD"/>
    <w:rsid w:val="00A14335"/>
    <w:rsid w:val="00A14BE3"/>
    <w:rsid w:val="00A152B7"/>
    <w:rsid w:val="00A152D0"/>
    <w:rsid w:val="00A16A1E"/>
    <w:rsid w:val="00A20979"/>
    <w:rsid w:val="00A21476"/>
    <w:rsid w:val="00A21B48"/>
    <w:rsid w:val="00A21E9C"/>
    <w:rsid w:val="00A2274B"/>
    <w:rsid w:val="00A23EE7"/>
    <w:rsid w:val="00A24CB2"/>
    <w:rsid w:val="00A3233C"/>
    <w:rsid w:val="00A3503A"/>
    <w:rsid w:val="00A403BE"/>
    <w:rsid w:val="00A42CC9"/>
    <w:rsid w:val="00A437BB"/>
    <w:rsid w:val="00A44BF4"/>
    <w:rsid w:val="00A46C6B"/>
    <w:rsid w:val="00A4709B"/>
    <w:rsid w:val="00A5081D"/>
    <w:rsid w:val="00A52D37"/>
    <w:rsid w:val="00A53701"/>
    <w:rsid w:val="00A547CC"/>
    <w:rsid w:val="00A61164"/>
    <w:rsid w:val="00A61BE9"/>
    <w:rsid w:val="00A6336B"/>
    <w:rsid w:val="00A633D0"/>
    <w:rsid w:val="00A636CC"/>
    <w:rsid w:val="00A64CA8"/>
    <w:rsid w:val="00A66392"/>
    <w:rsid w:val="00A66820"/>
    <w:rsid w:val="00A677C8"/>
    <w:rsid w:val="00A67E46"/>
    <w:rsid w:val="00A70E79"/>
    <w:rsid w:val="00A712B8"/>
    <w:rsid w:val="00A7143B"/>
    <w:rsid w:val="00A7267C"/>
    <w:rsid w:val="00A726C8"/>
    <w:rsid w:val="00A72AA3"/>
    <w:rsid w:val="00A7499E"/>
    <w:rsid w:val="00A75120"/>
    <w:rsid w:val="00A77C65"/>
    <w:rsid w:val="00A842AE"/>
    <w:rsid w:val="00A853B4"/>
    <w:rsid w:val="00A85704"/>
    <w:rsid w:val="00A8793F"/>
    <w:rsid w:val="00A87C84"/>
    <w:rsid w:val="00A87EA1"/>
    <w:rsid w:val="00A91BD2"/>
    <w:rsid w:val="00A927CF"/>
    <w:rsid w:val="00A93D34"/>
    <w:rsid w:val="00A9618B"/>
    <w:rsid w:val="00A9624F"/>
    <w:rsid w:val="00A97552"/>
    <w:rsid w:val="00AA02F4"/>
    <w:rsid w:val="00AA0E61"/>
    <w:rsid w:val="00AB0A0D"/>
    <w:rsid w:val="00AB1FBE"/>
    <w:rsid w:val="00AB213A"/>
    <w:rsid w:val="00AB3FB8"/>
    <w:rsid w:val="00AC1509"/>
    <w:rsid w:val="00AC1556"/>
    <w:rsid w:val="00AC20C1"/>
    <w:rsid w:val="00AC28D7"/>
    <w:rsid w:val="00AC7100"/>
    <w:rsid w:val="00AC79A8"/>
    <w:rsid w:val="00AD20FD"/>
    <w:rsid w:val="00AD228D"/>
    <w:rsid w:val="00AD29BC"/>
    <w:rsid w:val="00AD30FD"/>
    <w:rsid w:val="00AD5202"/>
    <w:rsid w:val="00AD5650"/>
    <w:rsid w:val="00AD6464"/>
    <w:rsid w:val="00AD7328"/>
    <w:rsid w:val="00AD7383"/>
    <w:rsid w:val="00AE2287"/>
    <w:rsid w:val="00AE2CF2"/>
    <w:rsid w:val="00AE42B1"/>
    <w:rsid w:val="00AE65B0"/>
    <w:rsid w:val="00AE7D02"/>
    <w:rsid w:val="00AF2B45"/>
    <w:rsid w:val="00AF3FC5"/>
    <w:rsid w:val="00AF41CD"/>
    <w:rsid w:val="00AF50BD"/>
    <w:rsid w:val="00AF51E3"/>
    <w:rsid w:val="00AF67B3"/>
    <w:rsid w:val="00AF6C47"/>
    <w:rsid w:val="00AF7C2A"/>
    <w:rsid w:val="00B01F08"/>
    <w:rsid w:val="00B0266C"/>
    <w:rsid w:val="00B02826"/>
    <w:rsid w:val="00B02C89"/>
    <w:rsid w:val="00B0368C"/>
    <w:rsid w:val="00B03EE3"/>
    <w:rsid w:val="00B04E24"/>
    <w:rsid w:val="00B070EE"/>
    <w:rsid w:val="00B07AA3"/>
    <w:rsid w:val="00B07BAE"/>
    <w:rsid w:val="00B14271"/>
    <w:rsid w:val="00B14A2F"/>
    <w:rsid w:val="00B164C9"/>
    <w:rsid w:val="00B20164"/>
    <w:rsid w:val="00B211A2"/>
    <w:rsid w:val="00B21400"/>
    <w:rsid w:val="00B23EF9"/>
    <w:rsid w:val="00B24805"/>
    <w:rsid w:val="00B249DA"/>
    <w:rsid w:val="00B24BD6"/>
    <w:rsid w:val="00B262D0"/>
    <w:rsid w:val="00B27001"/>
    <w:rsid w:val="00B27BC5"/>
    <w:rsid w:val="00B3383C"/>
    <w:rsid w:val="00B35444"/>
    <w:rsid w:val="00B42F8A"/>
    <w:rsid w:val="00B42FE1"/>
    <w:rsid w:val="00B439AB"/>
    <w:rsid w:val="00B45771"/>
    <w:rsid w:val="00B46931"/>
    <w:rsid w:val="00B46A08"/>
    <w:rsid w:val="00B474DC"/>
    <w:rsid w:val="00B51347"/>
    <w:rsid w:val="00B56B6B"/>
    <w:rsid w:val="00B60F93"/>
    <w:rsid w:val="00B6192D"/>
    <w:rsid w:val="00B61DE4"/>
    <w:rsid w:val="00B62915"/>
    <w:rsid w:val="00B6308C"/>
    <w:rsid w:val="00B63E79"/>
    <w:rsid w:val="00B650E9"/>
    <w:rsid w:val="00B65DC2"/>
    <w:rsid w:val="00B6625F"/>
    <w:rsid w:val="00B67FCB"/>
    <w:rsid w:val="00B71AFC"/>
    <w:rsid w:val="00B71E78"/>
    <w:rsid w:val="00B72A9E"/>
    <w:rsid w:val="00B74DE2"/>
    <w:rsid w:val="00B75116"/>
    <w:rsid w:val="00B75162"/>
    <w:rsid w:val="00B753EE"/>
    <w:rsid w:val="00B75CB5"/>
    <w:rsid w:val="00B7619B"/>
    <w:rsid w:val="00B7629F"/>
    <w:rsid w:val="00B77A15"/>
    <w:rsid w:val="00B804E1"/>
    <w:rsid w:val="00B80651"/>
    <w:rsid w:val="00B824FD"/>
    <w:rsid w:val="00B836DE"/>
    <w:rsid w:val="00B84BB4"/>
    <w:rsid w:val="00B866A1"/>
    <w:rsid w:val="00B904E2"/>
    <w:rsid w:val="00B90D91"/>
    <w:rsid w:val="00B93BCB"/>
    <w:rsid w:val="00B94728"/>
    <w:rsid w:val="00B95C6C"/>
    <w:rsid w:val="00B95E3E"/>
    <w:rsid w:val="00B96A40"/>
    <w:rsid w:val="00BA2653"/>
    <w:rsid w:val="00BA43D6"/>
    <w:rsid w:val="00BA5C91"/>
    <w:rsid w:val="00BA796C"/>
    <w:rsid w:val="00BA7B5E"/>
    <w:rsid w:val="00BB0417"/>
    <w:rsid w:val="00BB2D84"/>
    <w:rsid w:val="00BB3AC3"/>
    <w:rsid w:val="00BB426A"/>
    <w:rsid w:val="00BB57AE"/>
    <w:rsid w:val="00BB7AA7"/>
    <w:rsid w:val="00BC0331"/>
    <w:rsid w:val="00BC0FBD"/>
    <w:rsid w:val="00BC25E9"/>
    <w:rsid w:val="00BC265B"/>
    <w:rsid w:val="00BC3461"/>
    <w:rsid w:val="00BC6AB2"/>
    <w:rsid w:val="00BC6FCA"/>
    <w:rsid w:val="00BD028C"/>
    <w:rsid w:val="00BD0522"/>
    <w:rsid w:val="00BD33CD"/>
    <w:rsid w:val="00BD40E0"/>
    <w:rsid w:val="00BD4186"/>
    <w:rsid w:val="00BD78B4"/>
    <w:rsid w:val="00BD7CC0"/>
    <w:rsid w:val="00BE2DF2"/>
    <w:rsid w:val="00BE3231"/>
    <w:rsid w:val="00BE53A9"/>
    <w:rsid w:val="00BF0295"/>
    <w:rsid w:val="00BF02FF"/>
    <w:rsid w:val="00BF0871"/>
    <w:rsid w:val="00BF087F"/>
    <w:rsid w:val="00BF105A"/>
    <w:rsid w:val="00BF230D"/>
    <w:rsid w:val="00BF26E4"/>
    <w:rsid w:val="00BF3407"/>
    <w:rsid w:val="00BF357D"/>
    <w:rsid w:val="00BF467A"/>
    <w:rsid w:val="00BF4A24"/>
    <w:rsid w:val="00BF5988"/>
    <w:rsid w:val="00BF6132"/>
    <w:rsid w:val="00C01D9F"/>
    <w:rsid w:val="00C02FE2"/>
    <w:rsid w:val="00C04191"/>
    <w:rsid w:val="00C04CC4"/>
    <w:rsid w:val="00C06DFC"/>
    <w:rsid w:val="00C070A1"/>
    <w:rsid w:val="00C16C31"/>
    <w:rsid w:val="00C17BB3"/>
    <w:rsid w:val="00C22296"/>
    <w:rsid w:val="00C22B7B"/>
    <w:rsid w:val="00C2321C"/>
    <w:rsid w:val="00C25482"/>
    <w:rsid w:val="00C2696C"/>
    <w:rsid w:val="00C26EA2"/>
    <w:rsid w:val="00C26EEC"/>
    <w:rsid w:val="00C2723F"/>
    <w:rsid w:val="00C2771C"/>
    <w:rsid w:val="00C2781F"/>
    <w:rsid w:val="00C308DB"/>
    <w:rsid w:val="00C311CD"/>
    <w:rsid w:val="00C31C99"/>
    <w:rsid w:val="00C32442"/>
    <w:rsid w:val="00C3340E"/>
    <w:rsid w:val="00C3392D"/>
    <w:rsid w:val="00C36E6B"/>
    <w:rsid w:val="00C41593"/>
    <w:rsid w:val="00C41A7B"/>
    <w:rsid w:val="00C42DF3"/>
    <w:rsid w:val="00C452D2"/>
    <w:rsid w:val="00C454D4"/>
    <w:rsid w:val="00C46444"/>
    <w:rsid w:val="00C46C3D"/>
    <w:rsid w:val="00C5010D"/>
    <w:rsid w:val="00C5065D"/>
    <w:rsid w:val="00C5242A"/>
    <w:rsid w:val="00C55152"/>
    <w:rsid w:val="00C551C2"/>
    <w:rsid w:val="00C564A2"/>
    <w:rsid w:val="00C5656F"/>
    <w:rsid w:val="00C60E02"/>
    <w:rsid w:val="00C63D6C"/>
    <w:rsid w:val="00C669EB"/>
    <w:rsid w:val="00C669F7"/>
    <w:rsid w:val="00C66AA0"/>
    <w:rsid w:val="00C67C28"/>
    <w:rsid w:val="00C7077D"/>
    <w:rsid w:val="00C71370"/>
    <w:rsid w:val="00C747B3"/>
    <w:rsid w:val="00C74BC4"/>
    <w:rsid w:val="00C75A8A"/>
    <w:rsid w:val="00C76B07"/>
    <w:rsid w:val="00C82551"/>
    <w:rsid w:val="00C8355C"/>
    <w:rsid w:val="00C842F2"/>
    <w:rsid w:val="00C85953"/>
    <w:rsid w:val="00C86BFD"/>
    <w:rsid w:val="00C90CD5"/>
    <w:rsid w:val="00C930AF"/>
    <w:rsid w:val="00C94DC8"/>
    <w:rsid w:val="00C976EE"/>
    <w:rsid w:val="00CA124C"/>
    <w:rsid w:val="00CA296E"/>
    <w:rsid w:val="00CA2A3D"/>
    <w:rsid w:val="00CA4BDD"/>
    <w:rsid w:val="00CA6E13"/>
    <w:rsid w:val="00CA7218"/>
    <w:rsid w:val="00CA76CA"/>
    <w:rsid w:val="00CB2764"/>
    <w:rsid w:val="00CB2F08"/>
    <w:rsid w:val="00CB3D8C"/>
    <w:rsid w:val="00CB6116"/>
    <w:rsid w:val="00CC0C0F"/>
    <w:rsid w:val="00CC1FC8"/>
    <w:rsid w:val="00CC2640"/>
    <w:rsid w:val="00CC2849"/>
    <w:rsid w:val="00CC31E2"/>
    <w:rsid w:val="00CC37E5"/>
    <w:rsid w:val="00CC4B5E"/>
    <w:rsid w:val="00CC59BC"/>
    <w:rsid w:val="00CC60BC"/>
    <w:rsid w:val="00CC61BE"/>
    <w:rsid w:val="00CD04CD"/>
    <w:rsid w:val="00CD28BD"/>
    <w:rsid w:val="00CD28FA"/>
    <w:rsid w:val="00CD2C4E"/>
    <w:rsid w:val="00CD3990"/>
    <w:rsid w:val="00CE07E4"/>
    <w:rsid w:val="00CE0B36"/>
    <w:rsid w:val="00CE1101"/>
    <w:rsid w:val="00CE1133"/>
    <w:rsid w:val="00CE2882"/>
    <w:rsid w:val="00CE341D"/>
    <w:rsid w:val="00CE36E9"/>
    <w:rsid w:val="00CE791A"/>
    <w:rsid w:val="00CE7ABA"/>
    <w:rsid w:val="00CF05EC"/>
    <w:rsid w:val="00CF1DDF"/>
    <w:rsid w:val="00CF2636"/>
    <w:rsid w:val="00CF3876"/>
    <w:rsid w:val="00CF3C75"/>
    <w:rsid w:val="00CF46B7"/>
    <w:rsid w:val="00CF5958"/>
    <w:rsid w:val="00CF61FA"/>
    <w:rsid w:val="00D010B6"/>
    <w:rsid w:val="00D01E82"/>
    <w:rsid w:val="00D03B8D"/>
    <w:rsid w:val="00D042A6"/>
    <w:rsid w:val="00D0478B"/>
    <w:rsid w:val="00D04E62"/>
    <w:rsid w:val="00D05169"/>
    <w:rsid w:val="00D056B5"/>
    <w:rsid w:val="00D06095"/>
    <w:rsid w:val="00D07201"/>
    <w:rsid w:val="00D11B26"/>
    <w:rsid w:val="00D12E77"/>
    <w:rsid w:val="00D14E3F"/>
    <w:rsid w:val="00D15DFB"/>
    <w:rsid w:val="00D1655B"/>
    <w:rsid w:val="00D171CE"/>
    <w:rsid w:val="00D208C1"/>
    <w:rsid w:val="00D2254A"/>
    <w:rsid w:val="00D2297E"/>
    <w:rsid w:val="00D23152"/>
    <w:rsid w:val="00D232A6"/>
    <w:rsid w:val="00D24AAD"/>
    <w:rsid w:val="00D25F43"/>
    <w:rsid w:val="00D305A5"/>
    <w:rsid w:val="00D3131B"/>
    <w:rsid w:val="00D3155C"/>
    <w:rsid w:val="00D31601"/>
    <w:rsid w:val="00D32093"/>
    <w:rsid w:val="00D3725B"/>
    <w:rsid w:val="00D418AB"/>
    <w:rsid w:val="00D42CEC"/>
    <w:rsid w:val="00D42EC9"/>
    <w:rsid w:val="00D431D5"/>
    <w:rsid w:val="00D4334F"/>
    <w:rsid w:val="00D436D8"/>
    <w:rsid w:val="00D438F0"/>
    <w:rsid w:val="00D442BF"/>
    <w:rsid w:val="00D45045"/>
    <w:rsid w:val="00D45424"/>
    <w:rsid w:val="00D45936"/>
    <w:rsid w:val="00D46A1B"/>
    <w:rsid w:val="00D4769C"/>
    <w:rsid w:val="00D50E56"/>
    <w:rsid w:val="00D537D8"/>
    <w:rsid w:val="00D5608B"/>
    <w:rsid w:val="00D60BA8"/>
    <w:rsid w:val="00D6197C"/>
    <w:rsid w:val="00D63D00"/>
    <w:rsid w:val="00D6546B"/>
    <w:rsid w:val="00D6660A"/>
    <w:rsid w:val="00D6719F"/>
    <w:rsid w:val="00D676C4"/>
    <w:rsid w:val="00D703C5"/>
    <w:rsid w:val="00D7171A"/>
    <w:rsid w:val="00D75A42"/>
    <w:rsid w:val="00D7612A"/>
    <w:rsid w:val="00D76AD0"/>
    <w:rsid w:val="00D76F5B"/>
    <w:rsid w:val="00D77434"/>
    <w:rsid w:val="00D7748E"/>
    <w:rsid w:val="00D83940"/>
    <w:rsid w:val="00D8429B"/>
    <w:rsid w:val="00D84990"/>
    <w:rsid w:val="00D85B8C"/>
    <w:rsid w:val="00D91095"/>
    <w:rsid w:val="00D91D74"/>
    <w:rsid w:val="00D91F35"/>
    <w:rsid w:val="00D937B8"/>
    <w:rsid w:val="00D943FB"/>
    <w:rsid w:val="00D96E0E"/>
    <w:rsid w:val="00D9735B"/>
    <w:rsid w:val="00D9743B"/>
    <w:rsid w:val="00DA02A9"/>
    <w:rsid w:val="00DA05C7"/>
    <w:rsid w:val="00DA07CE"/>
    <w:rsid w:val="00DA1227"/>
    <w:rsid w:val="00DA1774"/>
    <w:rsid w:val="00DA3AA1"/>
    <w:rsid w:val="00DA5FEC"/>
    <w:rsid w:val="00DA78F3"/>
    <w:rsid w:val="00DB033A"/>
    <w:rsid w:val="00DB07DA"/>
    <w:rsid w:val="00DB0D65"/>
    <w:rsid w:val="00DB161A"/>
    <w:rsid w:val="00DB1A94"/>
    <w:rsid w:val="00DB2920"/>
    <w:rsid w:val="00DB4B3D"/>
    <w:rsid w:val="00DB6BFA"/>
    <w:rsid w:val="00DB72A7"/>
    <w:rsid w:val="00DB7DED"/>
    <w:rsid w:val="00DC1369"/>
    <w:rsid w:val="00DC26A1"/>
    <w:rsid w:val="00DC2705"/>
    <w:rsid w:val="00DC3C19"/>
    <w:rsid w:val="00DC3D62"/>
    <w:rsid w:val="00DC4556"/>
    <w:rsid w:val="00DC7EAF"/>
    <w:rsid w:val="00DD0A8E"/>
    <w:rsid w:val="00DD18A3"/>
    <w:rsid w:val="00DD4D9E"/>
    <w:rsid w:val="00DD6B07"/>
    <w:rsid w:val="00DE590E"/>
    <w:rsid w:val="00DE5B4C"/>
    <w:rsid w:val="00DE782D"/>
    <w:rsid w:val="00DF05BE"/>
    <w:rsid w:val="00DF1AFC"/>
    <w:rsid w:val="00DF1E2D"/>
    <w:rsid w:val="00DF2252"/>
    <w:rsid w:val="00DF6702"/>
    <w:rsid w:val="00DF70D2"/>
    <w:rsid w:val="00DF718F"/>
    <w:rsid w:val="00DF7A22"/>
    <w:rsid w:val="00E00EBB"/>
    <w:rsid w:val="00E010C8"/>
    <w:rsid w:val="00E01D9B"/>
    <w:rsid w:val="00E06D93"/>
    <w:rsid w:val="00E10C35"/>
    <w:rsid w:val="00E115F6"/>
    <w:rsid w:val="00E15AD6"/>
    <w:rsid w:val="00E161BE"/>
    <w:rsid w:val="00E172C7"/>
    <w:rsid w:val="00E205C7"/>
    <w:rsid w:val="00E21084"/>
    <w:rsid w:val="00E22ED8"/>
    <w:rsid w:val="00E24C01"/>
    <w:rsid w:val="00E259F5"/>
    <w:rsid w:val="00E26E24"/>
    <w:rsid w:val="00E273DC"/>
    <w:rsid w:val="00E3039B"/>
    <w:rsid w:val="00E310FE"/>
    <w:rsid w:val="00E326FE"/>
    <w:rsid w:val="00E32922"/>
    <w:rsid w:val="00E339E6"/>
    <w:rsid w:val="00E34506"/>
    <w:rsid w:val="00E35851"/>
    <w:rsid w:val="00E41177"/>
    <w:rsid w:val="00E423FA"/>
    <w:rsid w:val="00E45F08"/>
    <w:rsid w:val="00E46D7E"/>
    <w:rsid w:val="00E47F42"/>
    <w:rsid w:val="00E47FA8"/>
    <w:rsid w:val="00E5040F"/>
    <w:rsid w:val="00E50F34"/>
    <w:rsid w:val="00E51B36"/>
    <w:rsid w:val="00E52BDA"/>
    <w:rsid w:val="00E53404"/>
    <w:rsid w:val="00E54B70"/>
    <w:rsid w:val="00E57434"/>
    <w:rsid w:val="00E60163"/>
    <w:rsid w:val="00E61DFB"/>
    <w:rsid w:val="00E630D2"/>
    <w:rsid w:val="00E653F4"/>
    <w:rsid w:val="00E655AB"/>
    <w:rsid w:val="00E657AA"/>
    <w:rsid w:val="00E663F5"/>
    <w:rsid w:val="00E70DBF"/>
    <w:rsid w:val="00E72930"/>
    <w:rsid w:val="00E7390C"/>
    <w:rsid w:val="00E74FC1"/>
    <w:rsid w:val="00E758C3"/>
    <w:rsid w:val="00E77583"/>
    <w:rsid w:val="00E77FF9"/>
    <w:rsid w:val="00E80516"/>
    <w:rsid w:val="00E81E9C"/>
    <w:rsid w:val="00E853E1"/>
    <w:rsid w:val="00E86DDE"/>
    <w:rsid w:val="00E87D2F"/>
    <w:rsid w:val="00E92CB2"/>
    <w:rsid w:val="00E92E95"/>
    <w:rsid w:val="00E93814"/>
    <w:rsid w:val="00E944A7"/>
    <w:rsid w:val="00E96DD8"/>
    <w:rsid w:val="00E97810"/>
    <w:rsid w:val="00EA0F48"/>
    <w:rsid w:val="00EA1F51"/>
    <w:rsid w:val="00EA4620"/>
    <w:rsid w:val="00EA516C"/>
    <w:rsid w:val="00EA5A90"/>
    <w:rsid w:val="00EB4CBA"/>
    <w:rsid w:val="00EB54F7"/>
    <w:rsid w:val="00EB6D3D"/>
    <w:rsid w:val="00EC09D9"/>
    <w:rsid w:val="00EC3087"/>
    <w:rsid w:val="00EC56DC"/>
    <w:rsid w:val="00EC5FF8"/>
    <w:rsid w:val="00EC6A14"/>
    <w:rsid w:val="00EC772F"/>
    <w:rsid w:val="00ED00A5"/>
    <w:rsid w:val="00ED04B6"/>
    <w:rsid w:val="00ED273E"/>
    <w:rsid w:val="00ED419E"/>
    <w:rsid w:val="00ED466C"/>
    <w:rsid w:val="00EE11A8"/>
    <w:rsid w:val="00EE149F"/>
    <w:rsid w:val="00EE328B"/>
    <w:rsid w:val="00EE3E25"/>
    <w:rsid w:val="00EE3F3C"/>
    <w:rsid w:val="00EE474D"/>
    <w:rsid w:val="00EF01C6"/>
    <w:rsid w:val="00EF042F"/>
    <w:rsid w:val="00EF07EF"/>
    <w:rsid w:val="00EF0D9E"/>
    <w:rsid w:val="00EF1986"/>
    <w:rsid w:val="00EF19D1"/>
    <w:rsid w:val="00EF2498"/>
    <w:rsid w:val="00EF6DE3"/>
    <w:rsid w:val="00F0014B"/>
    <w:rsid w:val="00F00E08"/>
    <w:rsid w:val="00F07373"/>
    <w:rsid w:val="00F1240D"/>
    <w:rsid w:val="00F1267E"/>
    <w:rsid w:val="00F13906"/>
    <w:rsid w:val="00F163DE"/>
    <w:rsid w:val="00F21719"/>
    <w:rsid w:val="00F22DF9"/>
    <w:rsid w:val="00F23E59"/>
    <w:rsid w:val="00F2419F"/>
    <w:rsid w:val="00F249FA"/>
    <w:rsid w:val="00F24DDF"/>
    <w:rsid w:val="00F25616"/>
    <w:rsid w:val="00F25ACD"/>
    <w:rsid w:val="00F25C34"/>
    <w:rsid w:val="00F26B3B"/>
    <w:rsid w:val="00F276A9"/>
    <w:rsid w:val="00F302B0"/>
    <w:rsid w:val="00F30573"/>
    <w:rsid w:val="00F306B4"/>
    <w:rsid w:val="00F32E4C"/>
    <w:rsid w:val="00F340FB"/>
    <w:rsid w:val="00F344E3"/>
    <w:rsid w:val="00F353EB"/>
    <w:rsid w:val="00F414ED"/>
    <w:rsid w:val="00F41BF5"/>
    <w:rsid w:val="00F424BA"/>
    <w:rsid w:val="00F4257A"/>
    <w:rsid w:val="00F44D41"/>
    <w:rsid w:val="00F46919"/>
    <w:rsid w:val="00F477DB"/>
    <w:rsid w:val="00F479B0"/>
    <w:rsid w:val="00F540EE"/>
    <w:rsid w:val="00F553D6"/>
    <w:rsid w:val="00F562BF"/>
    <w:rsid w:val="00F565F0"/>
    <w:rsid w:val="00F57759"/>
    <w:rsid w:val="00F63078"/>
    <w:rsid w:val="00F654E7"/>
    <w:rsid w:val="00F70D1D"/>
    <w:rsid w:val="00F710A5"/>
    <w:rsid w:val="00F714A7"/>
    <w:rsid w:val="00F72FAD"/>
    <w:rsid w:val="00F7412D"/>
    <w:rsid w:val="00F80312"/>
    <w:rsid w:val="00F8344D"/>
    <w:rsid w:val="00F84247"/>
    <w:rsid w:val="00F8442A"/>
    <w:rsid w:val="00F90A3A"/>
    <w:rsid w:val="00F915C8"/>
    <w:rsid w:val="00F945BC"/>
    <w:rsid w:val="00F94957"/>
    <w:rsid w:val="00F94F07"/>
    <w:rsid w:val="00FA186E"/>
    <w:rsid w:val="00FA1D97"/>
    <w:rsid w:val="00FA3FDC"/>
    <w:rsid w:val="00FA47A9"/>
    <w:rsid w:val="00FA4D0D"/>
    <w:rsid w:val="00FA5AE7"/>
    <w:rsid w:val="00FA5C79"/>
    <w:rsid w:val="00FA66BD"/>
    <w:rsid w:val="00FA7FE0"/>
    <w:rsid w:val="00FB0916"/>
    <w:rsid w:val="00FB0E74"/>
    <w:rsid w:val="00FB442E"/>
    <w:rsid w:val="00FB53D1"/>
    <w:rsid w:val="00FB606F"/>
    <w:rsid w:val="00FB6E22"/>
    <w:rsid w:val="00FB7C2E"/>
    <w:rsid w:val="00FC058C"/>
    <w:rsid w:val="00FC184D"/>
    <w:rsid w:val="00FC1A81"/>
    <w:rsid w:val="00FC3AFB"/>
    <w:rsid w:val="00FD0063"/>
    <w:rsid w:val="00FD111B"/>
    <w:rsid w:val="00FD170E"/>
    <w:rsid w:val="00FD4073"/>
    <w:rsid w:val="00FD5026"/>
    <w:rsid w:val="00FE0C4D"/>
    <w:rsid w:val="00FE1A82"/>
    <w:rsid w:val="00FE26B8"/>
    <w:rsid w:val="00FE3C40"/>
    <w:rsid w:val="00FE3E6F"/>
    <w:rsid w:val="00FE4764"/>
    <w:rsid w:val="00FE4874"/>
    <w:rsid w:val="00FE4A2B"/>
    <w:rsid w:val="00FE69B7"/>
    <w:rsid w:val="00FE6DBC"/>
    <w:rsid w:val="00FE6E9B"/>
    <w:rsid w:val="00FF005B"/>
    <w:rsid w:val="00FF162B"/>
    <w:rsid w:val="00FF2106"/>
    <w:rsid w:val="00FF40B6"/>
    <w:rsid w:val="00FF47F0"/>
    <w:rsid w:val="00FF5C83"/>
    <w:rsid w:val="00FF6BC8"/>
    <w:rsid w:val="00FF6CED"/>
    <w:rsid w:val="00FF70D8"/>
    <w:rsid w:val="00FF7150"/>
    <w:rsid w:val="00FF79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15EE07A-E65F-498B-9DA3-411E0B2E2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10CE2"/>
    <w:pPr>
      <w:widowControl w:val="0"/>
      <w:snapToGrid w:val="0"/>
      <w:spacing w:line="440" w:lineRule="atLeast"/>
      <w:jc w:val="both"/>
    </w:pPr>
    <w:rPr>
      <w:rFonts w:ascii="Times New Roman" w:eastAsia="宋体" w:hAnsi="Times New Roman"/>
      <w:sz w:val="24"/>
    </w:rPr>
  </w:style>
  <w:style w:type="paragraph" w:styleId="1">
    <w:name w:val="heading 1"/>
    <w:basedOn w:val="a"/>
    <w:next w:val="a"/>
    <w:link w:val="10"/>
    <w:uiPriority w:val="9"/>
    <w:qFormat/>
    <w:rsid w:val="00165211"/>
    <w:pPr>
      <w:keepNext/>
      <w:keepLines/>
      <w:spacing w:before="340" w:after="330" w:line="640" w:lineRule="exact"/>
      <w:jc w:val="center"/>
      <w:outlineLvl w:val="0"/>
    </w:pPr>
    <w:rPr>
      <w:rFonts w:ascii="黑体" w:eastAsia="黑体" w:hAnsi="黑体"/>
      <w:b/>
      <w:bCs/>
      <w:kern w:val="44"/>
      <w:sz w:val="32"/>
      <w:szCs w:val="44"/>
    </w:rPr>
  </w:style>
  <w:style w:type="paragraph" w:styleId="2">
    <w:name w:val="heading 2"/>
    <w:basedOn w:val="a"/>
    <w:next w:val="a"/>
    <w:link w:val="20"/>
    <w:uiPriority w:val="9"/>
    <w:unhideWhenUsed/>
    <w:qFormat/>
    <w:rsid w:val="00165211"/>
    <w:pPr>
      <w:keepNext/>
      <w:keepLines/>
      <w:spacing w:before="260" w:after="260" w:line="640" w:lineRule="exact"/>
      <w:jc w:val="left"/>
      <w:outlineLvl w:val="1"/>
    </w:pPr>
    <w:rPr>
      <w:rFonts w:ascii="黑体" w:eastAsia="黑体" w:hAnsi="黑体" w:cstheme="majorBidi"/>
      <w:b/>
      <w:bCs/>
      <w:sz w:val="28"/>
      <w:szCs w:val="32"/>
    </w:rPr>
  </w:style>
  <w:style w:type="paragraph" w:styleId="3">
    <w:name w:val="heading 3"/>
    <w:basedOn w:val="a"/>
    <w:next w:val="a"/>
    <w:link w:val="30"/>
    <w:uiPriority w:val="9"/>
    <w:unhideWhenUsed/>
    <w:qFormat/>
    <w:rsid w:val="00165211"/>
    <w:pPr>
      <w:keepNext/>
      <w:keepLines/>
      <w:spacing w:before="260" w:after="260" w:line="640" w:lineRule="exact"/>
      <w:jc w:val="left"/>
      <w:outlineLvl w:val="2"/>
    </w:pPr>
    <w:rPr>
      <w:rFonts w:ascii="黑体" w:eastAsia="黑体" w:hAnsi="黑体"/>
      <w:b/>
      <w:bCs/>
      <w:szCs w:val="32"/>
    </w:rPr>
  </w:style>
  <w:style w:type="paragraph" w:styleId="4">
    <w:name w:val="heading 4"/>
    <w:basedOn w:val="a"/>
    <w:next w:val="a"/>
    <w:link w:val="40"/>
    <w:uiPriority w:val="9"/>
    <w:unhideWhenUsed/>
    <w:qFormat/>
    <w:rsid w:val="00AF7C2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65211"/>
    <w:rPr>
      <w:rFonts w:ascii="黑体" w:eastAsia="黑体" w:hAnsi="黑体"/>
      <w:b/>
      <w:bCs/>
      <w:kern w:val="44"/>
      <w:sz w:val="32"/>
      <w:szCs w:val="44"/>
    </w:rPr>
  </w:style>
  <w:style w:type="character" w:customStyle="1" w:styleId="20">
    <w:name w:val="标题 2 字符"/>
    <w:basedOn w:val="a0"/>
    <w:link w:val="2"/>
    <w:uiPriority w:val="9"/>
    <w:rsid w:val="00165211"/>
    <w:rPr>
      <w:rFonts w:ascii="黑体" w:eastAsia="黑体" w:hAnsi="黑体" w:cstheme="majorBidi"/>
      <w:b/>
      <w:bCs/>
      <w:sz w:val="28"/>
      <w:szCs w:val="32"/>
    </w:rPr>
  </w:style>
  <w:style w:type="character" w:customStyle="1" w:styleId="30">
    <w:name w:val="标题 3 字符"/>
    <w:basedOn w:val="a0"/>
    <w:link w:val="3"/>
    <w:uiPriority w:val="9"/>
    <w:rsid w:val="00165211"/>
    <w:rPr>
      <w:rFonts w:ascii="黑体" w:eastAsia="黑体" w:hAnsi="黑体"/>
      <w:b/>
      <w:bCs/>
      <w:sz w:val="24"/>
      <w:szCs w:val="32"/>
    </w:rPr>
  </w:style>
  <w:style w:type="character" w:customStyle="1" w:styleId="40">
    <w:name w:val="标题 4 字符"/>
    <w:basedOn w:val="a0"/>
    <w:link w:val="4"/>
    <w:uiPriority w:val="9"/>
    <w:rsid w:val="00AF7C2A"/>
    <w:rPr>
      <w:rFonts w:asciiTheme="majorHAnsi" w:eastAsiaTheme="majorEastAsia" w:hAnsiTheme="majorHAnsi" w:cstheme="majorBidi"/>
      <w:b/>
      <w:bCs/>
      <w:sz w:val="28"/>
      <w:szCs w:val="28"/>
    </w:rPr>
  </w:style>
  <w:style w:type="paragraph" w:styleId="a3">
    <w:name w:val="Normal (Web)"/>
    <w:basedOn w:val="a"/>
    <w:uiPriority w:val="99"/>
    <w:semiHidden/>
    <w:unhideWhenUsed/>
    <w:rsid w:val="00616D18"/>
    <w:pPr>
      <w:widowControl/>
      <w:spacing w:before="100" w:beforeAutospacing="1" w:after="100" w:afterAutospacing="1"/>
      <w:jc w:val="left"/>
    </w:pPr>
    <w:rPr>
      <w:rFonts w:ascii="宋体" w:hAnsi="宋体" w:cs="宋体"/>
      <w:kern w:val="0"/>
      <w:szCs w:val="24"/>
    </w:rPr>
  </w:style>
  <w:style w:type="table" w:styleId="a4">
    <w:name w:val="Table Grid"/>
    <w:basedOn w:val="a1"/>
    <w:rsid w:val="00265F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265F4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5">
    <w:name w:val="List Paragraph"/>
    <w:basedOn w:val="a"/>
    <w:uiPriority w:val="34"/>
    <w:qFormat/>
    <w:rsid w:val="00B96A40"/>
    <w:pPr>
      <w:ind w:firstLineChars="200" w:firstLine="420"/>
    </w:pPr>
  </w:style>
  <w:style w:type="paragraph" w:styleId="a6">
    <w:name w:val="header"/>
    <w:basedOn w:val="a"/>
    <w:link w:val="a7"/>
    <w:uiPriority w:val="99"/>
    <w:unhideWhenUsed/>
    <w:rsid w:val="00D537D8"/>
    <w:pPr>
      <w:pBdr>
        <w:bottom w:val="single" w:sz="6" w:space="1" w:color="auto"/>
      </w:pBdr>
      <w:tabs>
        <w:tab w:val="center" w:pos="4153"/>
        <w:tab w:val="right" w:pos="8306"/>
      </w:tabs>
      <w:jc w:val="center"/>
    </w:pPr>
    <w:rPr>
      <w:sz w:val="18"/>
      <w:szCs w:val="18"/>
    </w:rPr>
  </w:style>
  <w:style w:type="character" w:customStyle="1" w:styleId="a7">
    <w:name w:val="页眉 字符"/>
    <w:basedOn w:val="a0"/>
    <w:link w:val="a6"/>
    <w:uiPriority w:val="99"/>
    <w:rsid w:val="00D537D8"/>
    <w:rPr>
      <w:rFonts w:ascii="Times New Roman" w:eastAsia="宋体" w:hAnsi="Times New Roman"/>
      <w:sz w:val="18"/>
      <w:szCs w:val="18"/>
    </w:rPr>
  </w:style>
  <w:style w:type="paragraph" w:styleId="a8">
    <w:name w:val="footer"/>
    <w:basedOn w:val="a"/>
    <w:link w:val="a9"/>
    <w:uiPriority w:val="99"/>
    <w:unhideWhenUsed/>
    <w:rsid w:val="00D537D8"/>
    <w:pPr>
      <w:tabs>
        <w:tab w:val="center" w:pos="4153"/>
        <w:tab w:val="right" w:pos="8306"/>
      </w:tabs>
      <w:jc w:val="left"/>
    </w:pPr>
    <w:rPr>
      <w:sz w:val="18"/>
      <w:szCs w:val="18"/>
    </w:rPr>
  </w:style>
  <w:style w:type="character" w:customStyle="1" w:styleId="a9">
    <w:name w:val="页脚 字符"/>
    <w:basedOn w:val="a0"/>
    <w:link w:val="a8"/>
    <w:uiPriority w:val="99"/>
    <w:rsid w:val="00D537D8"/>
    <w:rPr>
      <w:rFonts w:ascii="Times New Roman" w:eastAsia="宋体" w:hAnsi="Times New Roman"/>
      <w:sz w:val="18"/>
      <w:szCs w:val="18"/>
    </w:rPr>
  </w:style>
  <w:style w:type="paragraph" w:customStyle="1" w:styleId="MTDisplayEquation">
    <w:name w:val="MTDisplayEquation"/>
    <w:basedOn w:val="a"/>
    <w:link w:val="MTDisplayEquation0"/>
    <w:rsid w:val="00246253"/>
    <w:pPr>
      <w:jc w:val="center"/>
    </w:pPr>
  </w:style>
  <w:style w:type="character" w:customStyle="1" w:styleId="MTDisplayEquation0">
    <w:name w:val="MTDisplayEquation 字符"/>
    <w:basedOn w:val="a0"/>
    <w:link w:val="MTDisplayEquation"/>
    <w:rsid w:val="00246253"/>
    <w:rPr>
      <w:rFonts w:ascii="Times New Roman" w:eastAsia="宋体" w:hAnsi="Times New Roman"/>
      <w:sz w:val="24"/>
    </w:rPr>
  </w:style>
  <w:style w:type="paragraph" w:styleId="TOC">
    <w:name w:val="TOC Heading"/>
    <w:basedOn w:val="1"/>
    <w:next w:val="a"/>
    <w:uiPriority w:val="39"/>
    <w:unhideWhenUsed/>
    <w:qFormat/>
    <w:rsid w:val="00A7143B"/>
    <w:pPr>
      <w:widowControl/>
      <w:snapToGrid/>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1">
    <w:name w:val="toc 1"/>
    <w:basedOn w:val="a"/>
    <w:next w:val="a"/>
    <w:autoRedefine/>
    <w:uiPriority w:val="39"/>
    <w:unhideWhenUsed/>
    <w:rsid w:val="00A7143B"/>
  </w:style>
  <w:style w:type="paragraph" w:styleId="22">
    <w:name w:val="toc 2"/>
    <w:basedOn w:val="a"/>
    <w:next w:val="a"/>
    <w:autoRedefine/>
    <w:uiPriority w:val="39"/>
    <w:unhideWhenUsed/>
    <w:rsid w:val="00A7143B"/>
    <w:pPr>
      <w:ind w:leftChars="200" w:left="420"/>
    </w:pPr>
  </w:style>
  <w:style w:type="paragraph" w:styleId="31">
    <w:name w:val="toc 3"/>
    <w:basedOn w:val="a"/>
    <w:next w:val="a"/>
    <w:autoRedefine/>
    <w:uiPriority w:val="39"/>
    <w:unhideWhenUsed/>
    <w:rsid w:val="00011991"/>
    <w:pPr>
      <w:tabs>
        <w:tab w:val="right" w:leader="dot" w:pos="8721"/>
      </w:tabs>
      <w:ind w:leftChars="400" w:left="960"/>
    </w:pPr>
  </w:style>
  <w:style w:type="character" w:styleId="aa">
    <w:name w:val="Hyperlink"/>
    <w:basedOn w:val="a0"/>
    <w:uiPriority w:val="99"/>
    <w:unhideWhenUsed/>
    <w:rsid w:val="00A7143B"/>
    <w:rPr>
      <w:color w:val="0563C1" w:themeColor="hyperlink"/>
      <w:u w:val="single"/>
    </w:rPr>
  </w:style>
  <w:style w:type="paragraph" w:styleId="ab">
    <w:name w:val="No Spacing"/>
    <w:uiPriority w:val="1"/>
    <w:qFormat/>
    <w:rsid w:val="00FF6BC8"/>
    <w:pPr>
      <w:widowControl w:val="0"/>
      <w:snapToGrid w:val="0"/>
      <w:jc w:val="both"/>
    </w:pPr>
    <w:rPr>
      <w:rFonts w:ascii="Times New Roman" w:eastAsia="宋体" w:hAnsi="Times New Roman"/>
      <w:sz w:val="24"/>
    </w:rPr>
  </w:style>
  <w:style w:type="paragraph" w:customStyle="1" w:styleId="23">
    <w:name w:val="标题2"/>
    <w:basedOn w:val="3"/>
    <w:link w:val="2Char"/>
    <w:rsid w:val="002F2402"/>
    <w:pPr>
      <w:snapToGrid/>
      <w:spacing w:beforeLines="50" w:before="50" w:after="0" w:line="360" w:lineRule="auto"/>
      <w:jc w:val="both"/>
    </w:pPr>
    <w:rPr>
      <w:rFonts w:cs="Times New Roman"/>
      <w:sz w:val="28"/>
      <w:szCs w:val="28"/>
    </w:rPr>
  </w:style>
  <w:style w:type="character" w:customStyle="1" w:styleId="2Char">
    <w:name w:val="标题2 Char"/>
    <w:basedOn w:val="30"/>
    <w:link w:val="23"/>
    <w:rsid w:val="002F2402"/>
    <w:rPr>
      <w:rFonts w:ascii="黑体" w:eastAsia="黑体" w:hAnsi="黑体" w:cs="Times New Roman"/>
      <w:b/>
      <w:bCs/>
      <w:sz w:val="28"/>
      <w:szCs w:val="28"/>
    </w:rPr>
  </w:style>
  <w:style w:type="paragraph" w:customStyle="1" w:styleId="32">
    <w:name w:val="标题3"/>
    <w:basedOn w:val="a"/>
    <w:link w:val="3Char"/>
    <w:rsid w:val="002F2402"/>
    <w:pPr>
      <w:snapToGrid/>
      <w:spacing w:beforeLines="50" w:before="50" w:line="360" w:lineRule="auto"/>
    </w:pPr>
    <w:rPr>
      <w:rFonts w:ascii="宋体" w:eastAsia="黑体" w:hAnsi="宋体" w:cs="Times New Roman"/>
      <w:b/>
      <w:szCs w:val="24"/>
    </w:rPr>
  </w:style>
  <w:style w:type="character" w:customStyle="1" w:styleId="3Char">
    <w:name w:val="标题3 Char"/>
    <w:basedOn w:val="a0"/>
    <w:link w:val="32"/>
    <w:rsid w:val="002F2402"/>
    <w:rPr>
      <w:rFonts w:ascii="宋体" w:eastAsia="黑体" w:hAnsi="宋体" w:cs="Times New Roman"/>
      <w:b/>
      <w:sz w:val="24"/>
      <w:szCs w:val="24"/>
    </w:rPr>
  </w:style>
  <w:style w:type="character" w:customStyle="1" w:styleId="tlid-translation">
    <w:name w:val="tlid-translation"/>
    <w:basedOn w:val="a0"/>
    <w:rsid w:val="002F2402"/>
  </w:style>
  <w:style w:type="character" w:styleId="ac">
    <w:name w:val="page number"/>
    <w:basedOn w:val="a0"/>
    <w:rsid w:val="00E01D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441758">
      <w:bodyDiv w:val="1"/>
      <w:marLeft w:val="0"/>
      <w:marRight w:val="0"/>
      <w:marTop w:val="0"/>
      <w:marBottom w:val="0"/>
      <w:divBdr>
        <w:top w:val="none" w:sz="0" w:space="0" w:color="auto"/>
        <w:left w:val="none" w:sz="0" w:space="0" w:color="auto"/>
        <w:bottom w:val="none" w:sz="0" w:space="0" w:color="auto"/>
        <w:right w:val="none" w:sz="0" w:space="0" w:color="auto"/>
      </w:divBdr>
      <w:divsChild>
        <w:div w:id="512233370">
          <w:marLeft w:val="720"/>
          <w:marRight w:val="0"/>
          <w:marTop w:val="0"/>
          <w:marBottom w:val="36"/>
          <w:divBdr>
            <w:top w:val="none" w:sz="0" w:space="0" w:color="auto"/>
            <w:left w:val="none" w:sz="0" w:space="0" w:color="auto"/>
            <w:bottom w:val="none" w:sz="0" w:space="0" w:color="auto"/>
            <w:right w:val="none" w:sz="0" w:space="0" w:color="auto"/>
          </w:divBdr>
        </w:div>
      </w:divsChild>
    </w:div>
    <w:div w:id="1061249536">
      <w:bodyDiv w:val="1"/>
      <w:marLeft w:val="0"/>
      <w:marRight w:val="0"/>
      <w:marTop w:val="0"/>
      <w:marBottom w:val="0"/>
      <w:divBdr>
        <w:top w:val="none" w:sz="0" w:space="0" w:color="auto"/>
        <w:left w:val="none" w:sz="0" w:space="0" w:color="auto"/>
        <w:bottom w:val="none" w:sz="0" w:space="0" w:color="auto"/>
        <w:right w:val="none" w:sz="0" w:space="0" w:color="auto"/>
      </w:divBdr>
    </w:div>
    <w:div w:id="1094669754">
      <w:bodyDiv w:val="1"/>
      <w:marLeft w:val="0"/>
      <w:marRight w:val="0"/>
      <w:marTop w:val="0"/>
      <w:marBottom w:val="0"/>
      <w:divBdr>
        <w:top w:val="none" w:sz="0" w:space="0" w:color="auto"/>
        <w:left w:val="none" w:sz="0" w:space="0" w:color="auto"/>
        <w:bottom w:val="none" w:sz="0" w:space="0" w:color="auto"/>
        <w:right w:val="none" w:sz="0" w:space="0" w:color="auto"/>
      </w:divBdr>
      <w:divsChild>
        <w:div w:id="268125280">
          <w:marLeft w:val="0"/>
          <w:marRight w:val="0"/>
          <w:marTop w:val="0"/>
          <w:marBottom w:val="0"/>
          <w:divBdr>
            <w:top w:val="none" w:sz="0" w:space="0" w:color="auto"/>
            <w:left w:val="none" w:sz="0" w:space="0" w:color="auto"/>
            <w:bottom w:val="none" w:sz="0" w:space="0" w:color="auto"/>
            <w:right w:val="none" w:sz="0" w:space="0" w:color="auto"/>
          </w:divBdr>
          <w:divsChild>
            <w:div w:id="1076786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241910">
      <w:bodyDiv w:val="1"/>
      <w:marLeft w:val="0"/>
      <w:marRight w:val="0"/>
      <w:marTop w:val="0"/>
      <w:marBottom w:val="0"/>
      <w:divBdr>
        <w:top w:val="none" w:sz="0" w:space="0" w:color="auto"/>
        <w:left w:val="none" w:sz="0" w:space="0" w:color="auto"/>
        <w:bottom w:val="none" w:sz="0" w:space="0" w:color="auto"/>
        <w:right w:val="none" w:sz="0" w:space="0" w:color="auto"/>
      </w:divBdr>
      <w:divsChild>
        <w:div w:id="1576017187">
          <w:marLeft w:val="0"/>
          <w:marRight w:val="0"/>
          <w:marTop w:val="0"/>
          <w:marBottom w:val="0"/>
          <w:divBdr>
            <w:top w:val="none" w:sz="0" w:space="0" w:color="auto"/>
            <w:left w:val="none" w:sz="0" w:space="0" w:color="auto"/>
            <w:bottom w:val="none" w:sz="0" w:space="0" w:color="auto"/>
            <w:right w:val="none" w:sz="0" w:space="0" w:color="auto"/>
          </w:divBdr>
          <w:divsChild>
            <w:div w:id="33388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png"/><Relationship Id="rId42" Type="http://schemas.openxmlformats.org/officeDocument/2006/relationships/image" Target="media/image21.png"/><Relationship Id="rId63" Type="http://schemas.openxmlformats.org/officeDocument/2006/relationships/oleObject" Target="embeddings/oleObject14.bin"/><Relationship Id="rId84" Type="http://schemas.openxmlformats.org/officeDocument/2006/relationships/oleObject" Target="embeddings/oleObject21.bin"/><Relationship Id="rId138" Type="http://schemas.openxmlformats.org/officeDocument/2006/relationships/oleObject" Target="embeddings/oleObject45.bin"/><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9.png"/><Relationship Id="rId205" Type="http://schemas.openxmlformats.org/officeDocument/2006/relationships/image" Target="media/image133.png"/><Relationship Id="rId226" Type="http://schemas.openxmlformats.org/officeDocument/2006/relationships/image" Target="media/image154.png"/><Relationship Id="rId107" Type="http://schemas.openxmlformats.org/officeDocument/2006/relationships/image" Target="media/image57.wmf"/><Relationship Id="rId11" Type="http://schemas.openxmlformats.org/officeDocument/2006/relationships/footer" Target="footer2.xml"/><Relationship Id="rId32" Type="http://schemas.openxmlformats.org/officeDocument/2006/relationships/image" Target="media/image15.wmf"/><Relationship Id="rId53" Type="http://schemas.openxmlformats.org/officeDocument/2006/relationships/image" Target="media/image30.wmf"/><Relationship Id="rId74" Type="http://schemas.openxmlformats.org/officeDocument/2006/relationships/image" Target="media/image41.wmf"/><Relationship Id="rId128" Type="http://schemas.openxmlformats.org/officeDocument/2006/relationships/image" Target="media/image68.pn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image" Target="media/image88.png"/><Relationship Id="rId181" Type="http://schemas.openxmlformats.org/officeDocument/2006/relationships/image" Target="media/image109.png"/><Relationship Id="rId216" Type="http://schemas.openxmlformats.org/officeDocument/2006/relationships/image" Target="media/image144.png"/><Relationship Id="rId22" Type="http://schemas.openxmlformats.org/officeDocument/2006/relationships/image" Target="media/image9.png"/><Relationship Id="rId43" Type="http://schemas.openxmlformats.org/officeDocument/2006/relationships/image" Target="media/image22.png"/><Relationship Id="rId64" Type="http://schemas.openxmlformats.org/officeDocument/2006/relationships/image" Target="media/image36.png"/><Relationship Id="rId118" Type="http://schemas.openxmlformats.org/officeDocument/2006/relationships/oleObject" Target="embeddings/oleObject36.bin"/><Relationship Id="rId139" Type="http://schemas.openxmlformats.org/officeDocument/2006/relationships/image" Target="media/image74.wmf"/><Relationship Id="rId85" Type="http://schemas.openxmlformats.org/officeDocument/2006/relationships/image" Target="media/image46.wmf"/><Relationship Id="rId150" Type="http://schemas.openxmlformats.org/officeDocument/2006/relationships/oleObject" Target="embeddings/oleObject50.bin"/><Relationship Id="rId171" Type="http://schemas.openxmlformats.org/officeDocument/2006/relationships/image" Target="media/image99.png"/><Relationship Id="rId192" Type="http://schemas.openxmlformats.org/officeDocument/2006/relationships/image" Target="media/image120.png"/><Relationship Id="rId206" Type="http://schemas.openxmlformats.org/officeDocument/2006/relationships/image" Target="media/image134.png"/><Relationship Id="rId227" Type="http://schemas.openxmlformats.org/officeDocument/2006/relationships/image" Target="media/image155.png"/><Relationship Id="rId12" Type="http://schemas.openxmlformats.org/officeDocument/2006/relationships/header" Target="header2.xml"/><Relationship Id="rId33" Type="http://schemas.openxmlformats.org/officeDocument/2006/relationships/oleObject" Target="embeddings/oleObject5.bin"/><Relationship Id="rId108" Type="http://schemas.openxmlformats.org/officeDocument/2006/relationships/oleObject" Target="embeddings/oleObject33.bin"/><Relationship Id="rId129" Type="http://schemas.openxmlformats.org/officeDocument/2006/relationships/image" Target="media/image69.png"/><Relationship Id="rId54" Type="http://schemas.openxmlformats.org/officeDocument/2006/relationships/oleObject" Target="embeddings/oleObject10.bin"/><Relationship Id="rId75" Type="http://schemas.openxmlformats.org/officeDocument/2006/relationships/oleObject" Target="embeddings/oleObject19.bin"/><Relationship Id="rId96" Type="http://schemas.openxmlformats.org/officeDocument/2006/relationships/oleObject" Target="embeddings/oleObject27.bin"/><Relationship Id="rId140" Type="http://schemas.openxmlformats.org/officeDocument/2006/relationships/oleObject" Target="embeddings/oleObject46.bin"/><Relationship Id="rId161" Type="http://schemas.openxmlformats.org/officeDocument/2006/relationships/image" Target="media/image89.png"/><Relationship Id="rId182" Type="http://schemas.openxmlformats.org/officeDocument/2006/relationships/image" Target="media/image110.png"/><Relationship Id="rId217" Type="http://schemas.openxmlformats.org/officeDocument/2006/relationships/image" Target="media/image145.png"/><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image" Target="media/image63.wmf"/><Relationship Id="rId44" Type="http://schemas.openxmlformats.org/officeDocument/2006/relationships/image" Target="media/image23.png"/><Relationship Id="rId65" Type="http://schemas.openxmlformats.org/officeDocument/2006/relationships/image" Target="media/image37.png"/><Relationship Id="rId86" Type="http://schemas.openxmlformats.org/officeDocument/2006/relationships/oleObject" Target="embeddings/oleObject22.bin"/><Relationship Id="rId130" Type="http://schemas.openxmlformats.org/officeDocument/2006/relationships/image" Target="media/image76.png"/><Relationship Id="rId151" Type="http://schemas.openxmlformats.org/officeDocument/2006/relationships/oleObject" Target="embeddings/oleObject51.bin"/><Relationship Id="rId172" Type="http://schemas.openxmlformats.org/officeDocument/2006/relationships/image" Target="media/image100.png"/><Relationship Id="rId193" Type="http://schemas.openxmlformats.org/officeDocument/2006/relationships/image" Target="media/image121.png"/><Relationship Id="rId207" Type="http://schemas.openxmlformats.org/officeDocument/2006/relationships/image" Target="media/image135.png"/><Relationship Id="rId228" Type="http://schemas.openxmlformats.org/officeDocument/2006/relationships/image" Target="media/image156.png"/><Relationship Id="rId13" Type="http://schemas.openxmlformats.org/officeDocument/2006/relationships/footer" Target="footer3.xml"/><Relationship Id="rId109" Type="http://schemas.openxmlformats.org/officeDocument/2006/relationships/image" Target="media/image58.wmf"/><Relationship Id="rId34" Type="http://schemas.openxmlformats.org/officeDocument/2006/relationships/image" Target="media/image16.wmf"/><Relationship Id="rId55" Type="http://schemas.openxmlformats.org/officeDocument/2006/relationships/image" Target="media/image31.wmf"/><Relationship Id="rId76" Type="http://schemas.openxmlformats.org/officeDocument/2006/relationships/image" Target="media/image42.png"/><Relationship Id="rId97" Type="http://schemas.openxmlformats.org/officeDocument/2006/relationships/image" Target="media/image52.wmf"/><Relationship Id="rId120" Type="http://schemas.openxmlformats.org/officeDocument/2006/relationships/oleObject" Target="embeddings/oleObject37.bin"/><Relationship Id="rId141" Type="http://schemas.openxmlformats.org/officeDocument/2006/relationships/image" Target="media/image75.wmf"/><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image" Target="media/image111.png"/><Relationship Id="rId218" Type="http://schemas.openxmlformats.org/officeDocument/2006/relationships/image" Target="media/image146.emf"/><Relationship Id="rId24" Type="http://schemas.openxmlformats.org/officeDocument/2006/relationships/image" Target="media/image11.wmf"/><Relationship Id="rId45" Type="http://schemas.openxmlformats.org/officeDocument/2006/relationships/image" Target="media/image24.png"/><Relationship Id="rId66" Type="http://schemas.openxmlformats.org/officeDocument/2006/relationships/image" Target="media/image37.wmf"/><Relationship Id="rId87" Type="http://schemas.openxmlformats.org/officeDocument/2006/relationships/image" Target="media/image47.wmf"/><Relationship Id="rId110" Type="http://schemas.openxmlformats.org/officeDocument/2006/relationships/oleObject" Target="embeddings/oleObject34.bin"/><Relationship Id="rId131" Type="http://schemas.openxmlformats.org/officeDocument/2006/relationships/image" Target="media/image70.wmf"/><Relationship Id="rId152" Type="http://schemas.openxmlformats.org/officeDocument/2006/relationships/image" Target="media/image80.png"/><Relationship Id="rId173" Type="http://schemas.openxmlformats.org/officeDocument/2006/relationships/image" Target="media/image101.png"/><Relationship Id="rId194" Type="http://schemas.openxmlformats.org/officeDocument/2006/relationships/image" Target="media/image122.png"/><Relationship Id="rId208" Type="http://schemas.openxmlformats.org/officeDocument/2006/relationships/image" Target="media/image136.png"/><Relationship Id="rId229" Type="http://schemas.openxmlformats.org/officeDocument/2006/relationships/image" Target="media/image157.png"/><Relationship Id="rId14" Type="http://schemas.openxmlformats.org/officeDocument/2006/relationships/footer" Target="footer4.xml"/><Relationship Id="rId35" Type="http://schemas.openxmlformats.org/officeDocument/2006/relationships/oleObject" Target="embeddings/oleObject6.bin"/><Relationship Id="rId56" Type="http://schemas.openxmlformats.org/officeDocument/2006/relationships/oleObject" Target="embeddings/oleObject11.bin"/><Relationship Id="rId100" Type="http://schemas.openxmlformats.org/officeDocument/2006/relationships/oleObject" Target="embeddings/oleObject29.bin"/><Relationship Id="rId8" Type="http://schemas.openxmlformats.org/officeDocument/2006/relationships/image" Target="media/image1.png"/><Relationship Id="rId98" Type="http://schemas.openxmlformats.org/officeDocument/2006/relationships/oleObject" Target="embeddings/oleObject28.bin"/><Relationship Id="rId121" Type="http://schemas.openxmlformats.org/officeDocument/2006/relationships/image" Target="media/image64.wmf"/><Relationship Id="rId142" Type="http://schemas.openxmlformats.org/officeDocument/2006/relationships/oleObject" Target="embeddings/oleObject47.bin"/><Relationship Id="rId163" Type="http://schemas.openxmlformats.org/officeDocument/2006/relationships/image" Target="media/image91.png"/><Relationship Id="rId184" Type="http://schemas.openxmlformats.org/officeDocument/2006/relationships/image" Target="media/image112.png"/><Relationship Id="rId219" Type="http://schemas.openxmlformats.org/officeDocument/2006/relationships/image" Target="media/image147.png"/><Relationship Id="rId230" Type="http://schemas.openxmlformats.org/officeDocument/2006/relationships/fontTable" Target="fontTable.xml"/><Relationship Id="rId25" Type="http://schemas.openxmlformats.org/officeDocument/2006/relationships/oleObject" Target="embeddings/oleObject1.bin"/><Relationship Id="rId46" Type="http://schemas.openxmlformats.org/officeDocument/2006/relationships/image" Target="media/image25.png"/><Relationship Id="rId67" Type="http://schemas.openxmlformats.org/officeDocument/2006/relationships/oleObject" Target="embeddings/oleObject15.bin"/><Relationship Id="rId116" Type="http://schemas.openxmlformats.org/officeDocument/2006/relationships/oleObject" Target="embeddings/oleObject35.bin"/><Relationship Id="rId137" Type="http://schemas.openxmlformats.org/officeDocument/2006/relationships/image" Target="media/image73.wmf"/><Relationship Id="rId158" Type="http://schemas.openxmlformats.org/officeDocument/2006/relationships/image" Target="media/image86.png"/><Relationship Id="rId20" Type="http://schemas.openxmlformats.org/officeDocument/2006/relationships/image" Target="media/image7.png"/><Relationship Id="rId41" Type="http://schemas.openxmlformats.org/officeDocument/2006/relationships/image" Target="media/image20.png"/><Relationship Id="rId62" Type="http://schemas.openxmlformats.org/officeDocument/2006/relationships/image" Target="media/image35.wmf"/><Relationship Id="rId83" Type="http://schemas.openxmlformats.org/officeDocument/2006/relationships/image" Target="media/image45.wmf"/><Relationship Id="rId88" Type="http://schemas.openxmlformats.org/officeDocument/2006/relationships/oleObject" Target="embeddings/oleObject23.bin"/><Relationship Id="rId111" Type="http://schemas.openxmlformats.org/officeDocument/2006/relationships/image" Target="media/image59.png"/><Relationship Id="rId132" Type="http://schemas.openxmlformats.org/officeDocument/2006/relationships/oleObject" Target="embeddings/oleObject42.bin"/><Relationship Id="rId153" Type="http://schemas.openxmlformats.org/officeDocument/2006/relationships/image" Target="media/image81.png"/><Relationship Id="rId174" Type="http://schemas.openxmlformats.org/officeDocument/2006/relationships/image" Target="media/image102.png"/><Relationship Id="rId179" Type="http://schemas.openxmlformats.org/officeDocument/2006/relationships/image" Target="media/image107.png"/><Relationship Id="rId195" Type="http://schemas.openxmlformats.org/officeDocument/2006/relationships/image" Target="media/image123.png"/><Relationship Id="rId209" Type="http://schemas.openxmlformats.org/officeDocument/2006/relationships/image" Target="media/image137.png"/><Relationship Id="rId190" Type="http://schemas.openxmlformats.org/officeDocument/2006/relationships/image" Target="media/image118.png"/><Relationship Id="rId204" Type="http://schemas.openxmlformats.org/officeDocument/2006/relationships/image" Target="media/image132.png"/><Relationship Id="rId220" Type="http://schemas.openxmlformats.org/officeDocument/2006/relationships/image" Target="media/image148.png"/><Relationship Id="rId225" Type="http://schemas.openxmlformats.org/officeDocument/2006/relationships/image" Target="media/image153.png"/><Relationship Id="rId15" Type="http://schemas.openxmlformats.org/officeDocument/2006/relationships/image" Target="media/image2.png"/><Relationship Id="rId36" Type="http://schemas.openxmlformats.org/officeDocument/2006/relationships/image" Target="media/image17.wmf"/><Relationship Id="rId57" Type="http://schemas.openxmlformats.org/officeDocument/2006/relationships/image" Target="media/image32.png"/><Relationship Id="rId106" Type="http://schemas.openxmlformats.org/officeDocument/2006/relationships/oleObject" Target="embeddings/oleObject32.bin"/><Relationship Id="rId127" Type="http://schemas.openxmlformats.org/officeDocument/2006/relationships/image" Target="media/image73.png"/><Relationship Id="rId10" Type="http://schemas.openxmlformats.org/officeDocument/2006/relationships/footer" Target="footer1.xml"/><Relationship Id="rId31" Type="http://schemas.openxmlformats.org/officeDocument/2006/relationships/oleObject" Target="embeddings/oleObject4.bin"/><Relationship Id="rId52" Type="http://schemas.openxmlformats.org/officeDocument/2006/relationships/oleObject" Target="embeddings/oleObject9.bin"/><Relationship Id="rId73" Type="http://schemas.openxmlformats.org/officeDocument/2006/relationships/oleObject" Target="embeddings/oleObject18.bin"/><Relationship Id="rId78" Type="http://schemas.openxmlformats.org/officeDocument/2006/relationships/image" Target="media/image46.png"/><Relationship Id="rId94" Type="http://schemas.openxmlformats.org/officeDocument/2006/relationships/oleObject" Target="embeddings/oleObject26.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38.bin"/><Relationship Id="rId143" Type="http://schemas.openxmlformats.org/officeDocument/2006/relationships/image" Target="media/image76.wmf"/><Relationship Id="rId148" Type="http://schemas.openxmlformats.org/officeDocument/2006/relationships/image" Target="media/image79.png"/><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image" Target="media/image113.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8.png"/><Relationship Id="rId210" Type="http://schemas.openxmlformats.org/officeDocument/2006/relationships/image" Target="media/image138.png"/><Relationship Id="rId215" Type="http://schemas.openxmlformats.org/officeDocument/2006/relationships/image" Target="media/image143.png"/><Relationship Id="rId26" Type="http://schemas.openxmlformats.org/officeDocument/2006/relationships/image" Target="media/image12.wmf"/><Relationship Id="rId231" Type="http://schemas.openxmlformats.org/officeDocument/2006/relationships/theme" Target="theme/theme1.xml"/><Relationship Id="rId47" Type="http://schemas.openxmlformats.org/officeDocument/2006/relationships/image" Target="media/image26.png"/><Relationship Id="rId68" Type="http://schemas.openxmlformats.org/officeDocument/2006/relationships/image" Target="media/image38.wmf"/><Relationship Id="rId89" Type="http://schemas.openxmlformats.org/officeDocument/2006/relationships/image" Target="media/image48.wmf"/><Relationship Id="rId112" Type="http://schemas.openxmlformats.org/officeDocument/2006/relationships/image" Target="media/image65.png"/><Relationship Id="rId133" Type="http://schemas.openxmlformats.org/officeDocument/2006/relationships/image" Target="media/image71.wmf"/><Relationship Id="rId154" Type="http://schemas.openxmlformats.org/officeDocument/2006/relationships/image" Target="media/image82.png"/><Relationship Id="rId175" Type="http://schemas.openxmlformats.org/officeDocument/2006/relationships/image" Target="media/image103.png"/><Relationship Id="rId196" Type="http://schemas.openxmlformats.org/officeDocument/2006/relationships/image" Target="media/image124.png"/><Relationship Id="rId200" Type="http://schemas.openxmlformats.org/officeDocument/2006/relationships/image" Target="media/image128.png"/><Relationship Id="rId16" Type="http://schemas.openxmlformats.org/officeDocument/2006/relationships/image" Target="media/image3.png"/><Relationship Id="rId221" Type="http://schemas.openxmlformats.org/officeDocument/2006/relationships/image" Target="media/image149.emf"/><Relationship Id="rId37" Type="http://schemas.openxmlformats.org/officeDocument/2006/relationships/oleObject" Target="embeddings/oleObject7.bin"/><Relationship Id="rId58" Type="http://schemas.openxmlformats.org/officeDocument/2006/relationships/image" Target="media/image33.wmf"/><Relationship Id="rId79" Type="http://schemas.openxmlformats.org/officeDocument/2006/relationships/image" Target="media/image43.png"/><Relationship Id="rId102" Type="http://schemas.openxmlformats.org/officeDocument/2006/relationships/oleObject" Target="embeddings/oleObject30.bin"/><Relationship Id="rId123" Type="http://schemas.openxmlformats.org/officeDocument/2006/relationships/oleObject" Target="embeddings/oleObject39.bin"/><Relationship Id="rId144" Type="http://schemas.openxmlformats.org/officeDocument/2006/relationships/oleObject" Target="embeddings/oleObject48.bin"/><Relationship Id="rId90" Type="http://schemas.openxmlformats.org/officeDocument/2006/relationships/oleObject" Target="embeddings/oleObject24.bin"/><Relationship Id="rId165" Type="http://schemas.openxmlformats.org/officeDocument/2006/relationships/image" Target="media/image93.png"/><Relationship Id="rId186" Type="http://schemas.openxmlformats.org/officeDocument/2006/relationships/image" Target="media/image114.png"/><Relationship Id="rId211" Type="http://schemas.openxmlformats.org/officeDocument/2006/relationships/image" Target="media/image139.png"/><Relationship Id="rId27" Type="http://schemas.openxmlformats.org/officeDocument/2006/relationships/oleObject" Target="embeddings/oleObject2.bin"/><Relationship Id="rId48" Type="http://schemas.openxmlformats.org/officeDocument/2006/relationships/image" Target="media/image27.png"/><Relationship Id="rId69" Type="http://schemas.openxmlformats.org/officeDocument/2006/relationships/oleObject" Target="embeddings/oleObject16.bin"/><Relationship Id="rId113" Type="http://schemas.openxmlformats.org/officeDocument/2006/relationships/image" Target="media/image60.png"/><Relationship Id="rId134" Type="http://schemas.openxmlformats.org/officeDocument/2006/relationships/oleObject" Target="embeddings/oleObject43.bin"/><Relationship Id="rId80" Type="http://schemas.openxmlformats.org/officeDocument/2006/relationships/image" Target="media/image48.png"/><Relationship Id="rId155" Type="http://schemas.openxmlformats.org/officeDocument/2006/relationships/image" Target="media/image83.png"/><Relationship Id="rId176" Type="http://schemas.openxmlformats.org/officeDocument/2006/relationships/image" Target="media/image104.png"/><Relationship Id="rId197" Type="http://schemas.openxmlformats.org/officeDocument/2006/relationships/image" Target="media/image125.png"/><Relationship Id="rId201" Type="http://schemas.openxmlformats.org/officeDocument/2006/relationships/image" Target="media/image129.png"/><Relationship Id="rId222" Type="http://schemas.openxmlformats.org/officeDocument/2006/relationships/image" Target="media/image150.png"/><Relationship Id="rId17" Type="http://schemas.openxmlformats.org/officeDocument/2006/relationships/image" Target="media/image4.png"/><Relationship Id="rId38" Type="http://schemas.openxmlformats.org/officeDocument/2006/relationships/image" Target="media/image18.wmf"/><Relationship Id="rId59" Type="http://schemas.openxmlformats.org/officeDocument/2006/relationships/oleObject" Target="embeddings/oleObject12.bin"/><Relationship Id="rId103" Type="http://schemas.openxmlformats.org/officeDocument/2006/relationships/image" Target="media/image55.wmf"/><Relationship Id="rId124" Type="http://schemas.openxmlformats.org/officeDocument/2006/relationships/oleObject" Target="embeddings/oleObject40.bin"/><Relationship Id="rId70" Type="http://schemas.openxmlformats.org/officeDocument/2006/relationships/image" Target="media/image39.wmf"/><Relationship Id="rId91" Type="http://schemas.openxmlformats.org/officeDocument/2006/relationships/image" Target="media/image49.wmf"/><Relationship Id="rId145" Type="http://schemas.openxmlformats.org/officeDocument/2006/relationships/image" Target="media/image77.wmf"/><Relationship Id="rId166" Type="http://schemas.openxmlformats.org/officeDocument/2006/relationships/image" Target="media/image94.png"/><Relationship Id="rId187" Type="http://schemas.openxmlformats.org/officeDocument/2006/relationships/image" Target="media/image115.png"/><Relationship Id="rId1" Type="http://schemas.openxmlformats.org/officeDocument/2006/relationships/customXml" Target="../customXml/item1.xml"/><Relationship Id="rId212" Type="http://schemas.openxmlformats.org/officeDocument/2006/relationships/image" Target="media/image140.png"/><Relationship Id="rId28" Type="http://schemas.openxmlformats.org/officeDocument/2006/relationships/image" Target="media/image13.wmf"/><Relationship Id="rId49" Type="http://schemas.openxmlformats.org/officeDocument/2006/relationships/image" Target="media/image28.png"/><Relationship Id="rId114" Type="http://schemas.openxmlformats.org/officeDocument/2006/relationships/image" Target="media/image67.png"/><Relationship Id="rId60" Type="http://schemas.openxmlformats.org/officeDocument/2006/relationships/image" Target="media/image34.wmf"/><Relationship Id="rId81" Type="http://schemas.openxmlformats.org/officeDocument/2006/relationships/image" Target="media/image44.wmf"/><Relationship Id="rId135" Type="http://schemas.openxmlformats.org/officeDocument/2006/relationships/image" Target="media/image72.wmf"/><Relationship Id="rId156" Type="http://schemas.openxmlformats.org/officeDocument/2006/relationships/image" Target="media/image84.png"/><Relationship Id="rId177" Type="http://schemas.openxmlformats.org/officeDocument/2006/relationships/image" Target="media/image105.png"/><Relationship Id="rId198" Type="http://schemas.openxmlformats.org/officeDocument/2006/relationships/image" Target="media/image126.png"/><Relationship Id="rId202" Type="http://schemas.openxmlformats.org/officeDocument/2006/relationships/image" Target="media/image130.png"/><Relationship Id="rId223" Type="http://schemas.openxmlformats.org/officeDocument/2006/relationships/image" Target="media/image151.emf"/><Relationship Id="rId18" Type="http://schemas.openxmlformats.org/officeDocument/2006/relationships/image" Target="media/image5.png"/><Relationship Id="rId39" Type="http://schemas.openxmlformats.org/officeDocument/2006/relationships/oleObject" Target="embeddings/oleObject8.bin"/><Relationship Id="rId50" Type="http://schemas.openxmlformats.org/officeDocument/2006/relationships/image" Target="media/image29.png"/><Relationship Id="rId104" Type="http://schemas.openxmlformats.org/officeDocument/2006/relationships/oleObject" Target="embeddings/oleObject31.bin"/><Relationship Id="rId125" Type="http://schemas.openxmlformats.org/officeDocument/2006/relationships/oleObject" Target="embeddings/oleObject41.bin"/><Relationship Id="rId146" Type="http://schemas.openxmlformats.org/officeDocument/2006/relationships/oleObject" Target="embeddings/oleObject49.bin"/><Relationship Id="rId167" Type="http://schemas.openxmlformats.org/officeDocument/2006/relationships/image" Target="media/image95.png"/><Relationship Id="rId188" Type="http://schemas.openxmlformats.org/officeDocument/2006/relationships/image" Target="media/image116.png"/><Relationship Id="rId71" Type="http://schemas.openxmlformats.org/officeDocument/2006/relationships/oleObject" Target="embeddings/oleObject17.bin"/><Relationship Id="rId92" Type="http://schemas.openxmlformats.org/officeDocument/2006/relationships/oleObject" Target="embeddings/oleObject25.bin"/><Relationship Id="rId213" Type="http://schemas.openxmlformats.org/officeDocument/2006/relationships/image" Target="media/image141.png"/><Relationship Id="rId2" Type="http://schemas.openxmlformats.org/officeDocument/2006/relationships/numbering" Target="numbering.xml"/><Relationship Id="rId29" Type="http://schemas.openxmlformats.org/officeDocument/2006/relationships/oleObject" Target="embeddings/oleObject3.bin"/><Relationship Id="rId40" Type="http://schemas.openxmlformats.org/officeDocument/2006/relationships/image" Target="media/image19.png"/><Relationship Id="rId115" Type="http://schemas.openxmlformats.org/officeDocument/2006/relationships/image" Target="media/image61.wmf"/><Relationship Id="rId136" Type="http://schemas.openxmlformats.org/officeDocument/2006/relationships/oleObject" Target="embeddings/oleObject44.bin"/><Relationship Id="rId157" Type="http://schemas.openxmlformats.org/officeDocument/2006/relationships/image" Target="media/image85.png"/><Relationship Id="rId178" Type="http://schemas.openxmlformats.org/officeDocument/2006/relationships/image" Target="media/image106.png"/><Relationship Id="rId61" Type="http://schemas.openxmlformats.org/officeDocument/2006/relationships/oleObject" Target="embeddings/oleObject13.bin"/><Relationship Id="rId82" Type="http://schemas.openxmlformats.org/officeDocument/2006/relationships/oleObject" Target="embeddings/oleObject20.bin"/><Relationship Id="rId199" Type="http://schemas.openxmlformats.org/officeDocument/2006/relationships/image" Target="media/image127.png"/><Relationship Id="rId203" Type="http://schemas.openxmlformats.org/officeDocument/2006/relationships/image" Target="media/image131.png"/><Relationship Id="rId19" Type="http://schemas.openxmlformats.org/officeDocument/2006/relationships/image" Target="media/image6.png"/><Relationship Id="rId224" Type="http://schemas.openxmlformats.org/officeDocument/2006/relationships/image" Target="media/image152.png"/><Relationship Id="rId30" Type="http://schemas.openxmlformats.org/officeDocument/2006/relationships/image" Target="media/image14.wmf"/><Relationship Id="rId105" Type="http://schemas.openxmlformats.org/officeDocument/2006/relationships/image" Target="media/image56.wmf"/><Relationship Id="rId126" Type="http://schemas.openxmlformats.org/officeDocument/2006/relationships/image" Target="media/image66.png"/><Relationship Id="rId147" Type="http://schemas.openxmlformats.org/officeDocument/2006/relationships/image" Target="media/image78.png"/><Relationship Id="rId168" Type="http://schemas.openxmlformats.org/officeDocument/2006/relationships/image" Target="media/image96.png"/><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image" Target="media/image50.wmf"/><Relationship Id="rId189" Type="http://schemas.openxmlformats.org/officeDocument/2006/relationships/image" Target="media/image117.png"/><Relationship Id="rId3" Type="http://schemas.openxmlformats.org/officeDocument/2006/relationships/styles" Target="styles.xml"/><Relationship Id="rId214" Type="http://schemas.openxmlformats.org/officeDocument/2006/relationships/image" Target="media/image1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56F56B-CE5E-47B8-8CB9-9295C454D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7</TotalTime>
  <Pages>94</Pages>
  <Words>47814</Words>
  <Characters>60247</Characters>
  <Application>Microsoft Office Word</Application>
  <DocSecurity>0</DocSecurity>
  <Lines>2409</Lines>
  <Paragraphs>1460</Paragraphs>
  <ScaleCrop>false</ScaleCrop>
  <Company/>
  <LinksUpToDate>false</LinksUpToDate>
  <CharactersWithSpaces>106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Hanzhi</dc:creator>
  <cp:keywords/>
  <dc:description/>
  <cp:lastModifiedBy>Chen Hanzhi</cp:lastModifiedBy>
  <cp:revision>277</cp:revision>
  <dcterms:created xsi:type="dcterms:W3CDTF">2019-05-27T08:39:00Z</dcterms:created>
  <dcterms:modified xsi:type="dcterms:W3CDTF">2019-06-04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9166bc9-7945-3b82-8a3c-ed7da8f2079f</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vt:lpwstr>
  </property>
  <property fmtid="{D5CDD505-2E9C-101B-9397-08002B2CF9AE}" pid="10" name="Mendeley Recent Style Id 3_1">
    <vt:lpwstr>http://www.zotero.org/styles/chicago-author-date</vt:lpwstr>
  </property>
  <property fmtid="{D5CDD505-2E9C-101B-9397-08002B2CF9AE}" pid="11" name="Mendeley Recent Style Name 3_1">
    <vt:lpwstr>Chicago Manual of Style 17th edition (author-date)</vt:lpwstr>
  </property>
  <property fmtid="{D5CDD505-2E9C-101B-9397-08002B2CF9AE}" pid="12" name="Mendeley Recent Style Id 4_1">
    <vt:lpwstr>http://www.zotero.org/styles/chinese-gb7714-2005-numeric</vt:lpwstr>
  </property>
  <property fmtid="{D5CDD505-2E9C-101B-9397-08002B2CF9AE}" pid="13" name="Mendeley Recent Style Name 4_1">
    <vt:lpwstr>Chinese Std GB/T 7714-2005 (numeric, Chinese)</vt:lpwstr>
  </property>
  <property fmtid="{D5CDD505-2E9C-101B-9397-08002B2CF9AE}" pid="14" name="Mendeley Recent Style Id 5_1">
    <vt:lpwstr>http://csl.mendeley.com/styles/536205411/chinese-gb7714-2005-numeric</vt:lpwstr>
  </property>
  <property fmtid="{D5CDD505-2E9C-101B-9397-08002B2CF9AE}" pid="15" name="Mendeley Recent Style Name 5_1">
    <vt:lpwstr>Chinese Std GB/T 7714-2005 (numeric, Chinese) - Hans Chen</vt:lpwstr>
  </property>
  <property fmtid="{D5CDD505-2E9C-101B-9397-08002B2CF9AE}" pid="16" name="Mendeley Recent Style Id 6_1">
    <vt:lpwstr>http://www.zotero.org/styles/harvard-cite-them-right</vt:lpwstr>
  </property>
  <property fmtid="{D5CDD505-2E9C-101B-9397-08002B2CF9AE}" pid="17" name="Mendeley Recent Style Name 6_1">
    <vt:lpwstr>Cite Them Right 10th edition - Harvard</vt:lpwstr>
  </property>
  <property fmtid="{D5CDD505-2E9C-101B-9397-08002B2CF9AE}" pid="18" name="Mendeley Recent Style Id 7_1">
    <vt:lpwstr>http://www.zotero.org/styles/ieee</vt:lpwstr>
  </property>
  <property fmtid="{D5CDD505-2E9C-101B-9397-08002B2CF9AE}" pid="19" name="Mendeley Recent Style Name 7_1">
    <vt:lpwstr>IEEE</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8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TWinEqns">
    <vt:bool>true</vt:bool>
  </property>
  <property fmtid="{D5CDD505-2E9C-101B-9397-08002B2CF9AE}" pid="25" name="Mendeley Citation Style_1">
    <vt:lpwstr>http://csl.mendeley.com/styles/536205411/chinese-gb7714-2005-numeric</vt:lpwstr>
  </property>
</Properties>
</file>